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11CF" w:rsidRPr="00934974" w:rsidRDefault="00AF11CF" w:rsidP="00AE3EF9">
      <w:pPr>
        <w:pStyle w:val="6"/>
        <w:spacing w:line="276" w:lineRule="auto"/>
        <w:jc w:val="center"/>
      </w:pPr>
      <w:bookmarkStart w:id="0" w:name="_GoBack"/>
      <w:bookmarkEnd w:id="0"/>
      <w:r w:rsidRPr="00934974">
        <w:t>Министерство образования и науки Калужской области</w:t>
      </w:r>
    </w:p>
    <w:p w:rsidR="009C7562" w:rsidRPr="00934974" w:rsidRDefault="00AF11CF" w:rsidP="00AE3EF9">
      <w:pPr>
        <w:pStyle w:val="6"/>
        <w:spacing w:line="276" w:lineRule="auto"/>
        <w:jc w:val="center"/>
      </w:pPr>
      <w:r w:rsidRPr="00934974">
        <w:t>Государственное автономное</w:t>
      </w:r>
    </w:p>
    <w:p w:rsidR="00AF11CF" w:rsidRPr="00934974" w:rsidRDefault="00506633" w:rsidP="00AE3EF9">
      <w:pPr>
        <w:pStyle w:val="6"/>
        <w:spacing w:line="276" w:lineRule="auto"/>
        <w:jc w:val="center"/>
      </w:pPr>
      <w:r w:rsidRPr="00934974">
        <w:t xml:space="preserve">профессиональное </w:t>
      </w:r>
      <w:r w:rsidR="00AF11CF" w:rsidRPr="00934974">
        <w:t xml:space="preserve"> образовательное учреждение</w:t>
      </w:r>
      <w:r w:rsidR="009C7562" w:rsidRPr="00934974">
        <w:t xml:space="preserve"> </w:t>
      </w:r>
      <w:r w:rsidR="00AF11CF" w:rsidRPr="00934974">
        <w:t>Калужской области</w:t>
      </w:r>
    </w:p>
    <w:p w:rsidR="00AF11CF" w:rsidRPr="00934974" w:rsidRDefault="00AF11CF" w:rsidP="00AE3EF9">
      <w:pPr>
        <w:pStyle w:val="6"/>
        <w:spacing w:line="276" w:lineRule="auto"/>
        <w:jc w:val="center"/>
      </w:pPr>
      <w:r w:rsidRPr="00934974">
        <w:t xml:space="preserve"> «Людиновский индустриальный техникум»</w:t>
      </w:r>
    </w:p>
    <w:p w:rsidR="00AF11CF" w:rsidRPr="00934974" w:rsidRDefault="00AF11CF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  <w:r w:rsidRPr="00934974">
        <w:rPr>
          <w:b/>
          <w:sz w:val="28"/>
        </w:rPr>
        <w:t>Методические  рекомендации</w:t>
      </w: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  <w:r w:rsidRPr="00934974">
        <w:rPr>
          <w:b/>
          <w:sz w:val="28"/>
        </w:rPr>
        <w:t>по выполнению практических  работ</w:t>
      </w: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</w:p>
    <w:p w:rsidR="00120F05" w:rsidRPr="00934974" w:rsidRDefault="003A2BF0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  <w:r w:rsidRPr="00934974">
        <w:rPr>
          <w:b/>
          <w:sz w:val="28"/>
        </w:rPr>
        <w:t>МДК 01.0</w:t>
      </w:r>
      <w:r w:rsidR="00233D98" w:rsidRPr="00934974">
        <w:rPr>
          <w:b/>
          <w:sz w:val="28"/>
        </w:rPr>
        <w:t>2</w:t>
      </w:r>
      <w:r w:rsidR="00120F05" w:rsidRPr="00934974">
        <w:rPr>
          <w:b/>
          <w:sz w:val="28"/>
        </w:rPr>
        <w:t xml:space="preserve"> </w:t>
      </w:r>
      <w:r w:rsidR="00233D98" w:rsidRPr="00934974">
        <w:rPr>
          <w:b/>
          <w:sz w:val="28"/>
        </w:rPr>
        <w:t>Основы проектирования кабелей и проводов</w:t>
      </w: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</w:p>
    <w:p w:rsidR="003A2BF0" w:rsidRPr="00934974" w:rsidRDefault="00A9597E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  <w:r>
        <w:rPr>
          <w:b/>
          <w:sz w:val="28"/>
        </w:rPr>
        <w:t>по специальности</w:t>
      </w:r>
    </w:p>
    <w:p w:rsidR="00120F05" w:rsidRPr="00934974" w:rsidRDefault="003A2BF0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  <w:r w:rsidRPr="00934974">
        <w:rPr>
          <w:b/>
          <w:sz w:val="28"/>
        </w:rPr>
        <w:t>13.02.08 Электроизоляционная, кабельная и конденсаторная техника</w:t>
      </w: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120F05" w:rsidRPr="00934974" w:rsidRDefault="00120F05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BD1A22" w:rsidRPr="00934974" w:rsidRDefault="00BD1A22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92252B" w:rsidRPr="00934974" w:rsidRDefault="0092252B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</w:rPr>
      </w:pPr>
    </w:p>
    <w:p w:rsidR="009C7562" w:rsidRPr="00934974" w:rsidRDefault="009C7562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sz w:val="28"/>
        </w:rPr>
      </w:pPr>
      <w:r w:rsidRPr="00934974">
        <w:rPr>
          <w:sz w:val="28"/>
        </w:rPr>
        <w:t>Людиново</w:t>
      </w:r>
    </w:p>
    <w:p w:rsidR="00120F05" w:rsidRPr="00934974" w:rsidRDefault="002D7B99" w:rsidP="00AE3EF9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sz w:val="28"/>
        </w:rPr>
      </w:pPr>
      <w:r w:rsidRPr="00934974">
        <w:rPr>
          <w:sz w:val="28"/>
        </w:rPr>
        <w:t>201</w:t>
      </w:r>
      <w:r w:rsidR="00EA4F0D" w:rsidRPr="00934974">
        <w:rPr>
          <w:sz w:val="28"/>
        </w:rPr>
        <w:t>9</w:t>
      </w:r>
      <w:r w:rsidR="00120F05" w:rsidRPr="00934974">
        <w:rPr>
          <w:sz w:val="28"/>
        </w:rPr>
        <w:t xml:space="preserve"> г.</w:t>
      </w:r>
    </w:p>
    <w:p w:rsidR="00A9597E" w:rsidRPr="00A9597E" w:rsidRDefault="00BD1A22" w:rsidP="00A9597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A9597E">
        <w:rPr>
          <w:rFonts w:ascii="Times New Roman" w:hAnsi="Times New Roman"/>
          <w:sz w:val="24"/>
          <w:szCs w:val="24"/>
        </w:rPr>
        <w:lastRenderedPageBreak/>
        <w:t xml:space="preserve">Методические рекомендации разработаны в соответствии с рабочей программой </w:t>
      </w:r>
      <w:r w:rsidR="003A2BF0" w:rsidRPr="00A9597E">
        <w:rPr>
          <w:rFonts w:ascii="Times New Roman" w:hAnsi="Times New Roman"/>
          <w:sz w:val="24"/>
          <w:szCs w:val="24"/>
        </w:rPr>
        <w:t xml:space="preserve">профессионального модуля </w:t>
      </w:r>
      <w:r w:rsidR="003A2BF0" w:rsidRPr="00A9597E">
        <w:rPr>
          <w:rFonts w:ascii="Times New Roman" w:hAnsi="Times New Roman"/>
          <w:b/>
          <w:sz w:val="24"/>
          <w:szCs w:val="24"/>
        </w:rPr>
        <w:t>ПМ.01 Ведение технологических процессов производства изоляционной, кабельной и конденсаторной техники</w:t>
      </w:r>
      <w:r w:rsidR="00506633" w:rsidRPr="00A9597E">
        <w:rPr>
          <w:rFonts w:ascii="Times New Roman" w:hAnsi="Times New Roman"/>
          <w:sz w:val="24"/>
          <w:szCs w:val="24"/>
        </w:rPr>
        <w:t xml:space="preserve">, </w:t>
      </w:r>
      <w:r w:rsidR="00A9597E" w:rsidRPr="00A9597E">
        <w:rPr>
          <w:rFonts w:ascii="Times New Roman" w:hAnsi="Times New Roman"/>
          <w:b/>
          <w:sz w:val="24"/>
          <w:szCs w:val="24"/>
        </w:rPr>
        <w:t>МДК 01.02 Основы проектирования кабелей и проводов,</w:t>
      </w:r>
      <w:r w:rsidR="00036E25">
        <w:rPr>
          <w:rFonts w:ascii="Times New Roman" w:hAnsi="Times New Roman"/>
          <w:sz w:val="24"/>
          <w:szCs w:val="24"/>
        </w:rPr>
        <w:t xml:space="preserve"> утвержденной</w:t>
      </w:r>
      <w:r w:rsidR="00A9597E" w:rsidRPr="00A9597E">
        <w:rPr>
          <w:rFonts w:ascii="Times New Roman" w:hAnsi="Times New Roman"/>
          <w:sz w:val="24"/>
          <w:szCs w:val="24"/>
        </w:rPr>
        <w:t xml:space="preserve"> зам. директора по УПР</w:t>
      </w:r>
    </w:p>
    <w:p w:rsidR="00A9597E" w:rsidRPr="00934974" w:rsidRDefault="00A9597E" w:rsidP="00A9597E">
      <w:pPr>
        <w:pStyle w:val="a7"/>
        <w:shd w:val="clear" w:color="auto" w:fill="FFFFFF"/>
        <w:spacing w:before="0" w:beforeAutospacing="0" w:after="0" w:afterAutospacing="0" w:line="276" w:lineRule="auto"/>
        <w:jc w:val="center"/>
        <w:rPr>
          <w:b/>
          <w:sz w:val="28"/>
        </w:rPr>
      </w:pPr>
    </w:p>
    <w:p w:rsidR="00A9597E" w:rsidRDefault="00A9597E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120F05" w:rsidRPr="00934974" w:rsidRDefault="00120F05" w:rsidP="00AE3EF9">
      <w:pPr>
        <w:spacing w:after="0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Утверждено:</w:t>
      </w:r>
    </w:p>
    <w:p w:rsidR="00120F05" w:rsidRPr="00934974" w:rsidRDefault="001F6DDE" w:rsidP="00AE3EF9">
      <w:pPr>
        <w:spacing w:after="0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Заведующая по учебной работе:</w:t>
      </w:r>
    </w:p>
    <w:p w:rsidR="00120F05" w:rsidRPr="00934974" w:rsidRDefault="00120F05" w:rsidP="00AE3EF9">
      <w:pPr>
        <w:spacing w:after="0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____________ О.Е. Селиверстова</w:t>
      </w:r>
    </w:p>
    <w:p w:rsidR="00120F05" w:rsidRPr="00934974" w:rsidRDefault="00036E25" w:rsidP="00AE3EF9">
      <w:p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0.08.2019г</w:t>
      </w:r>
    </w:p>
    <w:p w:rsidR="00120F05" w:rsidRPr="00934974" w:rsidRDefault="00120F05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435A5" w:rsidRPr="00934974" w:rsidRDefault="007435A5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D1A22" w:rsidRPr="00934974" w:rsidRDefault="00BD1A22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120F05" w:rsidRPr="00934974" w:rsidRDefault="00120F05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3A2BF0" w:rsidRPr="00934974" w:rsidRDefault="003A2BF0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3A2BF0" w:rsidRPr="00934974" w:rsidRDefault="003A2BF0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3A2BF0" w:rsidRPr="00934974" w:rsidRDefault="003A2BF0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3A2BF0" w:rsidRPr="00934974" w:rsidRDefault="003A2BF0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120F05" w:rsidRPr="00934974" w:rsidRDefault="00120F05" w:rsidP="00AE3EF9">
      <w:pPr>
        <w:pStyle w:val="6"/>
        <w:spacing w:line="276" w:lineRule="auto"/>
        <w:rPr>
          <w:sz w:val="24"/>
        </w:rPr>
      </w:pPr>
      <w:r w:rsidRPr="00934974">
        <w:rPr>
          <w:sz w:val="24"/>
        </w:rPr>
        <w:t>Рассмотрен</w:t>
      </w:r>
      <w:r w:rsidR="00BD1A22" w:rsidRPr="00934974">
        <w:rPr>
          <w:sz w:val="24"/>
        </w:rPr>
        <w:t>ы</w:t>
      </w:r>
      <w:r w:rsidRPr="00934974">
        <w:rPr>
          <w:sz w:val="24"/>
        </w:rPr>
        <w:t xml:space="preserve"> и одобрен</w:t>
      </w:r>
      <w:r w:rsidR="00BD1A22" w:rsidRPr="00934974">
        <w:rPr>
          <w:sz w:val="24"/>
        </w:rPr>
        <w:t>ы на заседании цикловой комиссии</w:t>
      </w:r>
    </w:p>
    <w:p w:rsidR="00120F05" w:rsidRPr="00934974" w:rsidRDefault="00120F05" w:rsidP="00AE3EF9">
      <w:pPr>
        <w:pStyle w:val="6"/>
        <w:spacing w:line="276" w:lineRule="auto"/>
        <w:rPr>
          <w:sz w:val="24"/>
        </w:rPr>
      </w:pPr>
      <w:r w:rsidRPr="00934974">
        <w:rPr>
          <w:sz w:val="24"/>
        </w:rPr>
        <w:t>профессиональных  дисциплин техн</w:t>
      </w:r>
      <w:r w:rsidR="002D7B99" w:rsidRPr="00934974">
        <w:rPr>
          <w:sz w:val="24"/>
        </w:rPr>
        <w:t xml:space="preserve">ического профиля   </w:t>
      </w:r>
    </w:p>
    <w:p w:rsidR="00120F05" w:rsidRPr="00934974" w:rsidRDefault="00BC6032" w:rsidP="00AE3EF9">
      <w:pPr>
        <w:pStyle w:val="6"/>
        <w:spacing w:line="276" w:lineRule="auto"/>
        <w:rPr>
          <w:sz w:val="24"/>
        </w:rPr>
      </w:pPr>
      <w:r w:rsidRPr="00934974">
        <w:rPr>
          <w:sz w:val="24"/>
        </w:rPr>
        <w:t xml:space="preserve">Протокол </w:t>
      </w:r>
      <w:r w:rsidR="00036E25">
        <w:rPr>
          <w:sz w:val="24"/>
        </w:rPr>
        <w:t>№ 1 от 31.08.2019г</w:t>
      </w:r>
    </w:p>
    <w:p w:rsidR="00120F05" w:rsidRPr="00934974" w:rsidRDefault="00120F05" w:rsidP="00AE3EF9">
      <w:pPr>
        <w:pStyle w:val="6"/>
        <w:spacing w:line="276" w:lineRule="auto"/>
        <w:rPr>
          <w:sz w:val="24"/>
        </w:rPr>
      </w:pPr>
      <w:r w:rsidRPr="00934974">
        <w:rPr>
          <w:sz w:val="24"/>
        </w:rPr>
        <w:t>Председатель ЦК ______________ Н.И. Хрычикова</w:t>
      </w:r>
    </w:p>
    <w:p w:rsidR="00BD1A22" w:rsidRPr="00934974" w:rsidRDefault="00BD1A22" w:rsidP="00AE3EF9">
      <w:pPr>
        <w:pStyle w:val="6"/>
        <w:spacing w:line="276" w:lineRule="auto"/>
        <w:rPr>
          <w:sz w:val="24"/>
        </w:rPr>
      </w:pPr>
      <w:r w:rsidRPr="00934974">
        <w:rPr>
          <w:sz w:val="24"/>
        </w:rPr>
        <w:t>Составил: преподавател</w:t>
      </w:r>
      <w:r w:rsidR="00036E25">
        <w:rPr>
          <w:sz w:val="24"/>
        </w:rPr>
        <w:t>ь спец. дисциплин</w:t>
      </w:r>
      <w:r w:rsidRPr="00934974">
        <w:rPr>
          <w:sz w:val="24"/>
        </w:rPr>
        <w:t xml:space="preserve"> Е.Г. Петухова</w:t>
      </w:r>
    </w:p>
    <w:p w:rsidR="007435A5" w:rsidRPr="00934974" w:rsidRDefault="007435A5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A9597E" w:rsidRDefault="00A9597E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120F05" w:rsidRPr="00934974" w:rsidRDefault="006B6FEB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СОДЕРЖАНИЕ</w:t>
      </w:r>
    </w:p>
    <w:p w:rsidR="00BD1A22" w:rsidRPr="00934974" w:rsidRDefault="00BD1A22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9"/>
        <w:gridCol w:w="7234"/>
        <w:gridCol w:w="963"/>
        <w:gridCol w:w="1291"/>
      </w:tblGrid>
      <w:tr w:rsidR="00120F05" w:rsidRPr="00934974" w:rsidTr="00DA7AAC">
        <w:trPr>
          <w:trHeight w:val="814"/>
        </w:trPr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20F05" w:rsidRPr="00934974" w:rsidRDefault="00120F05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№ п/п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20F05" w:rsidRPr="00934974" w:rsidRDefault="00120F05" w:rsidP="00AE3EF9">
            <w:pPr>
              <w:shd w:val="clear" w:color="auto" w:fill="FFFFFF"/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Темы работ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20F05" w:rsidRPr="00934974" w:rsidRDefault="003B3BA5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Кол-во ч</w:t>
            </w:r>
            <w:r w:rsidR="00120F05" w:rsidRPr="00934974">
              <w:rPr>
                <w:rFonts w:ascii="Times New Roman" w:hAnsi="Times New Roman"/>
                <w:sz w:val="24"/>
                <w:szCs w:val="24"/>
              </w:rPr>
              <w:t>ас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ов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120F05" w:rsidRPr="00934974" w:rsidRDefault="00120F05" w:rsidP="000C620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Страниц</w:t>
            </w:r>
            <w:r w:rsidR="000C6203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.</w:t>
            </w:r>
          </w:p>
          <w:p w:rsidR="00233D98" w:rsidRPr="00934974" w:rsidRDefault="00233D98" w:rsidP="00AE3EF9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основных параметров скрутки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2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и конструирование круглых жил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3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скрученных сердечников силовых кабелей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AD480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4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параметров обмотки лентами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AD48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5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параметров опл</w:t>
            </w:r>
            <w:r w:rsidR="0074739B" w:rsidRPr="00934974">
              <w:rPr>
                <w:rFonts w:ascii="Times New Roman" w:hAnsi="Times New Roman"/>
                <w:bCs/>
                <w:sz w:val="24"/>
                <w:szCs w:val="24"/>
              </w:rPr>
              <w:t>ё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тки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Практичес</w:t>
            </w:r>
            <w:r w:rsidR="00333B9B">
              <w:rPr>
                <w:rFonts w:ascii="Times New Roman" w:hAnsi="Times New Roman"/>
                <w:sz w:val="24"/>
                <w:szCs w:val="24"/>
              </w:rPr>
              <w:t>кое занятие</w:t>
            </w:r>
            <w:r w:rsidR="00C63754" w:rsidRPr="00934974">
              <w:rPr>
                <w:rFonts w:ascii="Times New Roman" w:hAnsi="Times New Roman"/>
                <w:sz w:val="24"/>
                <w:szCs w:val="24"/>
              </w:rPr>
              <w:t xml:space="preserve"> № 6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веса конструктивных элементов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AD48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7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конструкции сталеалюминевого провода марки АС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AD480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8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конструкции алюминиевого провода марки А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AD480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9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конструкции кабелей низкого напряжения марки АВВГ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AD48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0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масс кабеля низкого напряжения марки АВВГ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AD480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1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масс кабеля низкого напряжения марки ВВГ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AD48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2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масс провода марки АС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AD480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3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конструкции провода марки ПуВ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4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масс провода марки ПуВ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AD48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5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конструкции контрольного кабеля марки КВВГ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6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асчёт масс контрольного кабеля марки КВВГ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7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конструкции сталеалюминиевого провода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AD480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233D98" w:rsidRPr="00934974" w:rsidTr="0074739B">
        <w:trPr>
          <w:trHeight w:val="567"/>
        </w:trPr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18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масс кабеля высокого напряжения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AD480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актическое занятие 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>№ 19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электрических параметров симметрических кабелей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AD480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20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электрических параметров коаксиальных кабелей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AD480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21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электрических параметров экранированных радиочастотных кабелей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AD480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актическое занятие 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>№ 22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электрических параметров неэкранированных радиочастотных кабелей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AD480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23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массы кабеля связи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AD480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233D98" w:rsidRPr="00934974" w:rsidTr="0074739B"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333B9B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ческое занятие</w:t>
            </w:r>
            <w:r w:rsidR="00233D98" w:rsidRPr="00934974">
              <w:rPr>
                <w:rFonts w:ascii="Times New Roman" w:hAnsi="Times New Roman"/>
                <w:sz w:val="24"/>
                <w:szCs w:val="24"/>
              </w:rPr>
              <w:t xml:space="preserve"> № 24.</w:t>
            </w:r>
          </w:p>
          <w:p w:rsidR="00233D98" w:rsidRPr="00934974" w:rsidRDefault="00233D98" w:rsidP="00AE3EF9">
            <w:pPr>
              <w:shd w:val="clear" w:color="auto" w:fill="FFFFFF"/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Тема: 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r w:rsidR="00C63754" w:rsidRPr="00934974">
              <w:rPr>
                <w:rFonts w:ascii="Times New Roman" w:hAnsi="Times New Roman"/>
                <w:bCs/>
                <w:sz w:val="24"/>
                <w:szCs w:val="24"/>
              </w:rPr>
              <w:t>асчёт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 параметров оптического волокна.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0C6203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</w:tr>
      <w:tr w:rsidR="00233D98" w:rsidRPr="00934974" w:rsidTr="00025D59">
        <w:trPr>
          <w:trHeight w:val="602"/>
        </w:trPr>
        <w:tc>
          <w:tcPr>
            <w:tcW w:w="3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33D98" w:rsidRPr="00934974" w:rsidRDefault="00233D98" w:rsidP="00AE3EF9">
            <w:pPr>
              <w:tabs>
                <w:tab w:val="left" w:pos="830"/>
              </w:tabs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56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025D59">
            <w:pPr>
              <w:shd w:val="clear" w:color="auto" w:fill="FFFFFF"/>
              <w:spacing w:after="0"/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47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3B2599" w:rsidP="00AE3EF9">
            <w:pPr>
              <w:spacing w:after="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/>
                <w:i/>
                <w:sz w:val="24"/>
                <w:szCs w:val="24"/>
              </w:rPr>
              <w:t>70</w:t>
            </w:r>
            <w:r w:rsidR="00233D98" w:rsidRPr="00934974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ч</w:t>
            </w:r>
          </w:p>
        </w:tc>
        <w:tc>
          <w:tcPr>
            <w:tcW w:w="63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33D98" w:rsidRPr="00934974" w:rsidRDefault="00233D98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841197" w:rsidRPr="00934974" w:rsidRDefault="00841197" w:rsidP="00AE3EF9">
      <w:pPr>
        <w:shd w:val="clear" w:color="auto" w:fill="FFFFFF"/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341818" w:rsidRPr="00934974" w:rsidRDefault="00341818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426563" w:rsidRPr="00934974" w:rsidRDefault="00426563" w:rsidP="00AE3EF9">
      <w:pPr>
        <w:spacing w:after="0"/>
        <w:rPr>
          <w:rFonts w:ascii="Times New Roman" w:hAnsi="Times New Roman"/>
          <w:sz w:val="24"/>
          <w:szCs w:val="24"/>
        </w:rPr>
      </w:pPr>
    </w:p>
    <w:p w:rsidR="00746F71" w:rsidRPr="00934974" w:rsidRDefault="00746F71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46F71" w:rsidRPr="00934974" w:rsidRDefault="00746F71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46F71" w:rsidRPr="00934974" w:rsidRDefault="00746F71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46F71" w:rsidRPr="00934974" w:rsidRDefault="00746F71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46F71" w:rsidRPr="00934974" w:rsidRDefault="00746F71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6B6DC3" w:rsidRPr="00934974" w:rsidRDefault="006B6DC3" w:rsidP="00AE3EF9">
      <w:pPr>
        <w:shd w:val="clear" w:color="auto" w:fill="FFFFFF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740D66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746F71" w:rsidRPr="00934974">
        <w:rPr>
          <w:rFonts w:ascii="Times New Roman" w:hAnsi="Times New Roman"/>
          <w:b/>
          <w:sz w:val="24"/>
          <w:szCs w:val="24"/>
        </w:rPr>
        <w:t xml:space="preserve"> № 1</w:t>
      </w:r>
    </w:p>
    <w:p w:rsidR="00740D66" w:rsidRPr="00934974" w:rsidRDefault="00740D6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427346" w:rsidRPr="00934974" w:rsidRDefault="00746F71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Тема:</w:t>
      </w:r>
      <w:r w:rsidR="000C20A6" w:rsidRPr="00934974">
        <w:rPr>
          <w:rFonts w:ascii="Times New Roman" w:hAnsi="Times New Roman"/>
          <w:b/>
          <w:sz w:val="24"/>
          <w:szCs w:val="24"/>
        </w:rPr>
        <w:t xml:space="preserve">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основных параметров скрутки</w:t>
      </w:r>
      <w:r w:rsidR="005D7035" w:rsidRPr="00934974">
        <w:rPr>
          <w:rFonts w:ascii="Times New Roman" w:hAnsi="Times New Roman"/>
          <w:b/>
          <w:sz w:val="24"/>
          <w:szCs w:val="24"/>
        </w:rPr>
        <w:t>.</w:t>
      </w:r>
    </w:p>
    <w:p w:rsidR="00746F71" w:rsidRPr="00934974" w:rsidRDefault="00746F71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730AC4" w:rsidRPr="00934974" w:rsidRDefault="00730AC4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333B9B">
        <w:rPr>
          <w:rFonts w:ascii="Times New Roman" w:hAnsi="Times New Roman"/>
          <w:sz w:val="24"/>
          <w:szCs w:val="24"/>
        </w:rPr>
        <w:t xml:space="preserve"> приобрести навыки расчета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333B9B">
        <w:rPr>
          <w:rFonts w:ascii="Times New Roman" w:hAnsi="Times New Roman"/>
          <w:sz w:val="24"/>
          <w:szCs w:val="24"/>
        </w:rPr>
        <w:t>основных технологических параметров</w:t>
      </w:r>
      <w:r w:rsidR="000C20A6" w:rsidRPr="00934974">
        <w:rPr>
          <w:rFonts w:ascii="Times New Roman" w:hAnsi="Times New Roman"/>
          <w:sz w:val="24"/>
          <w:szCs w:val="24"/>
        </w:rPr>
        <w:t xml:space="preserve"> при скрутке полуфабрикатов проводниково-кабельной продукци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0C20A6" w:rsidRPr="00934974" w:rsidRDefault="000C20A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730AC4" w:rsidRPr="00934974" w:rsidRDefault="00730AC4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0C20A6" w:rsidRPr="00934974" w:rsidRDefault="000C20A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730AC4" w:rsidRPr="00934974" w:rsidRDefault="00730AC4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</w:t>
      </w:r>
      <w:r w:rsidR="000C20A6" w:rsidRPr="00934974">
        <w:rPr>
          <w:rFonts w:ascii="Times New Roman" w:hAnsi="Times New Roman"/>
          <w:b/>
          <w:sz w:val="24"/>
          <w:szCs w:val="24"/>
        </w:rPr>
        <w:t>ие</w:t>
      </w:r>
      <w:r w:rsidRPr="00934974">
        <w:rPr>
          <w:rFonts w:ascii="Times New Roman" w:hAnsi="Times New Roman"/>
          <w:b/>
          <w:sz w:val="24"/>
          <w:szCs w:val="24"/>
        </w:rPr>
        <w:t xml:space="preserve"> теоретические сведения</w:t>
      </w:r>
      <w:r w:rsidR="000C20A6" w:rsidRPr="00934974">
        <w:rPr>
          <w:rFonts w:ascii="Times New Roman" w:hAnsi="Times New Roman"/>
          <w:b/>
          <w:sz w:val="24"/>
          <w:szCs w:val="24"/>
        </w:rPr>
        <w:t>.</w:t>
      </w:r>
    </w:p>
    <w:p w:rsidR="000C20A6" w:rsidRPr="00934974" w:rsidRDefault="000C20A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В кабельном производстве скрутка является одним из основных технологических процессов. Из отдельных проволок скручиваются токопроводящие жилы, которые в свою очередь скручиваются в кабель.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Скрутка производится либо вращением отдельных проволок или жил вокруг оси поступательного движущегося изделия, либо вращением самого поступательно движущегося изделия вокруг своей оси.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Основные параметры скрутки: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онструкция;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аправление;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шаг;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ратность;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модуль;</w:t>
      </w:r>
    </w:p>
    <w:p w:rsidR="008301C8" w:rsidRPr="00934974" w:rsidRDefault="008301C8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укрутка;</w:t>
      </w:r>
    </w:p>
    <w:p w:rsidR="007B117B" w:rsidRPr="00934974" w:rsidRDefault="007B117B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диаметр повива.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Увеличение количества проволок в каждом последую</w:t>
      </w:r>
      <w:r w:rsidRPr="00934974">
        <w:rPr>
          <w:rFonts w:ascii="Times New Roman" w:hAnsi="Times New Roman"/>
          <w:sz w:val="24"/>
          <w:szCs w:val="24"/>
        </w:rPr>
        <w:softHyphen/>
        <w:t>щем повиве на 6 является основным признаком правильной скрутки.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равильная скрутка в зависимости от количества проволок в центре (в повиве) имеет 5 форм: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 форма скрутки – первый повив </w:t>
      </w:r>
      <w:r w:rsidR="002D7E7F" w:rsidRPr="00934974">
        <w:rPr>
          <w:rFonts w:ascii="Times New Roman" w:hAnsi="Times New Roman"/>
          <w:sz w:val="24"/>
          <w:szCs w:val="24"/>
        </w:rPr>
        <w:t xml:space="preserve">в </w:t>
      </w:r>
      <w:r w:rsidRPr="00934974">
        <w:rPr>
          <w:rFonts w:ascii="Times New Roman" w:hAnsi="Times New Roman"/>
          <w:sz w:val="24"/>
          <w:szCs w:val="24"/>
        </w:rPr>
        <w:t>одну проволоку.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 Диаметр любого по</w:t>
      </w:r>
      <w:r w:rsidRPr="00934974">
        <w:rPr>
          <w:rFonts w:ascii="Times New Roman" w:hAnsi="Times New Roman"/>
          <w:sz w:val="24"/>
          <w:szCs w:val="24"/>
        </w:rPr>
        <w:softHyphen/>
        <w:t>вива 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="002D7E7F" w:rsidRPr="00934974">
        <w:rPr>
          <w:rFonts w:ascii="Times New Roman" w:hAnsi="Times New Roman"/>
          <w:sz w:val="24"/>
          <w:szCs w:val="24"/>
        </w:rPr>
        <w:t xml:space="preserve"> равен: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tabs>
          <w:tab w:val="left" w:pos="739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n – 1)</w:t>
      </w:r>
      <w:r w:rsidR="00F91FE7" w:rsidRPr="00934974">
        <w:rPr>
          <w:rFonts w:ascii="Times New Roman" w:hAnsi="Times New Roman"/>
          <w:sz w:val="24"/>
          <w:szCs w:val="24"/>
        </w:rPr>
        <w:t>·</w:t>
      </w: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3235D6" w:rsidRPr="00934974" w:rsidRDefault="003235D6" w:rsidP="00AE3EF9">
      <w:pPr>
        <w:tabs>
          <w:tab w:val="left" w:pos="7390"/>
        </w:tabs>
        <w:spacing w:after="0"/>
        <w:ind w:firstLine="567"/>
        <w:jc w:val="right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Количество проволок в повивах Z</w:t>
      </w:r>
      <w:r w:rsidRPr="00934974">
        <w:rPr>
          <w:rFonts w:ascii="Times New Roman" w:hAnsi="Times New Roman"/>
          <w:sz w:val="24"/>
          <w:szCs w:val="24"/>
          <w:vertAlign w:val="subscript"/>
        </w:rPr>
        <w:t>1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2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3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4</w:t>
      </w:r>
      <w:r w:rsidRPr="00934974">
        <w:rPr>
          <w:rFonts w:ascii="Times New Roman" w:hAnsi="Times New Roman"/>
          <w:sz w:val="24"/>
          <w:szCs w:val="24"/>
        </w:rPr>
        <w:t xml:space="preserve"> ...= 1+6+12+18+24. Как видно  для первой формы скрутки правило </w:t>
      </w:r>
      <w:r w:rsidR="002D7E7F" w:rsidRPr="00934974">
        <w:rPr>
          <w:rFonts w:ascii="Times New Roman" w:hAnsi="Times New Roman"/>
          <w:sz w:val="24"/>
          <w:szCs w:val="24"/>
        </w:rPr>
        <w:t>«</w:t>
      </w:r>
      <w:r w:rsidRPr="00934974">
        <w:rPr>
          <w:rFonts w:ascii="Times New Roman" w:hAnsi="Times New Roman"/>
          <w:sz w:val="24"/>
          <w:szCs w:val="24"/>
        </w:rPr>
        <w:t>6</w:t>
      </w:r>
      <w:r w:rsidR="002D7E7F" w:rsidRPr="00934974">
        <w:rPr>
          <w:rFonts w:ascii="Times New Roman" w:hAnsi="Times New Roman"/>
          <w:sz w:val="24"/>
          <w:szCs w:val="24"/>
        </w:rPr>
        <w:t>»</w:t>
      </w:r>
      <w:r w:rsidRPr="00934974">
        <w:rPr>
          <w:rFonts w:ascii="Times New Roman" w:hAnsi="Times New Roman"/>
          <w:sz w:val="24"/>
          <w:szCs w:val="24"/>
        </w:rPr>
        <w:t xml:space="preserve"> нарушается только во втором повиве. Общее количество проволок в жиле Z</w:t>
      </w:r>
      <w:r w:rsidRPr="00934974">
        <w:rPr>
          <w:rFonts w:ascii="Times New Roman" w:hAnsi="Times New Roman"/>
          <w:sz w:val="24"/>
          <w:szCs w:val="24"/>
          <w:vertAlign w:val="subscript"/>
        </w:rPr>
        <w:t>I</w:t>
      </w:r>
      <w:r w:rsidRPr="00934974">
        <w:rPr>
          <w:rFonts w:ascii="Times New Roman" w:hAnsi="Times New Roman"/>
          <w:sz w:val="24"/>
          <w:szCs w:val="24"/>
        </w:rPr>
        <w:t xml:space="preserve"> равно</w:t>
      </w:r>
      <w:r w:rsidR="002D7E7F" w:rsidRPr="00934974">
        <w:rPr>
          <w:rFonts w:ascii="Times New Roman" w:hAnsi="Times New Roman"/>
          <w:sz w:val="24"/>
          <w:szCs w:val="24"/>
        </w:rPr>
        <w:t>: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tabs>
          <w:tab w:val="left" w:pos="751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I</w:t>
      </w:r>
      <w:r w:rsidRPr="00934974">
        <w:rPr>
          <w:rFonts w:ascii="Times New Roman" w:hAnsi="Times New Roman"/>
          <w:sz w:val="24"/>
          <w:szCs w:val="24"/>
        </w:rPr>
        <w:t xml:space="preserve"> = 3n</w:t>
      </w:r>
      <w:r w:rsidR="00F91FE7" w:rsidRPr="00934974">
        <w:rPr>
          <w:rFonts w:ascii="Times New Roman" w:hAnsi="Times New Roman"/>
          <w:sz w:val="24"/>
          <w:szCs w:val="24"/>
        </w:rPr>
        <w:t>·</w:t>
      </w:r>
      <w:r w:rsidRPr="00934974">
        <w:rPr>
          <w:rFonts w:ascii="Times New Roman" w:hAnsi="Times New Roman"/>
          <w:sz w:val="24"/>
          <w:szCs w:val="24"/>
        </w:rPr>
        <w:t xml:space="preserve">(n </w:t>
      </w:r>
      <w:r w:rsidR="00F91FE7" w:rsidRPr="00934974">
        <w:rPr>
          <w:rFonts w:ascii="Times New Roman" w:hAnsi="Times New Roman"/>
          <w:sz w:val="24"/>
          <w:szCs w:val="24"/>
        </w:rPr>
        <w:t>–</w:t>
      </w:r>
      <w:r w:rsidRPr="00934974">
        <w:rPr>
          <w:rFonts w:ascii="Times New Roman" w:hAnsi="Times New Roman"/>
          <w:sz w:val="24"/>
          <w:szCs w:val="24"/>
        </w:rPr>
        <w:t xml:space="preserve"> 1) + 1,</w:t>
      </w:r>
      <w:r w:rsidR="00776E58" w:rsidRPr="00934974">
        <w:rPr>
          <w:rFonts w:ascii="Times New Roman" w:hAnsi="Times New Roman"/>
          <w:sz w:val="24"/>
          <w:szCs w:val="24"/>
        </w:rPr>
        <w:t xml:space="preserve"> где</w:t>
      </w: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n </w:t>
      </w:r>
      <w:r w:rsidR="002D7E7F" w:rsidRPr="00934974">
        <w:rPr>
          <w:rFonts w:ascii="Times New Roman" w:hAnsi="Times New Roman"/>
          <w:sz w:val="24"/>
          <w:szCs w:val="24"/>
        </w:rPr>
        <w:t>–</w:t>
      </w:r>
      <w:r w:rsidRPr="00934974">
        <w:rPr>
          <w:rFonts w:ascii="Times New Roman" w:hAnsi="Times New Roman"/>
          <w:sz w:val="24"/>
          <w:szCs w:val="24"/>
        </w:rPr>
        <w:t xml:space="preserve"> порядковый номер повива.</w:t>
      </w:r>
    </w:p>
    <w:p w:rsidR="00776E58" w:rsidRPr="00934974" w:rsidRDefault="00776E58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 форма </w:t>
      </w:r>
      <w:r w:rsidR="002D7E7F" w:rsidRPr="00934974">
        <w:rPr>
          <w:rFonts w:ascii="Times New Roman" w:hAnsi="Times New Roman"/>
          <w:sz w:val="24"/>
          <w:szCs w:val="24"/>
        </w:rPr>
        <w:t>–</w:t>
      </w:r>
      <w:r w:rsidRPr="00934974">
        <w:rPr>
          <w:rFonts w:ascii="Times New Roman" w:hAnsi="Times New Roman"/>
          <w:sz w:val="24"/>
          <w:szCs w:val="24"/>
        </w:rPr>
        <w:t xml:space="preserve"> сердечник из двух проволок.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tabs>
          <w:tab w:val="left" w:pos="751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="00F91FE7" w:rsidRPr="00934974">
        <w:rPr>
          <w:rFonts w:ascii="Times New Roman" w:hAnsi="Times New Roman"/>
          <w:sz w:val="24"/>
          <w:szCs w:val="24"/>
        </w:rPr>
        <w:t xml:space="preserve"> = 2n·</w:t>
      </w: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1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2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3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4</w:t>
      </w:r>
      <w:r w:rsidRPr="00934974">
        <w:rPr>
          <w:rFonts w:ascii="Times New Roman" w:hAnsi="Times New Roman"/>
          <w:sz w:val="24"/>
          <w:szCs w:val="24"/>
        </w:rPr>
        <w:t xml:space="preserve"> ...= 2+8+14+20+26 + ...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II</w:t>
      </w:r>
      <w:r w:rsidRPr="00934974">
        <w:rPr>
          <w:rFonts w:ascii="Times New Roman" w:hAnsi="Times New Roman"/>
          <w:sz w:val="24"/>
          <w:szCs w:val="24"/>
        </w:rPr>
        <w:t xml:space="preserve"> = (3n-1 ) n.</w:t>
      </w:r>
    </w:p>
    <w:p w:rsidR="002D7E7F" w:rsidRPr="00934974" w:rsidRDefault="002D7E7F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 форма – сердечник из трёх проволок.</w:t>
      </w:r>
    </w:p>
    <w:p w:rsidR="002D7E7F" w:rsidRPr="00934974" w:rsidRDefault="002D7E7F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tabs>
          <w:tab w:val="left" w:pos="751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n + 0,15)</w:t>
      </w:r>
      <w:r w:rsidR="002D7E7F" w:rsidRPr="00934974">
        <w:rPr>
          <w:rFonts w:ascii="Times New Roman" w:hAnsi="Times New Roman"/>
          <w:sz w:val="24"/>
          <w:szCs w:val="24"/>
        </w:rPr>
        <w:t>·</w:t>
      </w: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1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2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3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4</w:t>
      </w:r>
      <w:r w:rsidRPr="00934974">
        <w:rPr>
          <w:rFonts w:ascii="Times New Roman" w:hAnsi="Times New Roman"/>
          <w:sz w:val="24"/>
          <w:szCs w:val="24"/>
        </w:rPr>
        <w:t xml:space="preserve"> ...= 3+9+15+21+27 + ...</w:t>
      </w:r>
    </w:p>
    <w:p w:rsidR="003235D6" w:rsidRPr="00934974" w:rsidRDefault="003235D6" w:rsidP="00AE3EF9">
      <w:pPr>
        <w:tabs>
          <w:tab w:val="left" w:pos="751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  <w:vertAlign w:val="superscript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III</w:t>
      </w:r>
      <w:r w:rsidRPr="00934974">
        <w:rPr>
          <w:rFonts w:ascii="Times New Roman" w:hAnsi="Times New Roman"/>
          <w:sz w:val="24"/>
          <w:szCs w:val="24"/>
        </w:rPr>
        <w:t xml:space="preserve"> = 3n</w:t>
      </w:r>
      <w:r w:rsidRPr="00934974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2D7E7F" w:rsidRPr="00934974" w:rsidRDefault="002D7E7F" w:rsidP="00AE3EF9">
      <w:pPr>
        <w:tabs>
          <w:tab w:val="left" w:pos="751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2D7E7F" w:rsidRPr="00934974" w:rsidRDefault="002D7E7F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 форма – сердечник из четырёх проволок.</w:t>
      </w:r>
    </w:p>
    <w:p w:rsidR="002D7E7F" w:rsidRPr="00934974" w:rsidRDefault="002D7E7F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tabs>
          <w:tab w:val="left" w:pos="1990"/>
          <w:tab w:val="left" w:pos="7990"/>
        </w:tabs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n + </w:t>
      </w:r>
      <w:r w:rsidR="002D7E7F" w:rsidRPr="00934974">
        <w:rPr>
          <w:rFonts w:ascii="Times New Roman" w:hAnsi="Times New Roman"/>
          <w:sz w:val="24"/>
          <w:szCs w:val="24"/>
        </w:rPr>
        <w:t>0,414)·</w:t>
      </w: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1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2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3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4</w:t>
      </w:r>
      <w:r w:rsidRPr="00934974">
        <w:rPr>
          <w:rFonts w:ascii="Times New Roman" w:hAnsi="Times New Roman"/>
          <w:sz w:val="24"/>
          <w:szCs w:val="24"/>
        </w:rPr>
        <w:t xml:space="preserve"> ...= 4+10+16+22 + ...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IV</w:t>
      </w:r>
      <w:r w:rsidR="00F91FE7" w:rsidRPr="00934974">
        <w:rPr>
          <w:rFonts w:ascii="Times New Roman" w:hAnsi="Times New Roman"/>
          <w:sz w:val="24"/>
          <w:szCs w:val="24"/>
        </w:rPr>
        <w:t xml:space="preserve"> = (3n + 1)·</w:t>
      </w:r>
      <w:r w:rsidRPr="00934974">
        <w:rPr>
          <w:rFonts w:ascii="Times New Roman" w:hAnsi="Times New Roman"/>
          <w:sz w:val="24"/>
          <w:szCs w:val="24"/>
        </w:rPr>
        <w:t>n</w:t>
      </w:r>
    </w:p>
    <w:p w:rsidR="002D7E7F" w:rsidRPr="00934974" w:rsidRDefault="002D7E7F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2D7E7F" w:rsidRPr="00934974" w:rsidRDefault="002D7E7F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5 форма – сердечник из пяти проволок.</w:t>
      </w:r>
    </w:p>
    <w:p w:rsidR="002D7E7F" w:rsidRPr="00934974" w:rsidRDefault="002D7E7F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n + 0,7</w:t>
      </w:r>
      <w:r w:rsidR="002D7E7F" w:rsidRPr="00934974">
        <w:rPr>
          <w:rFonts w:ascii="Times New Roman" w:hAnsi="Times New Roman"/>
          <w:sz w:val="24"/>
          <w:szCs w:val="24"/>
        </w:rPr>
        <w:t>0</w:t>
      </w:r>
      <w:r w:rsidR="00F91FE7" w:rsidRPr="00934974">
        <w:rPr>
          <w:rFonts w:ascii="Times New Roman" w:hAnsi="Times New Roman"/>
          <w:sz w:val="24"/>
          <w:szCs w:val="24"/>
        </w:rPr>
        <w:t>1</w:t>
      </w:r>
      <w:r w:rsidRPr="00934974">
        <w:rPr>
          <w:rFonts w:ascii="Times New Roman" w:hAnsi="Times New Roman"/>
          <w:sz w:val="24"/>
          <w:szCs w:val="24"/>
        </w:rPr>
        <w:t>)</w:t>
      </w:r>
      <w:r w:rsidR="002D7E7F" w:rsidRPr="00934974">
        <w:rPr>
          <w:rFonts w:ascii="Times New Roman" w:hAnsi="Times New Roman"/>
          <w:sz w:val="24"/>
          <w:szCs w:val="24"/>
        </w:rPr>
        <w:t>·</w:t>
      </w: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1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2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3</w:t>
      </w:r>
      <w:r w:rsidRPr="00934974">
        <w:rPr>
          <w:rFonts w:ascii="Times New Roman" w:hAnsi="Times New Roman"/>
          <w:sz w:val="24"/>
          <w:szCs w:val="24"/>
        </w:rPr>
        <w:t>+Z</w:t>
      </w:r>
      <w:r w:rsidRPr="00934974">
        <w:rPr>
          <w:rFonts w:ascii="Times New Roman" w:hAnsi="Times New Roman"/>
          <w:sz w:val="24"/>
          <w:szCs w:val="24"/>
          <w:vertAlign w:val="subscript"/>
        </w:rPr>
        <w:t>4</w:t>
      </w:r>
      <w:r w:rsidRPr="00934974">
        <w:rPr>
          <w:rFonts w:ascii="Times New Roman" w:hAnsi="Times New Roman"/>
          <w:sz w:val="24"/>
          <w:szCs w:val="24"/>
        </w:rPr>
        <w:t xml:space="preserve"> ...= 5+11+17+23 + ...</w:t>
      </w:r>
    </w:p>
    <w:p w:rsidR="003235D6" w:rsidRPr="00934974" w:rsidRDefault="003235D6" w:rsidP="00AE3EF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</w:t>
      </w:r>
      <w:r w:rsidRPr="00934974">
        <w:rPr>
          <w:rFonts w:ascii="Times New Roman" w:hAnsi="Times New Roman"/>
          <w:sz w:val="24"/>
          <w:szCs w:val="24"/>
          <w:vertAlign w:val="subscript"/>
        </w:rPr>
        <w:t>V</w:t>
      </w:r>
      <w:r w:rsidRPr="00934974">
        <w:rPr>
          <w:rFonts w:ascii="Times New Roman" w:hAnsi="Times New Roman"/>
          <w:sz w:val="24"/>
          <w:szCs w:val="24"/>
        </w:rPr>
        <w:t xml:space="preserve"> = (3n + 2)</w:t>
      </w:r>
      <w:r w:rsidR="00F91FE7" w:rsidRPr="00934974">
        <w:rPr>
          <w:rFonts w:ascii="Times New Roman" w:hAnsi="Times New Roman"/>
          <w:sz w:val="24"/>
          <w:szCs w:val="24"/>
        </w:rPr>
        <w:t>·</w:t>
      </w:r>
      <w:r w:rsidRPr="00934974">
        <w:rPr>
          <w:rFonts w:ascii="Times New Roman" w:hAnsi="Times New Roman"/>
          <w:sz w:val="24"/>
          <w:szCs w:val="24"/>
        </w:rPr>
        <w:t>n</w:t>
      </w:r>
    </w:p>
    <w:p w:rsidR="003353D2" w:rsidRPr="00934974" w:rsidRDefault="003353D2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30AC4" w:rsidRPr="00934974" w:rsidRDefault="00730AC4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0C20A6" w:rsidRPr="00934974" w:rsidRDefault="000C20A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30AC4" w:rsidRPr="00934974" w:rsidRDefault="00167E32" w:rsidP="00AE3EF9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730AC4" w:rsidRPr="00934974" w:rsidRDefault="0087277A" w:rsidP="00AE3EF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1 Диаметр одного элемента неуплотнённой</w:t>
      </w:r>
      <w:r w:rsidR="009D45F9" w:rsidRPr="00934974">
        <w:rPr>
          <w:rFonts w:ascii="Times New Roman" w:hAnsi="Times New Roman"/>
          <w:bCs/>
          <w:sz w:val="24"/>
          <w:szCs w:val="24"/>
        </w:rPr>
        <w:t xml:space="preserve"> токопроводящей жилы, состоящей из 19 элементов</w:t>
      </w:r>
      <w:r w:rsidRPr="00934974">
        <w:rPr>
          <w:rFonts w:ascii="Times New Roman" w:hAnsi="Times New Roman"/>
          <w:bCs/>
          <w:sz w:val="24"/>
          <w:szCs w:val="24"/>
        </w:rPr>
        <w:t xml:space="preserve"> равен</w:t>
      </w:r>
      <w:r w:rsidR="009D45F9" w:rsidRPr="00934974">
        <w:rPr>
          <w:rFonts w:ascii="Times New Roman" w:hAnsi="Times New Roman"/>
          <w:bCs/>
          <w:sz w:val="24"/>
          <w:szCs w:val="24"/>
        </w:rPr>
        <w:t xml:space="preserve"> 2,19 мм.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167E32" w:rsidRPr="00934974">
        <w:rPr>
          <w:rFonts w:ascii="Times New Roman" w:hAnsi="Times New Roman"/>
          <w:bCs/>
          <w:sz w:val="24"/>
          <w:szCs w:val="24"/>
        </w:rPr>
        <w:t>Скрутка правильная</w:t>
      </w:r>
      <w:r w:rsidR="00407D3B" w:rsidRPr="00934974">
        <w:rPr>
          <w:rFonts w:ascii="Times New Roman" w:hAnsi="Times New Roman"/>
          <w:bCs/>
          <w:sz w:val="24"/>
          <w:szCs w:val="24"/>
        </w:rPr>
        <w:t xml:space="preserve"> концентрическая повивная</w:t>
      </w:r>
      <w:r w:rsidR="00167E32" w:rsidRPr="00934974">
        <w:rPr>
          <w:rFonts w:ascii="Times New Roman" w:hAnsi="Times New Roman"/>
          <w:bCs/>
          <w:sz w:val="24"/>
          <w:szCs w:val="24"/>
        </w:rPr>
        <w:t>.</w:t>
      </w:r>
    </w:p>
    <w:p w:rsidR="00730AC4" w:rsidRPr="00934974" w:rsidRDefault="00730AC4" w:rsidP="00AE3EF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</w:t>
      </w:r>
      <w:r w:rsidR="00B64A85" w:rsidRPr="00934974">
        <w:rPr>
          <w:rFonts w:ascii="Times New Roman" w:hAnsi="Times New Roman"/>
          <w:bCs/>
          <w:sz w:val="24"/>
          <w:szCs w:val="24"/>
        </w:rPr>
        <w:t>асчёт</w:t>
      </w:r>
      <w:r w:rsidRPr="00934974">
        <w:rPr>
          <w:rFonts w:ascii="Times New Roman" w:hAnsi="Times New Roman"/>
          <w:bCs/>
          <w:sz w:val="24"/>
          <w:szCs w:val="24"/>
        </w:rPr>
        <w:t xml:space="preserve">а по форме </w:t>
      </w:r>
      <w:r w:rsidR="005F6411" w:rsidRPr="00934974">
        <w:rPr>
          <w:rFonts w:ascii="Times New Roman" w:hAnsi="Times New Roman"/>
          <w:bCs/>
          <w:sz w:val="24"/>
          <w:szCs w:val="24"/>
        </w:rPr>
        <w:t>«Д</w:t>
      </w:r>
      <w:r w:rsidRPr="00934974">
        <w:rPr>
          <w:rFonts w:ascii="Times New Roman" w:hAnsi="Times New Roman"/>
          <w:bCs/>
          <w:sz w:val="24"/>
          <w:szCs w:val="24"/>
        </w:rPr>
        <w:t>ано</w:t>
      </w:r>
      <w:r w:rsidR="005F6411" w:rsidRPr="00934974">
        <w:rPr>
          <w:rFonts w:ascii="Times New Roman" w:hAnsi="Times New Roman"/>
          <w:bCs/>
          <w:sz w:val="24"/>
          <w:szCs w:val="24"/>
        </w:rPr>
        <w:t>:»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730AC4" w:rsidRPr="00934974" w:rsidRDefault="00730AC4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87277A" w:rsidRPr="00934974">
        <w:rPr>
          <w:rFonts w:ascii="Times New Roman" w:hAnsi="Times New Roman"/>
          <w:bCs/>
          <w:sz w:val="24"/>
          <w:szCs w:val="24"/>
        </w:rPr>
        <w:t>Определить диаметр наружного повива токопроводящей жилы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87277A" w:rsidRPr="00934974" w:rsidRDefault="0087277A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64455B" w:rsidRPr="00934974" w:rsidRDefault="00730AC4" w:rsidP="00AE3EF9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730AC4" w:rsidRPr="00934974" w:rsidRDefault="00407D3B" w:rsidP="00AE3EF9">
      <w:pPr>
        <w:pStyle w:val="9"/>
        <w:spacing w:before="0"/>
        <w:ind w:firstLine="567"/>
        <w:jc w:val="both"/>
        <w:rPr>
          <w:rFonts w:ascii="Times New Roman" w:hAnsi="Times New Roman"/>
          <w:bCs/>
          <w:i w:val="0"/>
          <w:color w:val="auto"/>
          <w:sz w:val="24"/>
          <w:szCs w:val="24"/>
        </w:rPr>
      </w:pP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Так как скрутка правильная, то диаметр всех элементов одинаковый. 19 элементов при 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правильной концентрической скрутке </w:t>
      </w:r>
      <w:r w:rsidR="00423964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определяется подбором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 </w:t>
      </w:r>
      <w:r w:rsidR="00320C5F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конструкции 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по системе 1+6+12</w:t>
      </w:r>
      <w:r w:rsidR="00140B95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 (</w:t>
      </w:r>
      <w:r w:rsidR="00320C5F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то есть </w:t>
      </w:r>
      <w:r w:rsidR="00140B95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3 повива)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. Диаметр наружного повива токопроводящей жилы в этом случае определяется по формуле:</w:t>
      </w:r>
    </w:p>
    <w:p w:rsidR="00407D3B" w:rsidRPr="00934974" w:rsidRDefault="00407D3B" w:rsidP="00AE3EF9">
      <w:pPr>
        <w:spacing w:after="0"/>
        <w:rPr>
          <w:rFonts w:ascii="Times New Roman" w:hAnsi="Times New Roman"/>
        </w:rPr>
      </w:pPr>
    </w:p>
    <w:p w:rsidR="00407D3B" w:rsidRPr="00934974" w:rsidRDefault="00407D3B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n – 1)·d</w:t>
      </w:r>
      <w:r w:rsidRPr="00934974">
        <w:rPr>
          <w:rFonts w:ascii="Times New Roman" w:hAnsi="Times New Roman"/>
          <w:sz w:val="24"/>
          <w:szCs w:val="24"/>
          <w:vertAlign w:val="subscript"/>
        </w:rPr>
        <w:t>э</w: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407D3B" w:rsidRPr="00934974" w:rsidRDefault="00407D3B" w:rsidP="00AE3EF9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n</w:t>
      </w:r>
      <w:r w:rsidRPr="00934974">
        <w:rPr>
          <w:rFonts w:ascii="Times New Roman" w:hAnsi="Times New Roman"/>
          <w:sz w:val="24"/>
          <w:szCs w:val="24"/>
        </w:rPr>
        <w:t xml:space="preserve"> – количество повивов;</w:t>
      </w:r>
    </w:p>
    <w:p w:rsidR="00407D3B" w:rsidRPr="00934974" w:rsidRDefault="00407D3B" w:rsidP="00AE3EF9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э</w: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Pr="00934974">
        <w:rPr>
          <w:rFonts w:ascii="Times New Roman" w:hAnsi="Times New Roman"/>
          <w:bCs/>
          <w:sz w:val="24"/>
          <w:szCs w:val="24"/>
        </w:rPr>
        <w:t>диаметр одного элемента</w:t>
      </w:r>
      <w:r w:rsidR="00140B95" w:rsidRPr="00934974">
        <w:rPr>
          <w:rFonts w:ascii="Times New Roman" w:hAnsi="Times New Roman"/>
          <w:bCs/>
          <w:sz w:val="24"/>
          <w:szCs w:val="24"/>
        </w:rPr>
        <w:t>. Отсюда</w:t>
      </w:r>
      <w:r w:rsidR="006C082D" w:rsidRPr="00934974">
        <w:rPr>
          <w:rFonts w:ascii="Times New Roman" w:hAnsi="Times New Roman"/>
          <w:bCs/>
          <w:sz w:val="24"/>
          <w:szCs w:val="24"/>
        </w:rPr>
        <w:t>:</w:t>
      </w:r>
    </w:p>
    <w:p w:rsidR="006C082D" w:rsidRPr="00934974" w:rsidRDefault="006C082D" w:rsidP="00AE3EF9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</w:p>
    <w:p w:rsidR="006C082D" w:rsidRPr="00934974" w:rsidRDefault="006C082D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·3 – 1)·2,19 = 5·2,19 = 10,95 мм.</w:t>
      </w:r>
    </w:p>
    <w:p w:rsidR="006C082D" w:rsidRPr="00934974" w:rsidRDefault="006C082D" w:rsidP="00AE3EF9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</w:p>
    <w:p w:rsidR="00730AC4" w:rsidRPr="00934974" w:rsidRDefault="00730AC4" w:rsidP="00AE3EF9">
      <w:pPr>
        <w:pStyle w:val="21"/>
        <w:spacing w:before="0" w:beforeAutospacing="0" w:after="0" w:afterAutospacing="0" w:line="276" w:lineRule="auto"/>
        <w:ind w:firstLine="567"/>
        <w:rPr>
          <w:i/>
        </w:rPr>
      </w:pPr>
      <w:r w:rsidRPr="00934974">
        <w:rPr>
          <w:b/>
          <w:i/>
        </w:rPr>
        <w:t>Ход работы</w:t>
      </w:r>
      <w:r w:rsidR="003235D6" w:rsidRPr="00934974">
        <w:rPr>
          <w:b/>
          <w:i/>
        </w:rPr>
        <w:t>:</w:t>
      </w:r>
    </w:p>
    <w:p w:rsidR="00730AC4" w:rsidRPr="00934974" w:rsidRDefault="00730AC4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>Ознакомиться с условием задачи</w:t>
      </w:r>
      <w:r w:rsidR="003235D6" w:rsidRPr="00934974">
        <w:t xml:space="preserve"> и определиться с конструкцией скрученного изделия</w:t>
      </w:r>
      <w:r w:rsidRPr="00934974">
        <w:t>.</w:t>
      </w:r>
    </w:p>
    <w:p w:rsidR="00730AC4" w:rsidRPr="00934974" w:rsidRDefault="00730AC4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746E96" w:rsidRPr="00934974">
        <w:t xml:space="preserve"> </w:t>
      </w:r>
      <w:r w:rsidRPr="00934974">
        <w:t>Рассчитать заданные параметры по формулам, приведенным в теоретической части.</w:t>
      </w:r>
    </w:p>
    <w:p w:rsidR="00730AC4" w:rsidRPr="00934974" w:rsidRDefault="00F46626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</w:t>
      </w:r>
      <w:r w:rsidR="00730AC4" w:rsidRPr="00934974">
        <w:t>. Оформить отч</w:t>
      </w:r>
      <w:r w:rsidRPr="00934974">
        <w:t>ё</w:t>
      </w:r>
      <w:r w:rsidR="00730AC4" w:rsidRPr="00934974">
        <w:t>т по соответствующей форме.</w:t>
      </w:r>
    </w:p>
    <w:p w:rsidR="00730AC4" w:rsidRPr="00934974" w:rsidRDefault="00F46626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</w:t>
      </w:r>
      <w:r w:rsidR="00730AC4" w:rsidRPr="00934974">
        <w:t>.</w:t>
      </w:r>
      <w:r w:rsidR="00746E96" w:rsidRPr="00934974">
        <w:t xml:space="preserve"> </w:t>
      </w:r>
      <w:r w:rsidR="00730AC4" w:rsidRPr="00934974">
        <w:t>Ответить на контрольные вопросы.</w:t>
      </w:r>
    </w:p>
    <w:p w:rsidR="00F46626" w:rsidRPr="00934974" w:rsidRDefault="00F46626" w:rsidP="00AE3EF9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AE3EF9" w:rsidRPr="00934974" w:rsidRDefault="00AE3EF9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AE3EF9" w:rsidRPr="00934974" w:rsidRDefault="00AE3EF9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30AC4" w:rsidRPr="00934974" w:rsidRDefault="00F4662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 xml:space="preserve">3 </w:t>
      </w:r>
      <w:r w:rsidR="00730AC4" w:rsidRPr="00934974">
        <w:rPr>
          <w:sz w:val="24"/>
          <w:szCs w:val="24"/>
        </w:rPr>
        <w:t>Задание</w:t>
      </w:r>
      <w:r w:rsidRPr="00934974">
        <w:rPr>
          <w:sz w:val="24"/>
          <w:szCs w:val="24"/>
        </w:rPr>
        <w:t>.</w:t>
      </w:r>
    </w:p>
    <w:p w:rsidR="00F46626" w:rsidRPr="00934974" w:rsidRDefault="00F4662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F46626" w:rsidRPr="00934974" w:rsidRDefault="00F46626" w:rsidP="00AE3EF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Диаметр одного элемента неуплотнённой токопроводящей жилы, состоящей из А элементов равен В мм. Скрутка правильная концентрическая повивная. Определить диаметр наружного повива токопроводящей жилы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F46626" w:rsidRPr="00934974" w:rsidRDefault="00F4662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30AC4" w:rsidRPr="00934974" w:rsidRDefault="00730AC4" w:rsidP="00AE3EF9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 xml:space="preserve">Варианты заданий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9"/>
        <w:gridCol w:w="1798"/>
        <w:gridCol w:w="1800"/>
        <w:gridCol w:w="4710"/>
      </w:tblGrid>
      <w:tr w:rsidR="00F4662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F4662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7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E742CF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8,22 мм</w:t>
            </w:r>
          </w:p>
        </w:tc>
      </w:tr>
      <w:tr w:rsidR="00F4662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76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E742CF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0,824 мм</w:t>
            </w:r>
          </w:p>
        </w:tc>
      </w:tr>
      <w:tr w:rsidR="00F4662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37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E742CF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0,461 мм</w:t>
            </w:r>
          </w:p>
        </w:tc>
      </w:tr>
      <w:tr w:rsidR="00F4662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72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E742CF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7,446 мм</w:t>
            </w:r>
          </w:p>
        </w:tc>
      </w:tr>
      <w:tr w:rsidR="00F4662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F4662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327A55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52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6626" w:rsidRPr="00934974" w:rsidRDefault="00E742CF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6,548 мм</w:t>
            </w:r>
          </w:p>
        </w:tc>
      </w:tr>
    </w:tbl>
    <w:p w:rsidR="00730AC4" w:rsidRPr="00934974" w:rsidRDefault="00730AC4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30AC4" w:rsidRPr="00934974" w:rsidRDefault="005F537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4 </w:t>
      </w:r>
      <w:r w:rsidR="00730AC4" w:rsidRPr="00934974">
        <w:rPr>
          <w:rFonts w:ascii="Times New Roman" w:hAnsi="Times New Roman"/>
          <w:b/>
          <w:sz w:val="24"/>
          <w:szCs w:val="24"/>
        </w:rPr>
        <w:t>Содержание отч</w:t>
      </w:r>
      <w:r w:rsidRPr="00934974">
        <w:rPr>
          <w:rFonts w:ascii="Times New Roman" w:hAnsi="Times New Roman"/>
          <w:b/>
          <w:sz w:val="24"/>
          <w:szCs w:val="24"/>
        </w:rPr>
        <w:t>ё</w:t>
      </w:r>
      <w:r w:rsidR="00730AC4" w:rsidRPr="00934974">
        <w:rPr>
          <w:rFonts w:ascii="Times New Roman" w:hAnsi="Times New Roman"/>
          <w:b/>
          <w:sz w:val="24"/>
          <w:szCs w:val="24"/>
        </w:rPr>
        <w:t>та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730AC4" w:rsidRPr="00934974" w:rsidRDefault="00730AC4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</w:t>
      </w:r>
      <w:r w:rsidR="00B64A85" w:rsidRPr="00934974">
        <w:rPr>
          <w:rFonts w:ascii="Times New Roman" w:hAnsi="Times New Roman"/>
          <w:sz w:val="24"/>
          <w:szCs w:val="24"/>
        </w:rPr>
        <w:t>асчёт</w:t>
      </w:r>
      <w:r w:rsidRPr="00934974">
        <w:rPr>
          <w:rFonts w:ascii="Times New Roman" w:hAnsi="Times New Roman"/>
          <w:sz w:val="24"/>
          <w:szCs w:val="24"/>
        </w:rPr>
        <w:t>ные формулы, вариант задания.</w:t>
      </w:r>
    </w:p>
    <w:p w:rsidR="00730AC4" w:rsidRPr="00934974" w:rsidRDefault="00730AC4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730AC4" w:rsidRPr="00934974" w:rsidRDefault="00730AC4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730AC4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 xml:space="preserve">5 </w:t>
      </w:r>
      <w:r w:rsidR="00730AC4" w:rsidRPr="00934974">
        <w:rPr>
          <w:sz w:val="24"/>
          <w:szCs w:val="24"/>
        </w:rPr>
        <w:t>Контрольные вопросы</w:t>
      </w:r>
      <w:r w:rsidRPr="00934974">
        <w:rPr>
          <w:sz w:val="24"/>
          <w:szCs w:val="24"/>
        </w:rPr>
        <w:t>.</w:t>
      </w: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30AC4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Какая скрутка называется правильной концентрической</w:t>
      </w:r>
      <w:r w:rsidR="00730AC4" w:rsidRPr="00934974">
        <w:rPr>
          <w:rFonts w:ascii="Times New Roman" w:hAnsi="Times New Roman"/>
          <w:sz w:val="24"/>
          <w:szCs w:val="24"/>
        </w:rPr>
        <w:t>?</w:t>
      </w:r>
    </w:p>
    <w:p w:rsidR="00730AC4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Что такое повив</w:t>
      </w:r>
      <w:r w:rsidR="00730AC4" w:rsidRPr="00934974">
        <w:rPr>
          <w:rFonts w:ascii="Times New Roman" w:hAnsi="Times New Roman"/>
          <w:sz w:val="24"/>
          <w:szCs w:val="24"/>
        </w:rPr>
        <w:t>?</w:t>
      </w:r>
    </w:p>
    <w:p w:rsidR="00730AC4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Какая скрутка называется нормальной</w:t>
      </w:r>
      <w:r w:rsidR="00730AC4" w:rsidRPr="00934974">
        <w:rPr>
          <w:rFonts w:ascii="Times New Roman" w:hAnsi="Times New Roman"/>
          <w:sz w:val="24"/>
          <w:szCs w:val="24"/>
        </w:rPr>
        <w:t>?</w:t>
      </w:r>
    </w:p>
    <w:p w:rsidR="00730AC4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730AC4" w:rsidRPr="00934974">
        <w:rPr>
          <w:rFonts w:ascii="Times New Roman" w:hAnsi="Times New Roman"/>
          <w:sz w:val="24"/>
          <w:szCs w:val="24"/>
        </w:rPr>
        <w:t xml:space="preserve">Как </w:t>
      </w:r>
      <w:r w:rsidRPr="00934974">
        <w:rPr>
          <w:rFonts w:ascii="Times New Roman" w:hAnsi="Times New Roman"/>
          <w:sz w:val="24"/>
          <w:szCs w:val="24"/>
        </w:rPr>
        <w:t>определить направление скрутки</w:t>
      </w:r>
      <w:r w:rsidR="00730AC4" w:rsidRPr="00934974">
        <w:rPr>
          <w:rFonts w:ascii="Times New Roman" w:hAnsi="Times New Roman"/>
          <w:sz w:val="24"/>
          <w:szCs w:val="24"/>
        </w:rPr>
        <w:t>?</w:t>
      </w:r>
    </w:p>
    <w:p w:rsidR="00730AC4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730AC4" w:rsidRPr="00934974">
        <w:rPr>
          <w:rFonts w:ascii="Times New Roman" w:hAnsi="Times New Roman"/>
          <w:sz w:val="24"/>
          <w:szCs w:val="24"/>
        </w:rPr>
        <w:t xml:space="preserve">В каких случаях </w:t>
      </w:r>
      <w:r w:rsidRPr="00934974">
        <w:rPr>
          <w:rFonts w:ascii="Times New Roman" w:hAnsi="Times New Roman"/>
          <w:sz w:val="24"/>
          <w:szCs w:val="24"/>
        </w:rPr>
        <w:t>применяют сложную скрутку</w:t>
      </w:r>
      <w:r w:rsidR="00F55163" w:rsidRPr="00934974">
        <w:rPr>
          <w:rFonts w:ascii="Times New Roman" w:hAnsi="Times New Roman"/>
          <w:sz w:val="24"/>
          <w:szCs w:val="24"/>
        </w:rPr>
        <w:t>?</w:t>
      </w:r>
    </w:p>
    <w:p w:rsidR="0092252B" w:rsidRPr="00934974" w:rsidRDefault="0092252B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92252B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2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и конструирование круглых жил.</w:t>
      </w:r>
    </w:p>
    <w:p w:rsidR="00755F90" w:rsidRPr="00934974" w:rsidRDefault="00755F90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333B9B">
        <w:rPr>
          <w:rFonts w:ascii="Times New Roman" w:hAnsi="Times New Roman"/>
          <w:sz w:val="24"/>
          <w:szCs w:val="24"/>
        </w:rPr>
        <w:t>приобрести навыки расчета основных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333B9B">
        <w:rPr>
          <w:rFonts w:ascii="Times New Roman" w:hAnsi="Times New Roman"/>
          <w:sz w:val="24"/>
          <w:szCs w:val="24"/>
        </w:rPr>
        <w:t>конструктивных параметров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5F6411" w:rsidRPr="00934974">
        <w:rPr>
          <w:rFonts w:ascii="Times New Roman" w:hAnsi="Times New Roman"/>
          <w:sz w:val="24"/>
          <w:szCs w:val="24"/>
        </w:rPr>
        <w:t>круглых токопроводящих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5F6411" w:rsidRPr="00934974">
        <w:rPr>
          <w:rFonts w:ascii="Times New Roman" w:hAnsi="Times New Roman"/>
          <w:sz w:val="24"/>
          <w:szCs w:val="24"/>
        </w:rPr>
        <w:t xml:space="preserve">жил в </w:t>
      </w:r>
      <w:r w:rsidRPr="00934974">
        <w:rPr>
          <w:rFonts w:ascii="Times New Roman" w:hAnsi="Times New Roman"/>
          <w:sz w:val="24"/>
          <w:szCs w:val="24"/>
        </w:rPr>
        <w:t>проводниково-кабельной продукции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776E58" w:rsidRPr="00934974" w:rsidRDefault="00776E58" w:rsidP="00AE3EF9">
      <w:pPr>
        <w:tabs>
          <w:tab w:val="left" w:pos="7510"/>
        </w:tabs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Величина сечения многопроволочных жил S</w:t>
      </w:r>
      <w:r w:rsidRPr="00934974">
        <w:rPr>
          <w:rFonts w:ascii="Times New Roman" w:hAnsi="Times New Roman"/>
          <w:sz w:val="24"/>
          <w:szCs w:val="24"/>
          <w:vertAlign w:val="subscript"/>
        </w:rPr>
        <w:t>н</w:t>
      </w:r>
      <w:r w:rsidRPr="00934974">
        <w:rPr>
          <w:rFonts w:ascii="Times New Roman" w:hAnsi="Times New Roman"/>
          <w:sz w:val="24"/>
          <w:szCs w:val="24"/>
        </w:rPr>
        <w:t xml:space="preserve"> (номинальное сечение) регламентируется ГОСТ 22483 и рассчитывается как:</w:t>
      </w:r>
    </w:p>
    <w:p w:rsidR="00776E58" w:rsidRPr="00934974" w:rsidRDefault="00776E58" w:rsidP="00AE3EF9">
      <w:pPr>
        <w:tabs>
          <w:tab w:val="left" w:pos="7510"/>
        </w:tabs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776E58" w:rsidRPr="00934974" w:rsidRDefault="00776E58" w:rsidP="00AE3EF9">
      <w:pPr>
        <w:tabs>
          <w:tab w:val="left" w:pos="7510"/>
        </w:tabs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4"/>
          <w:sz w:val="24"/>
          <w:szCs w:val="24"/>
        </w:rPr>
        <w:object w:dxaOrig="121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.75pt" o:ole="" fillcolor="window">
            <v:imagedata r:id="rId9" o:title=""/>
          </v:shape>
          <o:OLEObject Type="Embed" ProgID="Equation.3" ShapeID="_x0000_i1025" DrawAspect="Content" ObjectID="_1635437154" r:id="rId10"/>
        </w:objec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776E58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>Z – количест</w:t>
      </w:r>
      <w:r w:rsidR="000F77CE" w:rsidRPr="00934974">
        <w:rPr>
          <w:rFonts w:ascii="Times New Roman" w:hAnsi="Times New Roman"/>
          <w:sz w:val="24"/>
          <w:szCs w:val="24"/>
        </w:rPr>
        <w:t>во проволок в жиле;</w:t>
      </w:r>
    </w:p>
    <w:p w:rsidR="00776E58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  <w:r w:rsidRPr="00934974">
        <w:rPr>
          <w:rFonts w:ascii="Times New Roman" w:hAnsi="Times New Roman"/>
          <w:sz w:val="24"/>
          <w:szCs w:val="24"/>
        </w:rPr>
        <w:t xml:space="preserve"> – диаметр проволок, мм.</w:t>
      </w:r>
    </w:p>
    <w:p w:rsidR="00776E58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776E58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лощадь, занимаемая жилой, т. е. площадь ограниченная описанным вокруг неё контуром:</w:t>
      </w:r>
    </w:p>
    <w:p w:rsidR="00776E58" w:rsidRPr="00934974" w:rsidRDefault="00776E58" w:rsidP="00AE3EF9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026" type="#_x0000_t75" style="width:60.75pt;height:33pt" o:ole="" fillcolor="window">
            <v:imagedata r:id="rId11" o:title=""/>
          </v:shape>
          <o:OLEObject Type="Embed" ProgID="Equation.3" ShapeID="_x0000_i1026" DrawAspect="Content" ObjectID="_1635437155" r:id="rId12"/>
        </w:objec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776E58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ж</w:t>
      </w:r>
      <w:r w:rsidRPr="00934974">
        <w:rPr>
          <w:rFonts w:ascii="Times New Roman" w:hAnsi="Times New Roman"/>
          <w:sz w:val="24"/>
          <w:szCs w:val="24"/>
        </w:rPr>
        <w:t xml:space="preserve"> – наружный диаметр жилы, мм.</w:t>
      </w:r>
    </w:p>
    <w:p w:rsidR="00776E58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5F5376" w:rsidRPr="00934974" w:rsidRDefault="00776E58" w:rsidP="00AE3EF9">
      <w:pPr>
        <w:spacing w:after="0"/>
        <w:ind w:firstLine="720"/>
        <w:jc w:val="both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Отношение </w:t>
      </w:r>
      <w:r w:rsidRPr="00934974">
        <w:rPr>
          <w:rFonts w:ascii="Times New Roman" w:hAnsi="Times New Roman"/>
          <w:b/>
          <w:bCs/>
          <w:position w:val="-30"/>
          <w:sz w:val="24"/>
          <w:szCs w:val="24"/>
        </w:rPr>
        <w:object w:dxaOrig="1660" w:dyaOrig="760">
          <v:shape id="_x0000_i1027" type="#_x0000_t75" style="width:83.25pt;height:38.25pt" o:ole="" fillcolor="window">
            <v:imagedata r:id="rId13" o:title=""/>
          </v:shape>
          <o:OLEObject Type="Embed" ProgID="Equation.3" ShapeID="_x0000_i1027" DrawAspect="Content" ObjectID="_1635437156" r:id="rId14"/>
        </w:object>
      </w:r>
      <w:r w:rsidRPr="00934974">
        <w:rPr>
          <w:rFonts w:ascii="Times New Roman" w:hAnsi="Times New Roman"/>
          <w:sz w:val="24"/>
          <w:szCs w:val="24"/>
        </w:rPr>
        <w:t>, называется коэффициентом заполнения жилы. Коэффициент заполнения показы</w:t>
      </w:r>
      <w:r w:rsidRPr="00934974">
        <w:rPr>
          <w:rFonts w:ascii="Times New Roman" w:hAnsi="Times New Roman"/>
          <w:sz w:val="24"/>
          <w:szCs w:val="24"/>
        </w:rPr>
        <w:softHyphen/>
        <w:t>вает, какую часть площади жилы занимает металл.</w:t>
      </w:r>
    </w:p>
    <w:p w:rsidR="00776E58" w:rsidRPr="00934974" w:rsidRDefault="00776E58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Диаметр одного элемента неуплотнённой токопроводящей жилы, состоящей из </w:t>
      </w:r>
      <w:r w:rsidR="00776E58" w:rsidRPr="00934974">
        <w:rPr>
          <w:rFonts w:ascii="Times New Roman" w:hAnsi="Times New Roman"/>
          <w:bCs/>
          <w:sz w:val="24"/>
          <w:szCs w:val="24"/>
        </w:rPr>
        <w:t>7</w:t>
      </w:r>
      <w:r w:rsidRPr="00934974">
        <w:rPr>
          <w:rFonts w:ascii="Times New Roman" w:hAnsi="Times New Roman"/>
          <w:bCs/>
          <w:sz w:val="24"/>
          <w:szCs w:val="24"/>
        </w:rPr>
        <w:t xml:space="preserve"> элементов равен 2,</w:t>
      </w:r>
      <w:r w:rsidR="00776E58" w:rsidRPr="00934974">
        <w:rPr>
          <w:rFonts w:ascii="Times New Roman" w:hAnsi="Times New Roman"/>
          <w:bCs/>
          <w:sz w:val="24"/>
          <w:szCs w:val="24"/>
        </w:rPr>
        <w:t>05</w:t>
      </w:r>
      <w:r w:rsidRPr="00934974">
        <w:rPr>
          <w:rFonts w:ascii="Times New Roman" w:hAnsi="Times New Roman"/>
          <w:bCs/>
          <w:sz w:val="24"/>
          <w:szCs w:val="24"/>
        </w:rPr>
        <w:t xml:space="preserve"> мм. Скрутка правильная концентрическая повивная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776E58" w:rsidRPr="00934974">
        <w:rPr>
          <w:rFonts w:ascii="Times New Roman" w:hAnsi="Times New Roman"/>
          <w:bCs/>
          <w:sz w:val="24"/>
          <w:szCs w:val="24"/>
        </w:rPr>
        <w:t>коэффициент заполнения</w:t>
      </w:r>
      <w:r w:rsidRPr="00934974">
        <w:rPr>
          <w:rFonts w:ascii="Times New Roman" w:hAnsi="Times New Roman"/>
          <w:bCs/>
          <w:sz w:val="24"/>
          <w:szCs w:val="24"/>
        </w:rPr>
        <w:t xml:space="preserve"> токопроводящей жилы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5F5376" w:rsidRPr="00934974" w:rsidRDefault="005F5376" w:rsidP="00AE3EF9">
      <w:pPr>
        <w:pStyle w:val="9"/>
        <w:spacing w:before="0"/>
        <w:ind w:firstLine="567"/>
        <w:jc w:val="both"/>
        <w:rPr>
          <w:rFonts w:ascii="Times New Roman" w:hAnsi="Times New Roman"/>
          <w:bCs/>
          <w:i w:val="0"/>
          <w:color w:val="auto"/>
          <w:sz w:val="24"/>
          <w:szCs w:val="24"/>
        </w:rPr>
      </w:pP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Так как скрутка правильная, то диаметр всех элементов одинаковый. </w:t>
      </w:r>
      <w:r w:rsidR="00776E58" w:rsidRPr="00934974">
        <w:rPr>
          <w:rFonts w:ascii="Times New Roman" w:hAnsi="Times New Roman"/>
          <w:i w:val="0"/>
          <w:color w:val="auto"/>
          <w:sz w:val="24"/>
          <w:szCs w:val="24"/>
        </w:rPr>
        <w:t>7</w:t>
      </w: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 элементов при 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правильной концентрической скрутке определяется подбором конструкции по системе 1+6 (то есть </w:t>
      </w:r>
      <w:r w:rsidR="00776E58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2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 повива). </w:t>
      </w:r>
      <w:r w:rsidR="00776E58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Н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аружн</w:t>
      </w:r>
      <w:r w:rsidR="00776E58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ый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 </w:t>
      </w:r>
      <w:r w:rsidR="00776E58"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 xml:space="preserve">диаметр </w:t>
      </w: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токопроводящей жилы в этом случае определяется по формуле:</w:t>
      </w:r>
    </w:p>
    <w:p w:rsidR="005F5376" w:rsidRPr="00934974" w:rsidRDefault="005F5376" w:rsidP="00AE3EF9">
      <w:pPr>
        <w:spacing w:after="0"/>
        <w:rPr>
          <w:rFonts w:ascii="Times New Roman" w:hAnsi="Times New Roman"/>
        </w:rPr>
      </w:pPr>
    </w:p>
    <w:p w:rsidR="005F5376" w:rsidRPr="00934974" w:rsidRDefault="005F5376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n – 1)·d</w:t>
      </w:r>
      <w:r w:rsidRPr="00934974">
        <w:rPr>
          <w:rFonts w:ascii="Times New Roman" w:hAnsi="Times New Roman"/>
          <w:sz w:val="24"/>
          <w:szCs w:val="24"/>
          <w:vertAlign w:val="subscript"/>
        </w:rPr>
        <w:t>э</w: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5F5376" w:rsidRPr="00934974" w:rsidRDefault="005F5376" w:rsidP="008007C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n</w:t>
      </w:r>
      <w:r w:rsidRPr="00934974">
        <w:rPr>
          <w:rFonts w:ascii="Times New Roman" w:hAnsi="Times New Roman"/>
          <w:sz w:val="24"/>
          <w:szCs w:val="24"/>
        </w:rPr>
        <w:t xml:space="preserve"> – количество повивов;</w:t>
      </w:r>
    </w:p>
    <w:p w:rsidR="005F5376" w:rsidRPr="00934974" w:rsidRDefault="005F5376" w:rsidP="008007CE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э</w: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Pr="00934974">
        <w:rPr>
          <w:rFonts w:ascii="Times New Roman" w:hAnsi="Times New Roman"/>
          <w:bCs/>
          <w:sz w:val="24"/>
          <w:szCs w:val="24"/>
        </w:rPr>
        <w:t>диаметр одного элемента. Отсюда:</w:t>
      </w:r>
    </w:p>
    <w:p w:rsidR="005F5376" w:rsidRPr="00934974" w:rsidRDefault="005F5376" w:rsidP="00AE3EF9">
      <w:pPr>
        <w:spacing w:after="0"/>
        <w:jc w:val="both"/>
        <w:rPr>
          <w:rFonts w:ascii="Times New Roman" w:hAnsi="Times New Roman"/>
          <w:bCs/>
          <w:sz w:val="24"/>
          <w:szCs w:val="24"/>
        </w:rPr>
      </w:pPr>
    </w:p>
    <w:p w:rsidR="005F5376" w:rsidRPr="00934974" w:rsidRDefault="005F5376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</w:t>
      </w:r>
      <w:r w:rsidRPr="00934974">
        <w:rPr>
          <w:rFonts w:ascii="Times New Roman" w:hAnsi="Times New Roman"/>
          <w:sz w:val="24"/>
          <w:szCs w:val="24"/>
        </w:rPr>
        <w:t xml:space="preserve"> = (2·</w:t>
      </w:r>
      <w:r w:rsidR="00776E58" w:rsidRPr="00934974">
        <w:rPr>
          <w:rFonts w:ascii="Times New Roman" w:hAnsi="Times New Roman"/>
          <w:sz w:val="24"/>
          <w:szCs w:val="24"/>
        </w:rPr>
        <w:t>2</w:t>
      </w:r>
      <w:r w:rsidRPr="00934974">
        <w:rPr>
          <w:rFonts w:ascii="Times New Roman" w:hAnsi="Times New Roman"/>
          <w:sz w:val="24"/>
          <w:szCs w:val="24"/>
        </w:rPr>
        <w:t xml:space="preserve"> – 1)·2,</w:t>
      </w:r>
      <w:r w:rsidR="00776E58" w:rsidRPr="00934974">
        <w:rPr>
          <w:rFonts w:ascii="Times New Roman" w:hAnsi="Times New Roman"/>
          <w:sz w:val="24"/>
          <w:szCs w:val="24"/>
        </w:rPr>
        <w:t>05</w:t>
      </w:r>
      <w:r w:rsidRPr="00934974">
        <w:rPr>
          <w:rFonts w:ascii="Times New Roman" w:hAnsi="Times New Roman"/>
          <w:sz w:val="24"/>
          <w:szCs w:val="24"/>
        </w:rPr>
        <w:t xml:space="preserve"> = </w:t>
      </w:r>
      <w:r w:rsidR="00776E58" w:rsidRPr="00934974">
        <w:rPr>
          <w:rFonts w:ascii="Times New Roman" w:hAnsi="Times New Roman"/>
          <w:sz w:val="24"/>
          <w:szCs w:val="24"/>
        </w:rPr>
        <w:t>3</w:t>
      </w:r>
      <w:r w:rsidRPr="00934974">
        <w:rPr>
          <w:rFonts w:ascii="Times New Roman" w:hAnsi="Times New Roman"/>
          <w:sz w:val="24"/>
          <w:szCs w:val="24"/>
        </w:rPr>
        <w:t>·2,</w:t>
      </w:r>
      <w:r w:rsidR="00776E58" w:rsidRPr="00934974">
        <w:rPr>
          <w:rFonts w:ascii="Times New Roman" w:hAnsi="Times New Roman"/>
          <w:sz w:val="24"/>
          <w:szCs w:val="24"/>
        </w:rPr>
        <w:t>05</w:t>
      </w:r>
      <w:r w:rsidRPr="00934974">
        <w:rPr>
          <w:rFonts w:ascii="Times New Roman" w:hAnsi="Times New Roman"/>
          <w:sz w:val="24"/>
          <w:szCs w:val="24"/>
        </w:rPr>
        <w:t xml:space="preserve"> = </w:t>
      </w:r>
      <w:r w:rsidR="00776E58" w:rsidRPr="00934974">
        <w:rPr>
          <w:rFonts w:ascii="Times New Roman" w:hAnsi="Times New Roman"/>
          <w:sz w:val="24"/>
          <w:szCs w:val="24"/>
        </w:rPr>
        <w:t>6,15</w:t>
      </w:r>
      <w:r w:rsidRPr="00934974">
        <w:rPr>
          <w:rFonts w:ascii="Times New Roman" w:hAnsi="Times New Roman"/>
          <w:sz w:val="24"/>
          <w:szCs w:val="24"/>
        </w:rPr>
        <w:t xml:space="preserve"> мм.</w:t>
      </w:r>
    </w:p>
    <w:p w:rsidR="00776E58" w:rsidRPr="00934974" w:rsidRDefault="00776E58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776E58" w:rsidRPr="00934974" w:rsidRDefault="000F77CE" w:rsidP="008007C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Определяем коэффициент заполнения по формуле:</w:t>
      </w:r>
    </w:p>
    <w:p w:rsidR="000F77CE" w:rsidRPr="00934974" w:rsidRDefault="000F77CE" w:rsidP="00AE3EF9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F77CE" w:rsidRPr="00934974" w:rsidRDefault="000F77CE" w:rsidP="00AE3EF9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bCs/>
          <w:position w:val="-30"/>
          <w:sz w:val="24"/>
          <w:szCs w:val="24"/>
        </w:rPr>
        <w:object w:dxaOrig="1660" w:dyaOrig="760">
          <v:shape id="_x0000_i1028" type="#_x0000_t75" style="width:83.25pt;height:38.25pt" o:ole="" fillcolor="window">
            <v:imagedata r:id="rId13" o:title=""/>
          </v:shape>
          <o:OLEObject Type="Embed" ProgID="Equation.3" ShapeID="_x0000_i1028" DrawAspect="Content" ObjectID="_1635437157" r:id="rId15"/>
        </w:objec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0F77CE" w:rsidRPr="00934974" w:rsidRDefault="000F77CE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Z – количество проволок в жиле;</w:t>
      </w:r>
    </w:p>
    <w:p w:rsidR="000F77CE" w:rsidRPr="00934974" w:rsidRDefault="000F77CE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пр</w:t>
      </w:r>
      <w:r w:rsidRPr="00934974">
        <w:rPr>
          <w:rFonts w:ascii="Times New Roman" w:hAnsi="Times New Roman"/>
          <w:sz w:val="24"/>
          <w:szCs w:val="24"/>
        </w:rPr>
        <w:t xml:space="preserve"> – диаметр проволок, мм;</w:t>
      </w:r>
    </w:p>
    <w:p w:rsidR="000F77CE" w:rsidRPr="00934974" w:rsidRDefault="000F77CE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D</w:t>
      </w:r>
      <w:r w:rsidRPr="00934974">
        <w:rPr>
          <w:rFonts w:ascii="Times New Roman" w:hAnsi="Times New Roman"/>
          <w:sz w:val="24"/>
          <w:szCs w:val="24"/>
          <w:vertAlign w:val="subscript"/>
        </w:rPr>
        <w:t>ж</w:t>
      </w:r>
      <w:r w:rsidRPr="00934974">
        <w:rPr>
          <w:rFonts w:ascii="Times New Roman" w:hAnsi="Times New Roman"/>
          <w:sz w:val="24"/>
          <w:szCs w:val="24"/>
        </w:rPr>
        <w:t xml:space="preserve"> – наружный диаметр жилы, мм. Отсюда:</w:t>
      </w:r>
    </w:p>
    <w:p w:rsidR="000F77CE" w:rsidRPr="00934974" w:rsidRDefault="000F77CE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0F77CE" w:rsidRPr="00934974" w:rsidRDefault="00DE35FE" w:rsidP="00AE3EF9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bCs/>
          <w:position w:val="-34"/>
          <w:sz w:val="24"/>
          <w:szCs w:val="24"/>
        </w:rPr>
        <w:object w:dxaOrig="3760" w:dyaOrig="800">
          <v:shape id="_x0000_i1029" type="#_x0000_t75" style="width:188.25pt;height:39.75pt" o:ole="" fillcolor="window">
            <v:imagedata r:id="rId16" o:title=""/>
          </v:shape>
          <o:OLEObject Type="Embed" ProgID="Equation.3" ShapeID="_x0000_i1029" DrawAspect="Content" ObjectID="_1635437158" r:id="rId17"/>
        </w:object>
      </w:r>
    </w:p>
    <w:p w:rsidR="000F77CE" w:rsidRPr="00934974" w:rsidRDefault="000F77CE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4640DE" w:rsidRPr="00934974" w:rsidRDefault="004640DE" w:rsidP="00AE3EF9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pStyle w:val="21"/>
        <w:spacing w:before="0" w:beforeAutospacing="0" w:after="0" w:afterAutospacing="0" w:line="276" w:lineRule="auto"/>
        <w:ind w:firstLine="567"/>
        <w:rPr>
          <w:i/>
        </w:rPr>
      </w:pPr>
      <w:r w:rsidRPr="00934974">
        <w:rPr>
          <w:b/>
          <w:i/>
        </w:rPr>
        <w:t>Ход работы:</w:t>
      </w:r>
    </w:p>
    <w:p w:rsidR="005F5376" w:rsidRPr="00934974" w:rsidRDefault="005F5376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>Ознакомиться с условием задачи и определиться с конструкцией скрученного изделия.</w:t>
      </w:r>
    </w:p>
    <w:p w:rsidR="005F5376" w:rsidRPr="00934974" w:rsidRDefault="005F5376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746E96" w:rsidRPr="00934974">
        <w:t xml:space="preserve"> </w:t>
      </w:r>
      <w:r w:rsidRPr="00934974">
        <w:t>Рассчитать заданные параметры по формулам, приведенным в теоретической части.</w:t>
      </w:r>
    </w:p>
    <w:p w:rsidR="005F5376" w:rsidRPr="00934974" w:rsidRDefault="005F5376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5F5376" w:rsidRPr="00934974" w:rsidRDefault="005F5376" w:rsidP="00AE3EF9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</w:t>
      </w:r>
      <w:r w:rsidR="00746E96" w:rsidRPr="00934974">
        <w:t xml:space="preserve"> </w:t>
      </w:r>
      <w:r w:rsidRPr="00934974">
        <w:t>Ответить на контрольные вопросы.</w:t>
      </w:r>
    </w:p>
    <w:p w:rsidR="005F5376" w:rsidRPr="00934974" w:rsidRDefault="005F5376" w:rsidP="00AE3EF9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Диаметр одного элемента неуплотнённой токопроводящей жилы, состоящей из А элементов равен В мм. Скрутка правильная концентрическая повивная. </w:t>
      </w:r>
      <w:r w:rsidR="00DE35FE" w:rsidRPr="00934974">
        <w:rPr>
          <w:rFonts w:ascii="Times New Roman" w:hAnsi="Times New Roman"/>
          <w:bCs/>
          <w:sz w:val="24"/>
          <w:szCs w:val="24"/>
        </w:rPr>
        <w:t>Определить коэффициент заполнения токопроводящей жилы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 xml:space="preserve">Варианты заданий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9"/>
        <w:gridCol w:w="1798"/>
        <w:gridCol w:w="1800"/>
        <w:gridCol w:w="4710"/>
      </w:tblGrid>
      <w:tr w:rsidR="005F537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5F537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52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7,8 %</w:t>
            </w:r>
          </w:p>
        </w:tc>
      </w:tr>
      <w:tr w:rsidR="005F537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,42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7,8 %</w:t>
            </w:r>
          </w:p>
        </w:tc>
      </w:tr>
      <w:tr w:rsidR="005F537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67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6 %</w:t>
            </w:r>
          </w:p>
        </w:tc>
      </w:tr>
      <w:tr w:rsidR="005F537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22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6 %</w:t>
            </w:r>
          </w:p>
        </w:tc>
      </w:tr>
      <w:tr w:rsidR="005F5376" w:rsidRPr="00934974" w:rsidTr="004640DE">
        <w:tc>
          <w:tcPr>
            <w:tcW w:w="9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5F5376" w:rsidP="00AE3EF9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8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DE35FE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8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76</w:t>
            </w:r>
          </w:p>
        </w:tc>
        <w:tc>
          <w:tcPr>
            <w:tcW w:w="23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F5376" w:rsidRPr="00934974" w:rsidRDefault="006457F4" w:rsidP="00AE3EF9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5,5%</w:t>
            </w:r>
          </w:p>
        </w:tc>
      </w:tr>
    </w:tbl>
    <w:p w:rsidR="005F5376" w:rsidRPr="00934974" w:rsidRDefault="005F537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5F5376" w:rsidRPr="00934974" w:rsidRDefault="005F537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5F5376" w:rsidRPr="00934974" w:rsidRDefault="005F537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F5376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1D4586" w:rsidRPr="00934974">
        <w:rPr>
          <w:rFonts w:ascii="Times New Roman" w:hAnsi="Times New Roman"/>
          <w:sz w:val="24"/>
          <w:szCs w:val="24"/>
        </w:rPr>
        <w:t>Может ли коэффициент заполнения быть больше единицы и почему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F5376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1D4586" w:rsidRPr="00934974">
        <w:rPr>
          <w:rFonts w:ascii="Times New Roman" w:hAnsi="Times New Roman"/>
          <w:sz w:val="24"/>
          <w:szCs w:val="24"/>
        </w:rPr>
        <w:t>Как влияет увеличение количества повивов на коэффициент заполн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F5376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1D4586" w:rsidRPr="00934974">
        <w:rPr>
          <w:rFonts w:ascii="Times New Roman" w:hAnsi="Times New Roman"/>
          <w:sz w:val="24"/>
          <w:szCs w:val="24"/>
        </w:rPr>
        <w:t>В каком случае коэффициент заполнения будет равен 1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F5376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84246A" w:rsidRPr="00934974">
        <w:rPr>
          <w:rFonts w:ascii="Times New Roman" w:hAnsi="Times New Roman"/>
          <w:sz w:val="24"/>
          <w:szCs w:val="24"/>
        </w:rPr>
        <w:t>Можно ли вычислить коэффициент заполнения при неправильной скрутк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F5376" w:rsidRPr="00934974" w:rsidRDefault="005F5376" w:rsidP="00AE3EF9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84246A" w:rsidRPr="00934974">
        <w:rPr>
          <w:rFonts w:ascii="Times New Roman" w:hAnsi="Times New Roman"/>
          <w:sz w:val="24"/>
          <w:szCs w:val="24"/>
        </w:rPr>
        <w:t>Для чего увеличивают коэффициент заполн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3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скрученных сердечников силовых кабелей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C3626" w:rsidRPr="00934974" w:rsidRDefault="005C362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333B9B">
        <w:rPr>
          <w:rFonts w:ascii="Times New Roman" w:hAnsi="Times New Roman"/>
          <w:sz w:val="24"/>
          <w:szCs w:val="24"/>
        </w:rPr>
        <w:t xml:space="preserve"> приобрести навыки расчета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333B9B">
        <w:rPr>
          <w:rFonts w:ascii="Times New Roman" w:hAnsi="Times New Roman"/>
          <w:sz w:val="24"/>
          <w:szCs w:val="24"/>
        </w:rPr>
        <w:t>основных параметров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D52816" w:rsidRPr="00934974">
        <w:rPr>
          <w:rFonts w:ascii="Times New Roman" w:hAnsi="Times New Roman"/>
          <w:sz w:val="24"/>
          <w:szCs w:val="24"/>
        </w:rPr>
        <w:t>скрученных сердечников силовых кабелей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5C3626" w:rsidRPr="00934974" w:rsidRDefault="005C3626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4640DE" w:rsidRPr="00934974" w:rsidRDefault="004640DE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4640DE" w:rsidRPr="00934974" w:rsidRDefault="004640DE" w:rsidP="00AE3EF9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5C3626" w:rsidRPr="00934974" w:rsidRDefault="005C362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5C3626" w:rsidRPr="00934974" w:rsidRDefault="005C362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C3626" w:rsidRPr="00934974" w:rsidRDefault="005C362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5C3626" w:rsidRPr="00934974" w:rsidRDefault="005C3626" w:rsidP="00AE3EF9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5C3626" w:rsidRPr="00934974" w:rsidRDefault="00BB390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kern w:val="0"/>
          <w:sz w:val="24"/>
          <w:szCs w:val="24"/>
        </w:rPr>
      </w:pPr>
      <w:r w:rsidRPr="00934974">
        <w:rPr>
          <w:b w:val="0"/>
          <w:bCs w:val="0"/>
          <w:kern w:val="0"/>
          <w:sz w:val="24"/>
          <w:szCs w:val="24"/>
        </w:rPr>
        <w:t>Скрутка изолированных жил в кабель (общая скрутка) предусматривает скрутку сердечника. Общая скрутка подчиняется тем же законам, что и скрутка проволок в жилу. Различие лишь в количестве скручиваемых элементов и шаге скрутки кабеля, который значительно больше, чем шаг скрутки токопроводящей жилы.</w:t>
      </w:r>
    </w:p>
    <w:p w:rsidR="00BB390E" w:rsidRPr="00934974" w:rsidRDefault="00BB390E" w:rsidP="00AE3EF9">
      <w:pPr>
        <w:spacing w:after="0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Диаметр кабеля по скрутке с круглыми жилами определяется формой скрутки и равен для:</w:t>
      </w:r>
    </w:p>
    <w:p w:rsidR="00BB390E" w:rsidRPr="00934974" w:rsidRDefault="00BB390E" w:rsidP="00AE3EF9">
      <w:pPr>
        <w:tabs>
          <w:tab w:val="left" w:pos="7870"/>
        </w:tabs>
        <w:spacing w:after="0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- двухжильных кабелей 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ск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2·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из</w:t>
      </w:r>
      <w:r w:rsidRPr="00934974">
        <w:rPr>
          <w:rFonts w:ascii="Times New Roman" w:hAnsi="Times New Roman"/>
          <w:snapToGrid w:val="0"/>
          <w:sz w:val="24"/>
          <w:szCs w:val="24"/>
        </w:rPr>
        <w:t>;</w:t>
      </w:r>
      <w:r w:rsidRPr="00934974">
        <w:rPr>
          <w:rFonts w:ascii="Times New Roman" w:hAnsi="Times New Roman"/>
          <w:snapToGrid w:val="0"/>
          <w:sz w:val="24"/>
          <w:szCs w:val="24"/>
        </w:rPr>
        <w:tab/>
      </w:r>
    </w:p>
    <w:p w:rsidR="00BB390E" w:rsidRPr="00934974" w:rsidRDefault="00BB390E" w:rsidP="00AE3EF9">
      <w:pPr>
        <w:tabs>
          <w:tab w:val="left" w:pos="7870"/>
        </w:tabs>
        <w:spacing w:after="0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- трехжильных кабелей 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ск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2,155·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из</w:t>
      </w:r>
      <w:r w:rsidRPr="00934974">
        <w:rPr>
          <w:rFonts w:ascii="Times New Roman" w:hAnsi="Times New Roman"/>
          <w:snapToGrid w:val="0"/>
          <w:sz w:val="24"/>
          <w:szCs w:val="24"/>
        </w:rPr>
        <w:t>;</w:t>
      </w:r>
      <w:r w:rsidRPr="00934974">
        <w:rPr>
          <w:rFonts w:ascii="Times New Roman" w:hAnsi="Times New Roman"/>
          <w:snapToGrid w:val="0"/>
          <w:sz w:val="24"/>
          <w:szCs w:val="24"/>
        </w:rPr>
        <w:tab/>
      </w:r>
    </w:p>
    <w:p w:rsidR="00BB390E" w:rsidRPr="00934974" w:rsidRDefault="00BB390E" w:rsidP="00AE3EF9">
      <w:pPr>
        <w:tabs>
          <w:tab w:val="left" w:pos="7870"/>
        </w:tabs>
        <w:spacing w:after="0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- четырехжильных кабелей 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ск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2,414·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из</w:t>
      </w:r>
      <w:r w:rsidRPr="00934974">
        <w:rPr>
          <w:rFonts w:ascii="Times New Roman" w:hAnsi="Times New Roman"/>
          <w:snapToGrid w:val="0"/>
          <w:sz w:val="24"/>
          <w:szCs w:val="24"/>
        </w:rPr>
        <w:t>;</w:t>
      </w:r>
      <w:r w:rsidRPr="00934974">
        <w:rPr>
          <w:rFonts w:ascii="Times New Roman" w:hAnsi="Times New Roman"/>
          <w:snapToGrid w:val="0"/>
          <w:sz w:val="24"/>
          <w:szCs w:val="24"/>
        </w:rPr>
        <w:tab/>
      </w:r>
    </w:p>
    <w:p w:rsidR="00BB390E" w:rsidRPr="00934974" w:rsidRDefault="00BB390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snapToGrid w:val="0"/>
          <w:kern w:val="0"/>
          <w:sz w:val="24"/>
          <w:szCs w:val="24"/>
        </w:rPr>
      </w:pPr>
      <w:r w:rsidRPr="00934974">
        <w:rPr>
          <w:b w:val="0"/>
          <w:bCs w:val="0"/>
          <w:snapToGrid w:val="0"/>
          <w:kern w:val="0"/>
          <w:sz w:val="24"/>
          <w:szCs w:val="24"/>
        </w:rPr>
        <w:t>- пятижильных кабелей D</w:t>
      </w:r>
      <w:r w:rsidR="00453AE8" w:rsidRPr="00934974">
        <w:rPr>
          <w:b w:val="0"/>
          <w:snapToGrid w:val="0"/>
          <w:sz w:val="24"/>
          <w:szCs w:val="24"/>
          <w:vertAlign w:val="subscript"/>
        </w:rPr>
        <w:t>ск</w:t>
      </w:r>
      <w:r w:rsidRPr="00934974">
        <w:rPr>
          <w:b w:val="0"/>
          <w:bCs w:val="0"/>
          <w:snapToGrid w:val="0"/>
          <w:kern w:val="0"/>
          <w:sz w:val="24"/>
          <w:szCs w:val="24"/>
        </w:rPr>
        <w:t xml:space="preserve"> = 2,701</w:t>
      </w:r>
      <w:r w:rsidRPr="00934974">
        <w:rPr>
          <w:snapToGrid w:val="0"/>
          <w:sz w:val="24"/>
          <w:szCs w:val="24"/>
        </w:rPr>
        <w:t>·</w:t>
      </w:r>
      <w:r w:rsidRPr="00934974">
        <w:rPr>
          <w:b w:val="0"/>
          <w:bCs w:val="0"/>
          <w:snapToGrid w:val="0"/>
          <w:kern w:val="0"/>
          <w:sz w:val="24"/>
          <w:szCs w:val="24"/>
        </w:rPr>
        <w:t>d</w:t>
      </w:r>
      <w:r w:rsidRPr="00934974">
        <w:rPr>
          <w:b w:val="0"/>
          <w:bCs w:val="0"/>
          <w:snapToGrid w:val="0"/>
          <w:kern w:val="0"/>
          <w:sz w:val="24"/>
          <w:szCs w:val="24"/>
          <w:vertAlign w:val="subscript"/>
        </w:rPr>
        <w:t>из</w:t>
      </w:r>
      <w:r w:rsidRPr="00934974">
        <w:rPr>
          <w:b w:val="0"/>
          <w:bCs w:val="0"/>
          <w:snapToGrid w:val="0"/>
          <w:kern w:val="0"/>
          <w:sz w:val="24"/>
          <w:szCs w:val="24"/>
        </w:rPr>
        <w:t>, где</w:t>
      </w:r>
    </w:p>
    <w:p w:rsidR="00BB390E" w:rsidRPr="00934974" w:rsidRDefault="00BB390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napToGrid w:val="0"/>
          <w:sz w:val="24"/>
          <w:szCs w:val="24"/>
        </w:rPr>
        <w:t>d</w:t>
      </w:r>
      <w:r w:rsidRPr="00934974">
        <w:rPr>
          <w:b w:val="0"/>
          <w:snapToGrid w:val="0"/>
          <w:sz w:val="24"/>
          <w:szCs w:val="24"/>
          <w:vertAlign w:val="subscript"/>
        </w:rPr>
        <w:t>из</w:t>
      </w:r>
      <w:r w:rsidRPr="00934974">
        <w:rPr>
          <w:b w:val="0"/>
          <w:sz w:val="24"/>
          <w:szCs w:val="24"/>
        </w:rPr>
        <w:t xml:space="preserve"> – диаметр изолированный жилы, мм.</w:t>
      </w:r>
    </w:p>
    <w:p w:rsidR="008F495E" w:rsidRPr="00934974" w:rsidRDefault="008F495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Диаметр изолированной жилы в свою очередь равен:</w:t>
      </w:r>
    </w:p>
    <w:p w:rsidR="008F495E" w:rsidRPr="00934974" w:rsidRDefault="008F495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8F495E" w:rsidRPr="00934974" w:rsidRDefault="008F495E" w:rsidP="00AE3EF9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napToGrid w:val="0"/>
          <w:sz w:val="24"/>
          <w:szCs w:val="24"/>
        </w:rPr>
      </w:pPr>
      <w:r w:rsidRPr="00934974">
        <w:rPr>
          <w:b w:val="0"/>
          <w:snapToGrid w:val="0"/>
          <w:sz w:val="24"/>
          <w:szCs w:val="24"/>
        </w:rPr>
        <w:t>d</w:t>
      </w:r>
      <w:r w:rsidRPr="00934974">
        <w:rPr>
          <w:b w:val="0"/>
          <w:snapToGrid w:val="0"/>
          <w:sz w:val="24"/>
          <w:szCs w:val="24"/>
          <w:vertAlign w:val="subscript"/>
        </w:rPr>
        <w:t>из</w:t>
      </w:r>
      <w:r w:rsidRPr="00934974">
        <w:rPr>
          <w:b w:val="0"/>
          <w:bCs w:val="0"/>
          <w:snapToGrid w:val="0"/>
          <w:kern w:val="0"/>
          <w:sz w:val="24"/>
          <w:szCs w:val="24"/>
        </w:rPr>
        <w:t xml:space="preserve"> = </w:t>
      </w:r>
      <w:r w:rsidRPr="00934974">
        <w:rPr>
          <w:b w:val="0"/>
          <w:snapToGrid w:val="0"/>
          <w:sz w:val="24"/>
          <w:szCs w:val="24"/>
        </w:rPr>
        <w:t>d</w:t>
      </w:r>
      <w:r w:rsidRPr="00934974">
        <w:rPr>
          <w:b w:val="0"/>
          <w:snapToGrid w:val="0"/>
          <w:sz w:val="24"/>
          <w:szCs w:val="24"/>
          <w:vertAlign w:val="subscript"/>
        </w:rPr>
        <w:t>неиз</w:t>
      </w:r>
      <w:r w:rsidRPr="00934974">
        <w:rPr>
          <w:b w:val="0"/>
          <w:snapToGrid w:val="0"/>
          <w:sz w:val="24"/>
          <w:szCs w:val="24"/>
        </w:rPr>
        <w:t xml:space="preserve"> + 2·δ</w:t>
      </w:r>
      <w:r w:rsidRPr="00934974">
        <w:rPr>
          <w:b w:val="0"/>
          <w:snapToGrid w:val="0"/>
          <w:sz w:val="24"/>
          <w:szCs w:val="24"/>
          <w:vertAlign w:val="subscript"/>
        </w:rPr>
        <w:t>из</w:t>
      </w:r>
      <w:r w:rsidRPr="00934974">
        <w:rPr>
          <w:b w:val="0"/>
          <w:snapToGrid w:val="0"/>
          <w:sz w:val="24"/>
          <w:szCs w:val="24"/>
        </w:rPr>
        <w:t>, где</w:t>
      </w:r>
    </w:p>
    <w:p w:rsidR="008F495E" w:rsidRPr="00934974" w:rsidRDefault="008F495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napToGrid w:val="0"/>
          <w:sz w:val="24"/>
          <w:szCs w:val="24"/>
        </w:rPr>
      </w:pPr>
      <w:r w:rsidRPr="00934974">
        <w:rPr>
          <w:b w:val="0"/>
          <w:snapToGrid w:val="0"/>
          <w:sz w:val="24"/>
          <w:szCs w:val="24"/>
        </w:rPr>
        <w:t>d</w:t>
      </w:r>
      <w:r w:rsidRPr="00934974">
        <w:rPr>
          <w:b w:val="0"/>
          <w:snapToGrid w:val="0"/>
          <w:sz w:val="24"/>
          <w:szCs w:val="24"/>
          <w:vertAlign w:val="subscript"/>
        </w:rPr>
        <w:t>неиз</w:t>
      </w:r>
      <w:r w:rsidRPr="00934974">
        <w:rPr>
          <w:b w:val="0"/>
          <w:snapToGrid w:val="0"/>
          <w:sz w:val="24"/>
          <w:szCs w:val="24"/>
        </w:rPr>
        <w:t xml:space="preserve"> – диаметр неизолированной ТПЖ, мм;</w:t>
      </w:r>
    </w:p>
    <w:p w:rsidR="008F495E" w:rsidRPr="00934974" w:rsidRDefault="008F495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napToGrid w:val="0"/>
          <w:sz w:val="24"/>
          <w:szCs w:val="24"/>
        </w:rPr>
      </w:pPr>
      <w:r w:rsidRPr="00934974">
        <w:rPr>
          <w:b w:val="0"/>
          <w:snapToGrid w:val="0"/>
          <w:sz w:val="24"/>
          <w:szCs w:val="24"/>
        </w:rPr>
        <w:t>δ</w:t>
      </w:r>
      <w:r w:rsidRPr="00934974">
        <w:rPr>
          <w:b w:val="0"/>
          <w:snapToGrid w:val="0"/>
          <w:sz w:val="24"/>
          <w:szCs w:val="24"/>
          <w:vertAlign w:val="subscript"/>
        </w:rPr>
        <w:t>из</w:t>
      </w:r>
      <w:r w:rsidRPr="00934974">
        <w:rPr>
          <w:b w:val="0"/>
          <w:snapToGrid w:val="0"/>
          <w:sz w:val="24"/>
          <w:szCs w:val="24"/>
        </w:rPr>
        <w:t xml:space="preserve"> – толщина изолции, мм. </w:t>
      </w:r>
    </w:p>
    <w:p w:rsidR="00BB390E" w:rsidRPr="00934974" w:rsidRDefault="00BB390E" w:rsidP="00AE3EF9">
      <w:pPr>
        <w:spacing w:after="0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Силовые кабели с круглыми жилами скручиваются с откруткой, сек</w:t>
      </w:r>
      <w:r w:rsidRPr="00934974">
        <w:rPr>
          <w:rFonts w:ascii="Times New Roman" w:hAnsi="Times New Roman"/>
          <w:snapToGrid w:val="0"/>
          <w:sz w:val="24"/>
          <w:szCs w:val="24"/>
        </w:rPr>
        <w:softHyphen/>
        <w:t xml:space="preserve">торными и сегментными жилами </w:t>
      </w:r>
      <w:r w:rsidR="008F495E" w:rsidRPr="00934974">
        <w:rPr>
          <w:rFonts w:ascii="Times New Roman" w:hAnsi="Times New Roman"/>
          <w:snapToGrid w:val="0"/>
          <w:sz w:val="24"/>
          <w:szCs w:val="24"/>
        </w:rPr>
        <w:t>–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без открутки. Причем существуют две разновидности скрутки кабелей с многопроволочными секторными жилами: в закрутку и в раскрутку.</w:t>
      </w:r>
    </w:p>
    <w:p w:rsidR="00BB390E" w:rsidRPr="00934974" w:rsidRDefault="00BB390E" w:rsidP="00AE3EF9">
      <w:pPr>
        <w:spacing w:after="0"/>
        <w:ind w:firstLine="567"/>
        <w:jc w:val="both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При скрутке в закрутку направления проволок внешнего повива жилы совпадает с направлением скрутки в кабель. В этом случае на каждом ша</w:t>
      </w:r>
      <w:r w:rsidRPr="00934974">
        <w:rPr>
          <w:rFonts w:ascii="Times New Roman" w:hAnsi="Times New Roman"/>
          <w:snapToGrid w:val="0"/>
          <w:sz w:val="24"/>
          <w:szCs w:val="24"/>
        </w:rPr>
        <w:softHyphen/>
        <w:t>ге скрутки кабеля жила получает одно закручивание на 360</w:t>
      </w:r>
      <w:r w:rsidR="008F495E" w:rsidRPr="00934974">
        <w:rPr>
          <w:rFonts w:ascii="Times New Roman" w:hAnsi="Times New Roman"/>
          <w:snapToGrid w:val="0"/>
          <w:sz w:val="24"/>
          <w:szCs w:val="24"/>
        </w:rPr>
        <w:t>º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вокруг своей оси и периметр жилы уменьшается.</w:t>
      </w:r>
    </w:p>
    <w:p w:rsidR="00BB390E" w:rsidRPr="00934974" w:rsidRDefault="00BB390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kern w:val="0"/>
          <w:sz w:val="24"/>
          <w:szCs w:val="24"/>
        </w:rPr>
      </w:pPr>
      <w:r w:rsidRPr="00934974">
        <w:rPr>
          <w:b w:val="0"/>
          <w:bCs w:val="0"/>
          <w:kern w:val="0"/>
          <w:sz w:val="24"/>
          <w:szCs w:val="24"/>
        </w:rPr>
        <w:t>При скрутке в раскрутку направление проволок внешнего повива и общей скрутки разное и жила скручивается на один оборот. Следовательно, и в первом и во втором случае скрутки происходит изменение периметра жилы и длины проволоки приходящейся на шаг скрутки кабеля.</w:t>
      </w:r>
    </w:p>
    <w:p w:rsidR="00BB390E" w:rsidRPr="00934974" w:rsidRDefault="00BB390E" w:rsidP="00AE3EF9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5C3626" w:rsidRPr="00934974" w:rsidRDefault="005C362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5C3626" w:rsidRPr="00934974" w:rsidRDefault="005C3626" w:rsidP="00AE3EF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C3626" w:rsidRPr="00934974" w:rsidRDefault="005C3626" w:rsidP="00AE3EF9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5C3626" w:rsidRPr="00934974" w:rsidRDefault="005C3626" w:rsidP="00AE3EF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Диаметр </w:t>
      </w:r>
      <w:r w:rsidR="003E1073" w:rsidRPr="00934974">
        <w:rPr>
          <w:rFonts w:ascii="Times New Roman" w:hAnsi="Times New Roman"/>
          <w:bCs/>
          <w:sz w:val="24"/>
          <w:szCs w:val="24"/>
        </w:rPr>
        <w:t>не</w:t>
      </w:r>
      <w:r w:rsidR="00BB390E" w:rsidRPr="00934974">
        <w:rPr>
          <w:rFonts w:ascii="Times New Roman" w:hAnsi="Times New Roman"/>
          <w:bCs/>
          <w:sz w:val="24"/>
          <w:szCs w:val="24"/>
        </w:rPr>
        <w:t>изолированной</w:t>
      </w:r>
      <w:r w:rsidRPr="00934974">
        <w:rPr>
          <w:rFonts w:ascii="Times New Roman" w:hAnsi="Times New Roman"/>
          <w:bCs/>
          <w:sz w:val="24"/>
          <w:szCs w:val="24"/>
        </w:rPr>
        <w:t xml:space="preserve"> токопроводящей жилы</w:t>
      </w:r>
      <w:r w:rsidR="00BB390E" w:rsidRPr="00934974">
        <w:rPr>
          <w:rFonts w:ascii="Times New Roman" w:hAnsi="Times New Roman"/>
          <w:bCs/>
          <w:sz w:val="24"/>
          <w:szCs w:val="24"/>
        </w:rPr>
        <w:t xml:space="preserve"> пятижильного</w:t>
      </w:r>
      <w:r w:rsidR="003E1073" w:rsidRPr="00934974">
        <w:rPr>
          <w:rFonts w:ascii="Times New Roman" w:hAnsi="Times New Roman"/>
          <w:bCs/>
          <w:sz w:val="24"/>
          <w:szCs w:val="24"/>
        </w:rPr>
        <w:t xml:space="preserve"> кабеля</w:t>
      </w:r>
      <w:r w:rsidRPr="00934974">
        <w:rPr>
          <w:rFonts w:ascii="Times New Roman" w:hAnsi="Times New Roman"/>
          <w:bCs/>
          <w:sz w:val="24"/>
          <w:szCs w:val="24"/>
        </w:rPr>
        <w:t xml:space="preserve"> равен </w:t>
      </w:r>
      <w:r w:rsidR="003E1073" w:rsidRPr="00934974">
        <w:rPr>
          <w:rFonts w:ascii="Times New Roman" w:hAnsi="Times New Roman"/>
          <w:bCs/>
          <w:sz w:val="24"/>
          <w:szCs w:val="24"/>
        </w:rPr>
        <w:t>6,45</w:t>
      </w:r>
      <w:r w:rsidRPr="00934974">
        <w:rPr>
          <w:rFonts w:ascii="Times New Roman" w:hAnsi="Times New Roman"/>
          <w:bCs/>
          <w:sz w:val="24"/>
          <w:szCs w:val="24"/>
        </w:rPr>
        <w:t xml:space="preserve"> мм.</w:t>
      </w:r>
      <w:r w:rsidR="003E1073" w:rsidRPr="00934974">
        <w:rPr>
          <w:rFonts w:ascii="Times New Roman" w:hAnsi="Times New Roman"/>
          <w:bCs/>
          <w:sz w:val="24"/>
          <w:szCs w:val="24"/>
        </w:rPr>
        <w:t xml:space="preserve"> Номинальная толщина изоляции – 1,30 мм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5C3626" w:rsidRPr="00934974" w:rsidRDefault="005C3626" w:rsidP="00AE3EF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3E1073" w:rsidRPr="00934974">
        <w:rPr>
          <w:rFonts w:ascii="Times New Roman" w:hAnsi="Times New Roman"/>
          <w:bCs/>
          <w:sz w:val="24"/>
          <w:szCs w:val="24"/>
        </w:rPr>
        <w:t>наружный диаметр скрученного сердечника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5C3626" w:rsidRPr="00934974" w:rsidRDefault="005C3626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C3626" w:rsidRPr="00934974" w:rsidRDefault="005C3626" w:rsidP="00E6252F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5C3626" w:rsidRPr="00934974" w:rsidRDefault="00B347E2" w:rsidP="00E6252F">
      <w:pPr>
        <w:pStyle w:val="9"/>
        <w:spacing w:before="0"/>
        <w:ind w:firstLine="567"/>
        <w:jc w:val="both"/>
        <w:rPr>
          <w:rFonts w:ascii="Times New Roman" w:hAnsi="Times New Roman"/>
          <w:i w:val="0"/>
          <w:color w:val="auto"/>
          <w:sz w:val="24"/>
          <w:szCs w:val="24"/>
        </w:rPr>
      </w:pPr>
      <w:r w:rsidRPr="00934974">
        <w:rPr>
          <w:rFonts w:ascii="Times New Roman" w:hAnsi="Times New Roman"/>
          <w:i w:val="0"/>
          <w:color w:val="auto"/>
          <w:sz w:val="24"/>
          <w:szCs w:val="24"/>
        </w:rPr>
        <w:t>Определяем диаметр изолированной жилы:</w:t>
      </w:r>
    </w:p>
    <w:p w:rsidR="00B347E2" w:rsidRPr="00934974" w:rsidRDefault="00B347E2" w:rsidP="00E6252F">
      <w:pPr>
        <w:ind w:firstLine="567"/>
        <w:rPr>
          <w:rFonts w:ascii="Times New Roman" w:hAnsi="Times New Roman"/>
        </w:rPr>
      </w:pPr>
    </w:p>
    <w:p w:rsidR="005C3626" w:rsidRPr="00934974" w:rsidRDefault="00B347E2" w:rsidP="00E6252F">
      <w:pPr>
        <w:spacing w:after="0"/>
        <w:ind w:firstLine="567"/>
        <w:jc w:val="center"/>
        <w:rPr>
          <w:rFonts w:ascii="Times New Roman" w:hAnsi="Times New Roman"/>
          <w:snapToGrid w:val="0"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из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неиз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+ 2·δ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из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6,45+2·1,30 = 6,45+2,60 = 9,05 мм.</w:t>
      </w:r>
    </w:p>
    <w:p w:rsidR="00B347E2" w:rsidRPr="00934974" w:rsidRDefault="00B347E2" w:rsidP="00E6252F">
      <w:pPr>
        <w:spacing w:after="0"/>
        <w:ind w:firstLine="567"/>
        <w:jc w:val="center"/>
        <w:rPr>
          <w:rFonts w:ascii="Times New Roman" w:hAnsi="Times New Roman"/>
          <w:snapToGrid w:val="0"/>
          <w:sz w:val="24"/>
          <w:szCs w:val="24"/>
        </w:rPr>
      </w:pPr>
    </w:p>
    <w:p w:rsidR="00B347E2" w:rsidRPr="00934974" w:rsidRDefault="00B347E2" w:rsidP="00E6252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Так как кабель пятижильный, то определяем наружный диаметр скрученного сердечника по формуле:</w:t>
      </w:r>
    </w:p>
    <w:p w:rsidR="00B347E2" w:rsidRPr="00934974" w:rsidRDefault="00B347E2" w:rsidP="00E6252F">
      <w:pPr>
        <w:spacing w:after="0"/>
        <w:ind w:firstLine="567"/>
        <w:jc w:val="center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napToGrid w:val="0"/>
          <w:sz w:val="24"/>
          <w:szCs w:val="24"/>
        </w:rPr>
        <w:t>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ск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2,7</w:t>
      </w:r>
      <w:r w:rsidRPr="00934974">
        <w:rPr>
          <w:rFonts w:ascii="Times New Roman" w:hAnsi="Times New Roman"/>
          <w:bCs/>
          <w:snapToGrid w:val="0"/>
          <w:sz w:val="24"/>
          <w:szCs w:val="24"/>
        </w:rPr>
        <w:t>01</w:t>
      </w:r>
      <w:r w:rsidRPr="00934974">
        <w:rPr>
          <w:rFonts w:ascii="Times New Roman" w:hAnsi="Times New Roman"/>
          <w:snapToGrid w:val="0"/>
          <w:sz w:val="24"/>
          <w:szCs w:val="24"/>
        </w:rPr>
        <w:t>·d</w:t>
      </w:r>
      <w:r w:rsidRPr="00934974">
        <w:rPr>
          <w:rFonts w:ascii="Times New Roman" w:hAnsi="Times New Roman"/>
          <w:snapToGrid w:val="0"/>
          <w:sz w:val="24"/>
          <w:szCs w:val="24"/>
          <w:vertAlign w:val="subscript"/>
        </w:rPr>
        <w:t>из</w:t>
      </w:r>
      <w:r w:rsidRPr="00934974">
        <w:rPr>
          <w:rFonts w:ascii="Times New Roman" w:hAnsi="Times New Roman"/>
          <w:snapToGrid w:val="0"/>
          <w:sz w:val="24"/>
          <w:szCs w:val="24"/>
        </w:rPr>
        <w:t xml:space="preserve"> = 2,701·</w:t>
      </w:r>
      <w:r w:rsidRPr="00934974">
        <w:rPr>
          <w:rFonts w:ascii="Times New Roman" w:hAnsi="Times New Roman"/>
          <w:bCs/>
          <w:sz w:val="24"/>
          <w:szCs w:val="24"/>
        </w:rPr>
        <w:t>9,05 = 24,444 мм.</w:t>
      </w:r>
    </w:p>
    <w:p w:rsidR="005C3626" w:rsidRPr="00934974" w:rsidRDefault="005C3626" w:rsidP="00E6252F">
      <w:pPr>
        <w:pStyle w:val="21"/>
        <w:spacing w:before="0" w:beforeAutospacing="0" w:after="0" w:afterAutospacing="0" w:line="276" w:lineRule="auto"/>
        <w:ind w:firstLine="567"/>
        <w:rPr>
          <w:i/>
        </w:rPr>
      </w:pPr>
      <w:r w:rsidRPr="00934974">
        <w:rPr>
          <w:b/>
          <w:i/>
        </w:rPr>
        <w:t>Ход работы:</w:t>
      </w:r>
    </w:p>
    <w:p w:rsidR="005C3626" w:rsidRPr="00934974" w:rsidRDefault="005C3626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>Ознакомиться с условием задачи и определиться с конструкцией скрученного изделия.</w:t>
      </w:r>
    </w:p>
    <w:p w:rsidR="005C3626" w:rsidRPr="00934974" w:rsidRDefault="005C3626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746E96" w:rsidRPr="00934974">
        <w:t xml:space="preserve"> </w:t>
      </w:r>
      <w:r w:rsidRPr="00934974">
        <w:t>Рассчитать заданные параметры по формулам, приведенным в теоретической части.</w:t>
      </w:r>
    </w:p>
    <w:p w:rsidR="005C3626" w:rsidRPr="00934974" w:rsidRDefault="005C3626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5C3626" w:rsidRPr="00934974" w:rsidRDefault="005C3626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</w:t>
      </w:r>
      <w:r w:rsidR="00746E96" w:rsidRPr="00934974">
        <w:t xml:space="preserve"> </w:t>
      </w:r>
      <w:r w:rsidRPr="00934974">
        <w:t>Ответить на контрольные вопросы.</w:t>
      </w:r>
    </w:p>
    <w:p w:rsidR="005C3626" w:rsidRPr="00934974" w:rsidRDefault="005C3626" w:rsidP="00E6252F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5C3626" w:rsidRPr="00934974" w:rsidRDefault="005C3626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5C3626" w:rsidRPr="00934974" w:rsidRDefault="005C3626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300BF4" w:rsidRPr="00934974" w:rsidRDefault="00300BF4" w:rsidP="00E6252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Диаметр неизолированной токопроводящей жилы А-жильного кабеля равен В мм. Номинальная толщина изоляции равна С мм. Определить наружный диаметр скрученного сердечника.</w:t>
      </w:r>
    </w:p>
    <w:p w:rsidR="005C3626" w:rsidRPr="00934974" w:rsidRDefault="005C3626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 xml:space="preserve">Варианты заданий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9"/>
        <w:gridCol w:w="1979"/>
        <w:gridCol w:w="1843"/>
        <w:gridCol w:w="1855"/>
        <w:gridCol w:w="3211"/>
      </w:tblGrid>
      <w:tr w:rsidR="00300BF4" w:rsidRPr="00934974" w:rsidTr="00F77D53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BF4" w:rsidRPr="00934974" w:rsidRDefault="00F77D53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300BF4" w:rsidRPr="00934974" w:rsidTr="00F77D53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F77D53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1E36EE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,45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BF4" w:rsidRPr="00934974" w:rsidRDefault="001E36EE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7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6E1216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8,502 мм</w:t>
            </w:r>
          </w:p>
        </w:tc>
      </w:tr>
      <w:tr w:rsidR="00300BF4" w:rsidRPr="00934974" w:rsidTr="00F77D53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F77D53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1E36EE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,95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BF4" w:rsidRPr="00934974" w:rsidRDefault="001E36EE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8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6E1216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3,094 мм</w:t>
            </w:r>
          </w:p>
        </w:tc>
      </w:tr>
      <w:tr w:rsidR="00300BF4" w:rsidRPr="00934974" w:rsidTr="00F77D53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F77D53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1E36EE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,23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BF4" w:rsidRPr="00934974" w:rsidRDefault="001E36EE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6E1216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1,798 мм</w:t>
            </w:r>
          </w:p>
        </w:tc>
      </w:tr>
      <w:tr w:rsidR="00300BF4" w:rsidRPr="00934974" w:rsidTr="00F77D53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F77D53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1E36EE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,66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BF4" w:rsidRPr="00934974" w:rsidRDefault="001E36EE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6E1216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3,319 мм</w:t>
            </w:r>
          </w:p>
        </w:tc>
      </w:tr>
      <w:tr w:rsidR="00300BF4" w:rsidRPr="00934974" w:rsidTr="00F77D53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300BF4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F77D53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1E36EE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8,89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00BF4" w:rsidRPr="00934974" w:rsidRDefault="001E36EE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1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00BF4" w:rsidRPr="00934974" w:rsidRDefault="006E1216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3,897 мм</w:t>
            </w:r>
          </w:p>
        </w:tc>
      </w:tr>
    </w:tbl>
    <w:p w:rsidR="005C3626" w:rsidRPr="00934974" w:rsidRDefault="005C3626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5C3626" w:rsidRPr="00934974" w:rsidRDefault="005C3626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5C3626" w:rsidRPr="00934974" w:rsidRDefault="005C3626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5C3626" w:rsidRPr="00934974" w:rsidRDefault="005C3626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C3626" w:rsidRPr="00934974" w:rsidRDefault="005C3626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7F6955" w:rsidRPr="00934974">
        <w:rPr>
          <w:rFonts w:ascii="Times New Roman" w:hAnsi="Times New Roman"/>
          <w:sz w:val="24"/>
          <w:szCs w:val="24"/>
        </w:rPr>
        <w:t>Для чего необходимо применение открутк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C3626" w:rsidRPr="00934974" w:rsidRDefault="005C3626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7F6955" w:rsidRPr="00934974">
        <w:rPr>
          <w:rFonts w:ascii="Times New Roman" w:hAnsi="Times New Roman"/>
          <w:sz w:val="24"/>
          <w:szCs w:val="24"/>
        </w:rPr>
        <w:t>Почему открутка не применяется в кабелях с секторными ТПЖ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C3626" w:rsidRPr="00934974" w:rsidRDefault="005C3626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7F6955" w:rsidRPr="00934974">
        <w:rPr>
          <w:rFonts w:ascii="Times New Roman" w:hAnsi="Times New Roman"/>
          <w:sz w:val="24"/>
          <w:szCs w:val="24"/>
        </w:rPr>
        <w:t>Скруткой какого типа будет скручен сердечник в данной задач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C3626" w:rsidRPr="00934974" w:rsidRDefault="005C3626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7F6955" w:rsidRPr="00934974">
        <w:rPr>
          <w:rFonts w:ascii="Times New Roman" w:hAnsi="Times New Roman"/>
          <w:sz w:val="24"/>
          <w:szCs w:val="24"/>
        </w:rPr>
        <w:t>Каким образом вычисляются коэффициенты при расчёте диаметр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C3626" w:rsidRPr="00934974" w:rsidRDefault="005C3626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Для чего </w:t>
      </w:r>
      <w:r w:rsidR="007F6955" w:rsidRPr="00934974">
        <w:rPr>
          <w:rFonts w:ascii="Times New Roman" w:hAnsi="Times New Roman"/>
          <w:sz w:val="24"/>
          <w:szCs w:val="24"/>
        </w:rPr>
        <w:t>применяют скрутку в закрутку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C3626" w:rsidRPr="00934974" w:rsidRDefault="005C362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E6252F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333B9B" w:rsidP="00E6252F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4.</w:t>
      </w:r>
    </w:p>
    <w:p w:rsidR="005F5376" w:rsidRPr="00934974" w:rsidRDefault="005F5376" w:rsidP="00E6252F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параметров обмотки лентами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025941" w:rsidRPr="00934974" w:rsidRDefault="00025941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333B9B">
        <w:rPr>
          <w:rFonts w:ascii="Times New Roman" w:hAnsi="Times New Roman"/>
          <w:sz w:val="24"/>
          <w:szCs w:val="24"/>
        </w:rPr>
        <w:t xml:space="preserve">приобрести навыки расчета основных параметров </w:t>
      </w:r>
      <w:r w:rsidR="00F96F27" w:rsidRPr="00934974">
        <w:rPr>
          <w:rFonts w:ascii="Times New Roman" w:hAnsi="Times New Roman"/>
          <w:sz w:val="24"/>
          <w:szCs w:val="24"/>
        </w:rPr>
        <w:t>при обмотке сердечников проводниково-кабельной продукци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4702E9" w:rsidRDefault="004702E9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025941" w:rsidRPr="00934974" w:rsidRDefault="00025941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eastAsia="en-US"/>
        </w:rPr>
        <w:t>Основными расчётными параметрами обмотки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ab/>
        <w:t>лентами</w:t>
      </w:r>
      <w:r w:rsidR="00F6152B"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>являются коэффициент перекрытия К</w:t>
      </w:r>
      <w:r w:rsidRPr="00934974">
        <w:rPr>
          <w:rFonts w:ascii="Times New Roman" w:eastAsia="Calibri" w:hAnsi="Times New Roman"/>
          <w:sz w:val="24"/>
          <w:szCs w:val="24"/>
          <w:vertAlign w:val="subscript"/>
          <w:lang w:eastAsia="en-US"/>
        </w:rPr>
        <w:t xml:space="preserve">п 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>и угол наложения ленты α.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eastAsia="en-US"/>
        </w:rPr>
        <w:tab/>
        <w:t xml:space="preserve">Ширина </w:t>
      </w:r>
      <w:r w:rsidR="00F6152B"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обмоточной 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ленты выбирается таким образом, чтобы угол </w:t>
      </w:r>
      <w:r w:rsidR="00F6152B" w:rsidRPr="00934974">
        <w:rPr>
          <w:rFonts w:ascii="Times New Roman" w:eastAsia="Calibri" w:hAnsi="Times New Roman"/>
          <w:sz w:val="24"/>
          <w:szCs w:val="24"/>
          <w:lang w:eastAsia="en-US"/>
        </w:rPr>
        <w:t>её н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>аложения был меньше 45°</w:t>
      </w:r>
      <w:r w:rsidR="00F6152B" w:rsidRPr="00934974">
        <w:rPr>
          <w:rFonts w:ascii="Times New Roman" w:eastAsia="Calibri" w:hAnsi="Times New Roman"/>
          <w:sz w:val="24"/>
          <w:szCs w:val="24"/>
          <w:lang w:eastAsia="en-US"/>
        </w:rPr>
        <w:t>,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 w:rsidR="00F6152B" w:rsidRPr="00934974">
        <w:rPr>
          <w:rFonts w:ascii="Times New Roman" w:eastAsia="Calibri" w:hAnsi="Times New Roman"/>
          <w:sz w:val="24"/>
          <w:szCs w:val="24"/>
          <w:lang w:eastAsia="en-US"/>
        </w:rPr>
        <w:t>но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больше 15º</w:t>
      </w:r>
      <w:r w:rsidR="00F6152B"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. 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>При больших значениях угла будут наблюдаться замины ленты, при меньших – падает производительность оборудования и уменьшается плотность обмотки.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eastAsia="en-US"/>
        </w:rPr>
        <w:tab/>
        <w:t xml:space="preserve"> Расч</w:t>
      </w:r>
      <w:r w:rsidR="00C15518" w:rsidRPr="00934974">
        <w:rPr>
          <w:rFonts w:ascii="Times New Roman" w:eastAsia="Calibri" w:hAnsi="Times New Roman"/>
          <w:sz w:val="24"/>
          <w:szCs w:val="24"/>
          <w:lang w:eastAsia="en-US"/>
        </w:rPr>
        <w:t>ё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>т угла наложения производится по формуле: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CE6670" w:rsidRPr="00934974" w:rsidRDefault="00B67562" w:rsidP="00E6252F">
      <w:pPr>
        <w:spacing w:after="0"/>
        <w:ind w:firstLine="567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hAnsi="Times New Roman"/>
          <w:position w:val="-28"/>
        </w:rPr>
        <w:object w:dxaOrig="2160" w:dyaOrig="660">
          <v:shape id="_x0000_i1030" type="#_x0000_t75" style="width:108pt;height:33pt" o:ole="">
            <v:imagedata r:id="rId18" o:title=""/>
          </v:shape>
          <o:OLEObject Type="Embed" ProgID="Equation.3" ShapeID="_x0000_i1030" DrawAspect="Content" ObjectID="_1635437159" r:id="rId19"/>
        </w:object>
      </w:r>
      <w:r w:rsidR="00CE6670"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радиан,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eastAsia="en-US"/>
        </w:rPr>
        <w:t>где: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val="en-US" w:eastAsia="en-US"/>
        </w:rPr>
        <w:t>L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– шаг обмотки, мм;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val="en-US" w:eastAsia="en-US"/>
        </w:rPr>
        <w:t>D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– диаметр заготовки, мм;</w:t>
      </w:r>
    </w:p>
    <w:p w:rsidR="00CE6670" w:rsidRPr="00934974" w:rsidRDefault="00CE6670" w:rsidP="00E6252F">
      <w:pPr>
        <w:spacing w:after="0"/>
        <w:ind w:firstLine="567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sz w:val="24"/>
          <w:szCs w:val="24"/>
          <w:lang w:val="en-US" w:eastAsia="en-US"/>
        </w:rPr>
        <w:t>s</w:t>
      </w:r>
      <w:r w:rsidRPr="00934974">
        <w:rPr>
          <w:rFonts w:ascii="Times New Roman" w:eastAsia="Calibri" w:hAnsi="Times New Roman"/>
          <w:sz w:val="24"/>
          <w:szCs w:val="24"/>
          <w:lang w:eastAsia="en-US"/>
        </w:rPr>
        <w:t xml:space="preserve"> – толщина ленты, мм.</w:t>
      </w: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025941" w:rsidRPr="00934974" w:rsidRDefault="00025941" w:rsidP="00E6252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Диаметр </w:t>
      </w:r>
      <w:r w:rsidR="00493433" w:rsidRPr="00934974">
        <w:rPr>
          <w:rFonts w:ascii="Times New Roman" w:hAnsi="Times New Roman"/>
          <w:bCs/>
          <w:sz w:val="24"/>
          <w:szCs w:val="24"/>
        </w:rPr>
        <w:t>скрученного сердечника</w:t>
      </w:r>
      <w:r w:rsidRPr="00934974">
        <w:rPr>
          <w:rFonts w:ascii="Times New Roman" w:hAnsi="Times New Roman"/>
          <w:bCs/>
          <w:sz w:val="24"/>
          <w:szCs w:val="24"/>
        </w:rPr>
        <w:t xml:space="preserve"> кабеля равен </w:t>
      </w:r>
      <w:r w:rsidR="00493433" w:rsidRPr="00934974">
        <w:rPr>
          <w:rFonts w:ascii="Times New Roman" w:hAnsi="Times New Roman"/>
          <w:bCs/>
          <w:sz w:val="24"/>
          <w:szCs w:val="24"/>
        </w:rPr>
        <w:t>22,3</w:t>
      </w:r>
      <w:r w:rsidRPr="00934974">
        <w:rPr>
          <w:rFonts w:ascii="Times New Roman" w:hAnsi="Times New Roman"/>
          <w:bCs/>
          <w:sz w:val="24"/>
          <w:szCs w:val="24"/>
        </w:rPr>
        <w:t xml:space="preserve"> мм. Номинальная толщина </w:t>
      </w:r>
      <w:r w:rsidR="00493433" w:rsidRPr="00934974">
        <w:rPr>
          <w:rFonts w:ascii="Times New Roman" w:hAnsi="Times New Roman"/>
          <w:bCs/>
          <w:sz w:val="24"/>
          <w:szCs w:val="24"/>
        </w:rPr>
        <w:t>скрепляющей ленты</w:t>
      </w:r>
      <w:r w:rsidRPr="00934974">
        <w:rPr>
          <w:rFonts w:ascii="Times New Roman" w:hAnsi="Times New Roman"/>
          <w:bCs/>
          <w:sz w:val="24"/>
          <w:szCs w:val="24"/>
        </w:rPr>
        <w:t xml:space="preserve"> – </w:t>
      </w:r>
      <w:r w:rsidR="00493433" w:rsidRPr="00934974">
        <w:rPr>
          <w:rFonts w:ascii="Times New Roman" w:hAnsi="Times New Roman"/>
          <w:bCs/>
          <w:sz w:val="24"/>
          <w:szCs w:val="24"/>
        </w:rPr>
        <w:t>0,45</w:t>
      </w:r>
      <w:r w:rsidRPr="00934974">
        <w:rPr>
          <w:rFonts w:ascii="Times New Roman" w:hAnsi="Times New Roman"/>
          <w:bCs/>
          <w:sz w:val="24"/>
          <w:szCs w:val="24"/>
        </w:rPr>
        <w:t xml:space="preserve"> мм.</w:t>
      </w:r>
      <w:r w:rsidR="00493433" w:rsidRPr="00934974">
        <w:rPr>
          <w:rFonts w:ascii="Times New Roman" w:hAnsi="Times New Roman"/>
          <w:bCs/>
          <w:sz w:val="24"/>
          <w:szCs w:val="24"/>
        </w:rPr>
        <w:t xml:space="preserve"> Шаг обмотки – 23 мм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025941" w:rsidRPr="00934974" w:rsidRDefault="00025941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493433" w:rsidRPr="00934974">
        <w:rPr>
          <w:rFonts w:ascii="Times New Roman" w:hAnsi="Times New Roman"/>
          <w:bCs/>
          <w:sz w:val="24"/>
          <w:szCs w:val="24"/>
        </w:rPr>
        <w:t>угол наложения скрепляющей ленты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025941" w:rsidRPr="00934974" w:rsidRDefault="00025941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025941" w:rsidRPr="00934974" w:rsidRDefault="00025941" w:rsidP="00E6252F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025941" w:rsidRPr="00934974" w:rsidRDefault="00025941" w:rsidP="00E6252F">
      <w:pPr>
        <w:pStyle w:val="9"/>
        <w:spacing w:before="0"/>
        <w:ind w:firstLine="567"/>
        <w:jc w:val="both"/>
        <w:rPr>
          <w:rFonts w:ascii="Times New Roman" w:hAnsi="Times New Roman"/>
          <w:i w:val="0"/>
          <w:color w:val="auto"/>
          <w:sz w:val="24"/>
          <w:szCs w:val="24"/>
        </w:rPr>
      </w:pP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Определяем </w:t>
      </w:r>
      <w:r w:rsidR="001E39F8" w:rsidRPr="00934974">
        <w:rPr>
          <w:rFonts w:ascii="Times New Roman" w:hAnsi="Times New Roman"/>
          <w:i w:val="0"/>
          <w:color w:val="auto"/>
          <w:sz w:val="24"/>
          <w:szCs w:val="24"/>
        </w:rPr>
        <w:t>угла наложения производится по формуле</w:t>
      </w:r>
      <w:r w:rsidRPr="00934974">
        <w:rPr>
          <w:rFonts w:ascii="Times New Roman" w:hAnsi="Times New Roman"/>
          <w:i w:val="0"/>
          <w:color w:val="auto"/>
          <w:sz w:val="24"/>
          <w:szCs w:val="24"/>
        </w:rPr>
        <w:t>:</w:t>
      </w:r>
    </w:p>
    <w:p w:rsidR="00025941" w:rsidRPr="00934974" w:rsidRDefault="00025941" w:rsidP="00E6252F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1E39F8" w:rsidRPr="00934974" w:rsidRDefault="00B67562" w:rsidP="00E6252F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30"/>
          <w:sz w:val="24"/>
          <w:szCs w:val="24"/>
          <w:lang w:eastAsia="en-US"/>
        </w:rPr>
        <w:object w:dxaOrig="9660" w:dyaOrig="680">
          <v:shape id="_x0000_i1031" type="#_x0000_t75" style="width:483.75pt;height:33.75pt" o:ole="">
            <v:imagedata r:id="rId20" o:title=""/>
          </v:shape>
          <o:OLEObject Type="Embed" ProgID="Equation.3" ShapeID="_x0000_i1031" DrawAspect="Content" ObjectID="_1635437160" r:id="rId21"/>
        </w:object>
      </w:r>
    </w:p>
    <w:p w:rsidR="001E39F8" w:rsidRPr="00934974" w:rsidRDefault="001E39F8" w:rsidP="00E6252F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Отсюда:</w:t>
      </w:r>
    </w:p>
    <w:p w:rsidR="001E39F8" w:rsidRPr="00934974" w:rsidRDefault="001E39F8" w:rsidP="00E6252F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0,306 рад = 17,537 º.</w:t>
      </w:r>
    </w:p>
    <w:p w:rsidR="001E39F8" w:rsidRPr="00934974" w:rsidRDefault="001E39F8" w:rsidP="00E6252F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025941" w:rsidRPr="00934974" w:rsidRDefault="00025941" w:rsidP="00E6252F">
      <w:pPr>
        <w:pStyle w:val="21"/>
        <w:spacing w:before="0" w:beforeAutospacing="0" w:after="0" w:afterAutospacing="0" w:line="276" w:lineRule="auto"/>
        <w:ind w:firstLine="567"/>
        <w:jc w:val="both"/>
        <w:rPr>
          <w:i/>
        </w:rPr>
      </w:pPr>
      <w:r w:rsidRPr="00934974">
        <w:rPr>
          <w:b/>
          <w:i/>
        </w:rPr>
        <w:t>Ход работы:</w:t>
      </w:r>
    </w:p>
    <w:p w:rsidR="00025941" w:rsidRPr="00934974" w:rsidRDefault="00025941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 xml:space="preserve">Ознакомиться с условием задачи и определиться с конструкцией </w:t>
      </w:r>
      <w:r w:rsidR="001E39F8" w:rsidRPr="00934974">
        <w:t>обмотанного</w:t>
      </w:r>
      <w:r w:rsidRPr="00934974">
        <w:t xml:space="preserve"> изделия.</w:t>
      </w:r>
    </w:p>
    <w:p w:rsidR="00025941" w:rsidRPr="00934974" w:rsidRDefault="00025941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746E96" w:rsidRPr="00934974">
        <w:t xml:space="preserve"> </w:t>
      </w:r>
      <w:r w:rsidRPr="00934974">
        <w:t>Рассчитать заданные параметры по формулам, приведенным в теоретической части.</w:t>
      </w:r>
    </w:p>
    <w:p w:rsidR="00025941" w:rsidRPr="00934974" w:rsidRDefault="00025941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lastRenderedPageBreak/>
        <w:t>3. Оформить отчёт по соответствующей форме.</w:t>
      </w:r>
    </w:p>
    <w:p w:rsidR="00025941" w:rsidRPr="00934974" w:rsidRDefault="00025941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</w:t>
      </w:r>
      <w:r w:rsidR="00746E96" w:rsidRPr="00934974">
        <w:t xml:space="preserve"> </w:t>
      </w:r>
      <w:r w:rsidRPr="00934974">
        <w:t>Ответить на контрольные вопросы.</w:t>
      </w:r>
    </w:p>
    <w:p w:rsidR="00025941" w:rsidRPr="00934974" w:rsidRDefault="00025941" w:rsidP="00E6252F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BF45F2" w:rsidRPr="00934974" w:rsidRDefault="00BF45F2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Диаметр скрученного сердечника кабеля равен А мм. Номинальная толщина скрепляющей ленты – В мм. Шаг обмотки – С мм. Определить угол наложения скрепляющей ленты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BF45F2" w:rsidRPr="00934974" w:rsidRDefault="00BF45F2" w:rsidP="00E6252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 xml:space="preserve">Варианты заданий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9"/>
        <w:gridCol w:w="1979"/>
        <w:gridCol w:w="1843"/>
        <w:gridCol w:w="1855"/>
        <w:gridCol w:w="3211"/>
      </w:tblGrid>
      <w:tr w:rsidR="00025941" w:rsidRPr="00934974" w:rsidTr="00AE3EF9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025941" w:rsidRPr="00934974" w:rsidTr="00AE3EF9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2,3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26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5,0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8,75º</w:t>
            </w:r>
          </w:p>
        </w:tc>
      </w:tr>
      <w:tr w:rsidR="00025941" w:rsidRPr="00934974" w:rsidTr="00AE3EF9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7,2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1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F35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1,2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,314º</w:t>
            </w:r>
          </w:p>
        </w:tc>
      </w:tr>
      <w:tr w:rsidR="00025941" w:rsidRPr="00934974" w:rsidTr="00AE3EF9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1,5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55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8,8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8,656º</w:t>
            </w:r>
          </w:p>
        </w:tc>
      </w:tr>
      <w:tr w:rsidR="00025941" w:rsidRPr="00934974" w:rsidTr="00AE3EF9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,4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44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3,3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5,891º</w:t>
            </w:r>
          </w:p>
        </w:tc>
      </w:tr>
      <w:tr w:rsidR="00025941" w:rsidRPr="00934974" w:rsidTr="00AE3EF9">
        <w:tc>
          <w:tcPr>
            <w:tcW w:w="6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025941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8,2</w:t>
            </w:r>
          </w:p>
        </w:tc>
        <w:tc>
          <w:tcPr>
            <w:tcW w:w="9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33</w:t>
            </w:r>
          </w:p>
        </w:tc>
        <w:tc>
          <w:tcPr>
            <w:tcW w:w="9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2,2</w:t>
            </w:r>
          </w:p>
        </w:tc>
        <w:tc>
          <w:tcPr>
            <w:tcW w:w="158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25941" w:rsidRPr="00934974" w:rsidRDefault="004F3541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8,575º</w:t>
            </w:r>
          </w:p>
        </w:tc>
      </w:tr>
    </w:tbl>
    <w:p w:rsidR="00025941" w:rsidRPr="00934974" w:rsidRDefault="00025941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025941" w:rsidRPr="00934974" w:rsidRDefault="00025941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025941" w:rsidRPr="00934974" w:rsidRDefault="00025941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025941" w:rsidRPr="00934974" w:rsidRDefault="00025941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Для чего необходимо </w:t>
      </w:r>
      <w:r w:rsidR="00557952" w:rsidRPr="00934974">
        <w:rPr>
          <w:rFonts w:ascii="Times New Roman" w:hAnsi="Times New Roman"/>
          <w:sz w:val="24"/>
          <w:szCs w:val="24"/>
        </w:rPr>
        <w:t>придерживаться определённого диапазона углов налож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25941" w:rsidRPr="00934974" w:rsidRDefault="00025941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F6152B" w:rsidRPr="00934974">
        <w:rPr>
          <w:rFonts w:ascii="Times New Roman" w:hAnsi="Times New Roman"/>
          <w:sz w:val="24"/>
          <w:szCs w:val="24"/>
        </w:rPr>
        <w:t>Как будет меняться устойчивость сердечника при изменении шага обмотк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25941" w:rsidRPr="00934974" w:rsidRDefault="00025941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F6152B" w:rsidRPr="00934974">
        <w:rPr>
          <w:rFonts w:ascii="Times New Roman" w:hAnsi="Times New Roman"/>
          <w:sz w:val="24"/>
          <w:szCs w:val="24"/>
        </w:rPr>
        <w:t>Каким способом обмотки накладывается обмоточная лент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25941" w:rsidRPr="00934974" w:rsidRDefault="00025941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 Как</w:t>
      </w:r>
      <w:r w:rsidR="00F6152B" w:rsidRPr="00934974">
        <w:rPr>
          <w:rFonts w:ascii="Times New Roman" w:hAnsi="Times New Roman"/>
          <w:sz w:val="24"/>
          <w:szCs w:val="24"/>
        </w:rPr>
        <w:t>ие ленты ещё могут присутствовать в конструкции кабеле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25941" w:rsidRPr="00934974" w:rsidRDefault="00025941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F6152B" w:rsidRPr="00934974">
        <w:rPr>
          <w:rFonts w:ascii="Times New Roman" w:hAnsi="Times New Roman"/>
          <w:sz w:val="24"/>
          <w:szCs w:val="24"/>
        </w:rPr>
        <w:t>При какой операции можно обмотать скрученный сердечник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25941" w:rsidRPr="00934974" w:rsidRDefault="00025941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025941" w:rsidRPr="00934974" w:rsidRDefault="00025941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5F5376" w:rsidP="00E6252F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ПРАКТИЧЕСКАЯ РАБОТА № 5.</w:t>
      </w:r>
    </w:p>
    <w:p w:rsidR="005F5376" w:rsidRPr="00934974" w:rsidRDefault="005F5376" w:rsidP="00E6252F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параметров оплётки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AE3EF9" w:rsidRPr="00934974" w:rsidRDefault="00AE3EF9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333B9B">
        <w:rPr>
          <w:rFonts w:ascii="Times New Roman" w:hAnsi="Times New Roman"/>
          <w:sz w:val="24"/>
          <w:szCs w:val="24"/>
        </w:rPr>
        <w:t>приобрести навыки расчета основных</w:t>
      </w:r>
      <w:r w:rsidRPr="00934974">
        <w:rPr>
          <w:rFonts w:ascii="Times New Roman" w:hAnsi="Times New Roman"/>
          <w:sz w:val="24"/>
          <w:szCs w:val="24"/>
        </w:rPr>
        <w:t xml:space="preserve"> параме</w:t>
      </w:r>
      <w:r w:rsidR="00333B9B">
        <w:rPr>
          <w:rFonts w:ascii="Times New Roman" w:hAnsi="Times New Roman"/>
          <w:sz w:val="24"/>
          <w:szCs w:val="24"/>
        </w:rPr>
        <w:t>тров</w:t>
      </w:r>
      <w:r w:rsidRPr="00934974">
        <w:rPr>
          <w:rFonts w:ascii="Times New Roman" w:hAnsi="Times New Roman"/>
          <w:sz w:val="24"/>
          <w:szCs w:val="24"/>
        </w:rPr>
        <w:t xml:space="preserve"> при оплётке сердечников проводниково-кабельной продукции.</w:t>
      </w: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AE3EF9" w:rsidRPr="00934974" w:rsidRDefault="00AE3EF9" w:rsidP="00E6252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DA7AAC" w:rsidRPr="00934974" w:rsidRDefault="00DA7AAC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В качестве лёгких защитных покровов или гибких экранов в кабельных изделиях с резиновой и пластмассовой изоляцией используется оплётка. 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плётка представляет собой покрытие кабелей проводов или шнуров из нитей волокнистых материалов или проволок, накладываемых в два слоя в противоположных 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lastRenderedPageBreak/>
        <w:t>направлениях, при определенном переплетении между собой. Покрытие ведется прядями из параллельно уложенных нитей или проволок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Оплетка из волокнистых материалов в изделиях с резиновой изоляцией предохраняет изоляцию от различных внешних воздействий, ускоряющих процесс старения, и от многих механических воздействий. Поэтому в ряде случаев оплётка пропитывается противогнилостным составом или покрывается нитроцеллюлозными, этилцеллюлозными лаками и красками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Оплётка из проволок применяется  в качестве экранов в радиочастотных кабелях и  защитного покрытия от механических воздействий в изделиях с резиновой и пластмассовой изоляцией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Конструктивно оплётка может выполняться по 4 схемам переплетения 1х1, 2х2, 1х2, 1х3, т. е.: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- когда одна прядь одного направления перекрывает, а затем проходит по одной или двумя прядками противоположного направления; 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-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ab/>
        <w:t xml:space="preserve">одна прядь одного направления перекрывает одну и затем проходит под двумя или тремя прядями противоположного направления. 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Оплётка выполняется на оплёточных машинах и характеризуется такими технологическими параметрами как шаг и угол оплётки, поверхностная плотность, ширина прядки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Шаг оплётки определяется по формуле: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  <w:r w:rsidRPr="00934974">
        <w:rPr>
          <w:b w:val="0"/>
          <w:position w:val="-14"/>
          <w:sz w:val="24"/>
          <w:szCs w:val="24"/>
        </w:rPr>
        <w:object w:dxaOrig="1240" w:dyaOrig="380">
          <v:shape id="_x0000_i1032" type="#_x0000_t75" style="width:66pt;height:20.25pt" o:ole="" fillcolor="window">
            <v:imagedata r:id="rId22" o:title=""/>
          </v:shape>
          <o:OLEObject Type="Embed" ProgID="Equation.3" ShapeID="_x0000_i1032" DrawAspect="Content" ObjectID="_1635437161" r:id="rId23"/>
        </w:object>
      </w:r>
      <w:r w:rsidRPr="00934974">
        <w:rPr>
          <w:b w:val="0"/>
          <w:sz w:val="24"/>
          <w:szCs w:val="24"/>
        </w:rPr>
        <w:t>, где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center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position w:val="-14"/>
          <w:sz w:val="24"/>
          <w:szCs w:val="24"/>
        </w:rPr>
        <w:object w:dxaOrig="380" w:dyaOrig="380">
          <v:shape id="_x0000_i1033" type="#_x0000_t75" style="width:18.75pt;height:18.75pt" o:ole="">
            <v:imagedata r:id="rId24" o:title=""/>
          </v:shape>
          <o:OLEObject Type="Embed" ProgID="Equation.3" ShapeID="_x0000_i1033" DrawAspect="Content" ObjectID="_1635437162" r:id="rId25"/>
        </w:object>
      </w:r>
      <w:r w:rsidRPr="00934974">
        <w:rPr>
          <w:b w:val="0"/>
          <w:sz w:val="24"/>
          <w:szCs w:val="24"/>
        </w:rPr>
        <w:t xml:space="preserve"> </w:t>
      </w:r>
      <w:r w:rsidR="00216C2A" w:rsidRPr="00934974">
        <w:rPr>
          <w:bCs w:val="0"/>
          <w:sz w:val="24"/>
          <w:szCs w:val="24"/>
        </w:rPr>
        <w:t>–</w:t>
      </w:r>
      <w:r w:rsidRPr="00934974">
        <w:rPr>
          <w:b w:val="0"/>
          <w:sz w:val="24"/>
          <w:szCs w:val="24"/>
        </w:rPr>
        <w:t xml:space="preserve"> средний диаметр заготовки, мм;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position w:val="-6"/>
          <w:sz w:val="24"/>
          <w:szCs w:val="24"/>
        </w:rPr>
        <w:object w:dxaOrig="240" w:dyaOrig="220">
          <v:shape id="_x0000_i1034" type="#_x0000_t75" style="width:12pt;height:11.25pt" o:ole="">
            <v:imagedata r:id="rId26" o:title=""/>
          </v:shape>
          <o:OLEObject Type="Embed" ProgID="Equation.3" ShapeID="_x0000_i1034" DrawAspect="Content" ObjectID="_1635437163" r:id="rId27"/>
        </w:object>
      </w:r>
      <w:r w:rsidRPr="00934974">
        <w:rPr>
          <w:b w:val="0"/>
          <w:sz w:val="24"/>
          <w:szCs w:val="24"/>
        </w:rPr>
        <w:t xml:space="preserve"> </w:t>
      </w:r>
      <w:r w:rsidR="00216C2A" w:rsidRPr="00934974">
        <w:rPr>
          <w:bCs w:val="0"/>
          <w:sz w:val="24"/>
          <w:szCs w:val="24"/>
        </w:rPr>
        <w:t>–</w:t>
      </w:r>
      <w:r w:rsidRPr="00934974">
        <w:rPr>
          <w:b w:val="0"/>
          <w:sz w:val="24"/>
          <w:szCs w:val="24"/>
        </w:rPr>
        <w:t xml:space="preserve"> угол наложения нитей, º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</w:t>
      </w:r>
      <w:r w:rsidR="00E3102A" w:rsidRPr="00934974">
        <w:rPr>
          <w:rFonts w:ascii="Times New Roman" w:hAnsi="Times New Roman"/>
          <w:bCs/>
          <w:sz w:val="24"/>
          <w:szCs w:val="24"/>
        </w:rPr>
        <w:t>Средний диаметр</w:t>
      </w:r>
      <w:r w:rsidRPr="00934974">
        <w:rPr>
          <w:rFonts w:ascii="Times New Roman" w:hAnsi="Times New Roman"/>
          <w:bCs/>
          <w:sz w:val="24"/>
          <w:szCs w:val="24"/>
        </w:rPr>
        <w:t xml:space="preserve"> сердечника кабеля равен</w:t>
      </w:r>
      <w:r w:rsidR="00E3102A" w:rsidRPr="00934974">
        <w:rPr>
          <w:rFonts w:ascii="Times New Roman" w:hAnsi="Times New Roman"/>
          <w:bCs/>
          <w:sz w:val="24"/>
          <w:szCs w:val="24"/>
        </w:rPr>
        <w:t xml:space="preserve"> 16,5</w:t>
      </w:r>
      <w:r w:rsidRPr="00934974">
        <w:rPr>
          <w:rFonts w:ascii="Times New Roman" w:hAnsi="Times New Roman"/>
          <w:bCs/>
          <w:sz w:val="24"/>
          <w:szCs w:val="24"/>
        </w:rPr>
        <w:t xml:space="preserve"> мм. </w:t>
      </w:r>
      <w:r w:rsidR="00E3102A" w:rsidRPr="00934974">
        <w:rPr>
          <w:rFonts w:ascii="Times New Roman" w:hAnsi="Times New Roman"/>
          <w:bCs/>
          <w:sz w:val="24"/>
          <w:szCs w:val="24"/>
        </w:rPr>
        <w:t>Угол наложения нитей оплётки равен 25º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E3102A" w:rsidRPr="00934974">
        <w:rPr>
          <w:rFonts w:ascii="Times New Roman" w:hAnsi="Times New Roman"/>
          <w:bCs/>
          <w:sz w:val="24"/>
          <w:szCs w:val="24"/>
        </w:rPr>
        <w:t xml:space="preserve">шаг </w:t>
      </w:r>
      <w:r w:rsidRPr="00934974">
        <w:rPr>
          <w:rFonts w:ascii="Times New Roman" w:hAnsi="Times New Roman"/>
          <w:bCs/>
          <w:sz w:val="24"/>
          <w:szCs w:val="24"/>
        </w:rPr>
        <w:t xml:space="preserve">наложения </w:t>
      </w:r>
      <w:r w:rsidR="00E3102A" w:rsidRPr="00934974">
        <w:rPr>
          <w:rFonts w:ascii="Times New Roman" w:hAnsi="Times New Roman"/>
          <w:bCs/>
          <w:sz w:val="24"/>
          <w:szCs w:val="24"/>
        </w:rPr>
        <w:t>нитей оплётк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D6E3A" w:rsidRPr="00934974" w:rsidRDefault="00AE3EF9" w:rsidP="00E6252F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5D6E3A" w:rsidRPr="00934974" w:rsidRDefault="005D6E3A" w:rsidP="00E6252F">
      <w:pPr>
        <w:pStyle w:val="9"/>
        <w:spacing w:before="0"/>
        <w:ind w:firstLine="567"/>
        <w:rPr>
          <w:rFonts w:ascii="Times New Roman" w:hAnsi="Times New Roman"/>
          <w:bCs/>
          <w:i w:val="0"/>
          <w:color w:val="auto"/>
          <w:sz w:val="24"/>
          <w:szCs w:val="24"/>
        </w:rPr>
      </w:pPr>
      <w:r w:rsidRPr="00934974">
        <w:rPr>
          <w:rFonts w:ascii="Times New Roman" w:hAnsi="Times New Roman"/>
          <w:bCs/>
          <w:i w:val="0"/>
          <w:color w:val="auto"/>
          <w:sz w:val="24"/>
          <w:szCs w:val="24"/>
        </w:rPr>
        <w:t>Переводим градусную меру в радианную по формуле:</w:t>
      </w:r>
    </w:p>
    <w:p w:rsidR="005D6E3A" w:rsidRPr="00934974" w:rsidRDefault="005D6E3A" w:rsidP="00E6252F">
      <w:pPr>
        <w:rPr>
          <w:rFonts w:ascii="Times New Roman" w:hAnsi="Times New Roman"/>
        </w:rPr>
      </w:pPr>
    </w:p>
    <w:p w:rsidR="005D6E3A" w:rsidRPr="00934974" w:rsidRDefault="00262FDF" w:rsidP="00E6252F">
      <w:pPr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position w:val="-24"/>
          <w:sz w:val="24"/>
          <w:szCs w:val="24"/>
        </w:rPr>
        <w:object w:dxaOrig="4380" w:dyaOrig="620">
          <v:shape id="_x0000_i1035" type="#_x0000_t75" style="width:233.25pt;height:33pt" o:ole="" fillcolor="window">
            <v:imagedata r:id="rId28" o:title=""/>
          </v:shape>
          <o:OLEObject Type="Embed" ProgID="Equation.3" ShapeID="_x0000_i1035" DrawAspect="Content" ObjectID="_1635437164" r:id="rId29"/>
        </w:object>
      </w:r>
    </w:p>
    <w:p w:rsidR="005D6E3A" w:rsidRPr="00934974" w:rsidRDefault="005D6E3A" w:rsidP="00E6252F">
      <w:pPr>
        <w:jc w:val="center"/>
        <w:rPr>
          <w:rFonts w:ascii="Times New Roman" w:hAnsi="Times New Roman"/>
        </w:rPr>
      </w:pPr>
    </w:p>
    <w:p w:rsidR="00AE3EF9" w:rsidRPr="00934974" w:rsidRDefault="00AE3EF9" w:rsidP="00E6252F">
      <w:pPr>
        <w:pStyle w:val="9"/>
        <w:spacing w:before="0"/>
        <w:ind w:firstLine="567"/>
        <w:jc w:val="both"/>
        <w:rPr>
          <w:rFonts w:ascii="Times New Roman" w:hAnsi="Times New Roman"/>
          <w:i w:val="0"/>
          <w:color w:val="auto"/>
          <w:sz w:val="24"/>
          <w:szCs w:val="24"/>
        </w:rPr>
      </w:pP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Определяем </w:t>
      </w:r>
      <w:r w:rsidR="005D6E3A" w:rsidRPr="00934974">
        <w:rPr>
          <w:rFonts w:ascii="Times New Roman" w:hAnsi="Times New Roman"/>
          <w:i w:val="0"/>
          <w:color w:val="auto"/>
          <w:sz w:val="24"/>
          <w:szCs w:val="24"/>
        </w:rPr>
        <w:t>шаг</w:t>
      </w: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 наложения </w:t>
      </w:r>
      <w:r w:rsidR="005D6E3A" w:rsidRPr="00934974">
        <w:rPr>
          <w:rFonts w:ascii="Times New Roman" w:hAnsi="Times New Roman"/>
          <w:i w:val="0"/>
          <w:color w:val="auto"/>
          <w:sz w:val="24"/>
          <w:szCs w:val="24"/>
        </w:rPr>
        <w:t>нитей</w:t>
      </w:r>
      <w:r w:rsidRPr="00934974">
        <w:rPr>
          <w:rFonts w:ascii="Times New Roman" w:hAnsi="Times New Roman"/>
          <w:i w:val="0"/>
          <w:color w:val="auto"/>
          <w:sz w:val="24"/>
          <w:szCs w:val="24"/>
        </w:rPr>
        <w:t xml:space="preserve"> по формуле:</w:t>
      </w:r>
    </w:p>
    <w:p w:rsidR="00AE3EF9" w:rsidRPr="00934974" w:rsidRDefault="00AE3EF9" w:rsidP="00E6252F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5D6E3A" w:rsidRPr="00934974" w:rsidRDefault="006F5855" w:rsidP="00E6252F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6580" w:dyaOrig="380">
          <v:shape id="_x0000_i1036" type="#_x0000_t75" style="width:351pt;height:20.25pt" o:ole="" fillcolor="window">
            <v:imagedata r:id="rId30" o:title=""/>
          </v:shape>
          <o:OLEObject Type="Embed" ProgID="Equation.3" ShapeID="_x0000_i1036" DrawAspect="Content" ObjectID="_1635437165" r:id="rId31"/>
        </w:object>
      </w:r>
      <w:r w:rsidR="005D6E3A" w:rsidRPr="00934974">
        <w:rPr>
          <w:rFonts w:ascii="Times New Roman" w:hAnsi="Times New Roman"/>
          <w:sz w:val="24"/>
          <w:szCs w:val="24"/>
        </w:rPr>
        <w:t>мм.</w:t>
      </w:r>
    </w:p>
    <w:p w:rsidR="00AE3EF9" w:rsidRPr="00934974" w:rsidRDefault="00AE3EF9" w:rsidP="00E6252F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AE3EF9" w:rsidRPr="00934974" w:rsidRDefault="00AE3EF9" w:rsidP="00E6252F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AE3EF9" w:rsidRPr="00934974" w:rsidRDefault="00AE3EF9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 xml:space="preserve">Ознакомиться с условием задачи и определиться с конструкцией </w:t>
      </w:r>
      <w:r w:rsidR="00262FDF" w:rsidRPr="00934974">
        <w:t>оплетённого</w:t>
      </w:r>
      <w:r w:rsidRPr="00934974">
        <w:t xml:space="preserve"> изделия.</w:t>
      </w:r>
    </w:p>
    <w:p w:rsidR="00AE3EF9" w:rsidRPr="00934974" w:rsidRDefault="00AE3EF9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746E96" w:rsidRPr="00934974">
        <w:t xml:space="preserve"> </w:t>
      </w:r>
      <w:r w:rsidRPr="00934974">
        <w:t>Рассчитать заданные параметры по формулам, приведенным в теоретической части.</w:t>
      </w:r>
    </w:p>
    <w:p w:rsidR="00AE3EF9" w:rsidRPr="00934974" w:rsidRDefault="00AE3EF9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AE3EF9" w:rsidRPr="00934974" w:rsidRDefault="00AE3EF9" w:rsidP="00E6252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</w:t>
      </w:r>
      <w:r w:rsidR="00746E96" w:rsidRPr="00934974">
        <w:t xml:space="preserve"> </w:t>
      </w:r>
      <w:r w:rsidRPr="00934974">
        <w:t>Ответить на контрольные вопросы.</w:t>
      </w:r>
    </w:p>
    <w:p w:rsidR="00AE3EF9" w:rsidRPr="00934974" w:rsidRDefault="00AE3EF9" w:rsidP="00E6252F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6F5855" w:rsidRPr="00934974" w:rsidRDefault="006F5855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Средний диаметр сердечника кабеля равен А мм. Угол наложения нитей оплётки равен Вº. Определить шаг наложения нитей оплётк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 xml:space="preserve">Варианты заданий: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31"/>
        <w:gridCol w:w="2903"/>
        <w:gridCol w:w="2703"/>
        <w:gridCol w:w="2700"/>
      </w:tblGrid>
      <w:tr w:rsidR="00F72E10" w:rsidRPr="00934974" w:rsidTr="00F72E10"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F72E10" w:rsidRPr="00934974" w:rsidTr="00F72E10">
        <w:trPr>
          <w:trHeight w:val="340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3,3</w:t>
            </w:r>
          </w:p>
        </w:tc>
        <w:tc>
          <w:tcPr>
            <w:tcW w:w="1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1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2,267 мм</w:t>
            </w:r>
          </w:p>
        </w:tc>
      </w:tr>
      <w:tr w:rsidR="00F72E10" w:rsidRPr="00934974" w:rsidTr="00F72E10">
        <w:trPr>
          <w:trHeight w:val="340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6,4</w:t>
            </w:r>
          </w:p>
        </w:tc>
        <w:tc>
          <w:tcPr>
            <w:tcW w:w="1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8,540 мм</w:t>
            </w:r>
          </w:p>
        </w:tc>
      </w:tr>
      <w:tr w:rsidR="00F72E10" w:rsidRPr="00934974" w:rsidTr="00F72E10">
        <w:trPr>
          <w:trHeight w:val="340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2,5</w:t>
            </w:r>
          </w:p>
        </w:tc>
        <w:tc>
          <w:tcPr>
            <w:tcW w:w="1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1,471 мм</w:t>
            </w:r>
          </w:p>
        </w:tc>
      </w:tr>
      <w:tr w:rsidR="00F72E10" w:rsidRPr="00934974" w:rsidTr="00F72E10">
        <w:trPr>
          <w:trHeight w:val="340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5,4</w:t>
            </w:r>
          </w:p>
        </w:tc>
        <w:tc>
          <w:tcPr>
            <w:tcW w:w="1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1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2,560 мм</w:t>
            </w:r>
          </w:p>
        </w:tc>
      </w:tr>
      <w:tr w:rsidR="00F72E10" w:rsidRPr="00934974" w:rsidTr="00F72E10">
        <w:trPr>
          <w:trHeight w:val="340"/>
        </w:trPr>
        <w:tc>
          <w:tcPr>
            <w:tcW w:w="9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8,9</w:t>
            </w:r>
          </w:p>
        </w:tc>
        <w:tc>
          <w:tcPr>
            <w:tcW w:w="13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13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2E10" w:rsidRPr="00934974" w:rsidRDefault="00F72E10" w:rsidP="00E6252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3,637 мм</w:t>
            </w:r>
          </w:p>
        </w:tc>
      </w:tr>
    </w:tbl>
    <w:p w:rsidR="00AE3EF9" w:rsidRPr="00934974" w:rsidRDefault="00AE3EF9" w:rsidP="00E6252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AE3EF9" w:rsidRPr="00934974" w:rsidRDefault="00AE3EF9" w:rsidP="00E6252F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AE3EF9" w:rsidRPr="00934974" w:rsidRDefault="00AE3EF9" w:rsidP="00E6252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AE3EF9" w:rsidRPr="00934974" w:rsidRDefault="00AE3EF9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730E28" w:rsidRPr="00934974">
        <w:rPr>
          <w:rFonts w:ascii="Times New Roman" w:hAnsi="Times New Roman"/>
          <w:sz w:val="24"/>
          <w:szCs w:val="24"/>
        </w:rPr>
        <w:t>По каким схемам переплетения может выполняться оплётк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E3EF9" w:rsidRPr="00934974" w:rsidRDefault="00AE3EF9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C32246" w:rsidRPr="00934974">
        <w:rPr>
          <w:rFonts w:ascii="Times New Roman" w:hAnsi="Times New Roman"/>
          <w:sz w:val="24"/>
          <w:szCs w:val="24"/>
        </w:rPr>
        <w:t>Для чего необходима пропитка оплёточных ните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E3EF9" w:rsidRPr="00934974" w:rsidRDefault="00AE3EF9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405C38" w:rsidRPr="00934974">
        <w:rPr>
          <w:rFonts w:ascii="Times New Roman" w:hAnsi="Times New Roman"/>
          <w:sz w:val="24"/>
          <w:szCs w:val="24"/>
        </w:rPr>
        <w:t>Как меняется шаг оплётки при уменьшении диаметра сердечник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E3EF9" w:rsidRPr="00934974" w:rsidRDefault="00AE3EF9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 Как</w:t>
      </w:r>
      <w:r w:rsidR="000B7F9A" w:rsidRPr="00934974">
        <w:rPr>
          <w:rFonts w:ascii="Times New Roman" w:hAnsi="Times New Roman"/>
          <w:sz w:val="24"/>
          <w:szCs w:val="24"/>
        </w:rPr>
        <w:t>ово назначение оплётки в проводниково-кабельных изделиях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E3EF9" w:rsidRPr="00934974" w:rsidRDefault="00AE3EF9" w:rsidP="00E6252F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70425C" w:rsidRPr="00934974">
        <w:rPr>
          <w:rFonts w:ascii="Times New Roman" w:hAnsi="Times New Roman"/>
          <w:sz w:val="24"/>
          <w:szCs w:val="24"/>
        </w:rPr>
        <w:t>На каком оборудовании осуществляется процесс оплётк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E3EF9" w:rsidRPr="00934974" w:rsidRDefault="00AE3EF9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6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веса конструктивных элементов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115450" w:rsidRPr="00934974" w:rsidRDefault="00115450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333B9B">
        <w:rPr>
          <w:rFonts w:ascii="Times New Roman" w:hAnsi="Times New Roman"/>
          <w:sz w:val="24"/>
          <w:szCs w:val="24"/>
        </w:rPr>
        <w:t xml:space="preserve">приобрести навыки расчета </w:t>
      </w:r>
      <w:r w:rsidR="005D7E36" w:rsidRPr="00934974">
        <w:rPr>
          <w:rFonts w:ascii="Times New Roman" w:hAnsi="Times New Roman"/>
          <w:sz w:val="24"/>
          <w:szCs w:val="24"/>
        </w:rPr>
        <w:t>вес</w:t>
      </w:r>
      <w:r w:rsidR="00333B9B">
        <w:rPr>
          <w:rFonts w:ascii="Times New Roman" w:hAnsi="Times New Roman"/>
          <w:sz w:val="24"/>
          <w:szCs w:val="24"/>
        </w:rPr>
        <w:t>а</w:t>
      </w:r>
      <w:r w:rsidR="005D7E36" w:rsidRPr="00934974">
        <w:rPr>
          <w:rFonts w:ascii="Times New Roman" w:hAnsi="Times New Roman"/>
          <w:sz w:val="24"/>
          <w:szCs w:val="24"/>
        </w:rPr>
        <w:t xml:space="preserve"> основных элементов</w:t>
      </w:r>
      <w:r w:rsidRPr="00934974">
        <w:rPr>
          <w:rFonts w:ascii="Times New Roman" w:hAnsi="Times New Roman"/>
          <w:sz w:val="24"/>
          <w:szCs w:val="24"/>
        </w:rPr>
        <w:t xml:space="preserve"> проводниково-кабельной продукции.</w:t>
      </w: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115450" w:rsidRPr="00934974" w:rsidRDefault="00115450" w:rsidP="00115450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DA7AAC" w:rsidRPr="00934974" w:rsidRDefault="00DA7AAC" w:rsidP="00190FC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115450" w:rsidRPr="00934974" w:rsidRDefault="00DA7AAC" w:rsidP="00190FC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Pr="00934974">
        <w:rPr>
          <w:b w:val="0"/>
          <w:bCs w:val="0"/>
          <w:sz w:val="24"/>
          <w:szCs w:val="24"/>
        </w:rPr>
        <w:t>расчёта веса конструктивных элементов является руководящий документ РД 16.405-87 «Расчёт масс материалов кабельных изделий».</w:t>
      </w:r>
    </w:p>
    <w:p w:rsidR="00115450" w:rsidRPr="00934974" w:rsidRDefault="00190FC7" w:rsidP="00190FC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Геометрические размеры конструктивных элементов принимаются номинальными без учета предельных отклонений и выражаются в миллиметрах или квадратных миллиметрах. Масса материалов рассчитывается на 1000 м изделия для принятых номинальных конструктивных размеров элементов без учета предельных отклонений, отходов угара и прочего и выражается в килограммах.</w:t>
      </w:r>
      <w:r w:rsidRPr="00934974">
        <w:t xml:space="preserve"> </w:t>
      </w:r>
      <w:r w:rsidRPr="00934974">
        <w:rPr>
          <w:b w:val="0"/>
          <w:sz w:val="24"/>
          <w:szCs w:val="24"/>
        </w:rPr>
        <w:t>При расч</w:t>
      </w:r>
      <w:r w:rsidR="00103160" w:rsidRPr="00934974">
        <w:rPr>
          <w:b w:val="0"/>
          <w:sz w:val="24"/>
          <w:szCs w:val="24"/>
        </w:rPr>
        <w:t>ё</w:t>
      </w:r>
      <w:r w:rsidRPr="00934974">
        <w:rPr>
          <w:b w:val="0"/>
          <w:sz w:val="24"/>
          <w:szCs w:val="24"/>
        </w:rPr>
        <w:t>те массы плотность материалов выражается в граммах на сантиметр кубический.</w:t>
      </w:r>
    </w:p>
    <w:p w:rsidR="00103160" w:rsidRPr="00934974" w:rsidRDefault="00103160" w:rsidP="00103160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eastAsia="ArialMT" w:hAnsi="Times New Roman"/>
          <w:sz w:val="24"/>
          <w:szCs w:val="28"/>
        </w:rPr>
        <w:t xml:space="preserve">Для определения расхода изоляции в многожильных силовых кабелях используется формула, указанную в п. 3.10.1 </w:t>
      </w:r>
      <w:r w:rsidRPr="00934974">
        <w:rPr>
          <w:rFonts w:ascii="Times New Roman" w:hAnsi="Times New Roman"/>
          <w:sz w:val="24"/>
          <w:szCs w:val="28"/>
        </w:rPr>
        <w:t>РД 16.405-87:</w:t>
      </w:r>
    </w:p>
    <w:p w:rsidR="00E4316D" w:rsidRPr="00934974" w:rsidRDefault="00E4316D" w:rsidP="00103160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</w:p>
    <w:p w:rsidR="00103160" w:rsidRPr="00934974" w:rsidRDefault="00E4316D" w:rsidP="00E4316D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4099" w:dyaOrig="380">
          <v:shape id="_x0000_i1037" type="#_x0000_t75" style="width:205.5pt;height:18.75pt" o:ole="">
            <v:imagedata r:id="rId32" o:title=""/>
          </v:shape>
          <o:OLEObject Type="Embed" ProgID="Equation.3" ShapeID="_x0000_i1037" DrawAspect="Content" ObjectID="_1635437166" r:id="rId33"/>
        </w:object>
      </w:r>
      <w:r w:rsidR="00103160" w:rsidRPr="00934974">
        <w:rPr>
          <w:rFonts w:ascii="Times New Roman" w:hAnsi="Times New Roman"/>
          <w:sz w:val="24"/>
          <w:szCs w:val="24"/>
        </w:rPr>
        <w:t>, где:</w:t>
      </w:r>
    </w:p>
    <w:p w:rsidR="00E4316D" w:rsidRPr="00934974" w:rsidRDefault="00E4316D" w:rsidP="00E4316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38" type="#_x0000_t75" style="width:23.25pt;height:18pt" o:ole="">
            <v:imagedata r:id="rId34" o:title=""/>
          </v:shape>
          <o:OLEObject Type="Embed" ProgID="Equation.3" ShapeID="_x0000_i1038" DrawAspect="Content" ObjectID="_1635437168" r:id="rId35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номинальный диаметр жилы, мм;</w:t>
      </w:r>
    </w:p>
    <w:p w:rsidR="00E4316D" w:rsidRPr="00934974" w:rsidRDefault="00E4316D" w:rsidP="00E4316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39" type="#_x0000_t75" style="width:21.75pt;height:18pt">
            <v:imagedata r:id="rId36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изоляции, мм;</w:t>
      </w:r>
    </w:p>
    <w:p w:rsidR="00E4316D" w:rsidRPr="00934974" w:rsidRDefault="00E4316D" w:rsidP="00E4316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40" type="#_x0000_t75" style="width:9.75pt;height:12.75pt" o:ole="">
            <v:imagedata r:id="rId37" o:title=""/>
          </v:shape>
          <o:OLEObject Type="Embed" ProgID="Equation.3" ShapeID="_x0000_i1040" DrawAspect="Content" ObjectID="_1635437169" r:id="rId38"/>
        </w:object>
      </w:r>
      <w:r w:rsidRPr="00934974">
        <w:rPr>
          <w:rFonts w:ascii="Times New Roman" w:hAnsi="Times New Roman"/>
          <w:sz w:val="24"/>
          <w:szCs w:val="24"/>
        </w:rPr>
        <w:t xml:space="preserve"> – плотность материала изоляции,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E4316D" w:rsidRPr="00934974" w:rsidRDefault="00E4316D" w:rsidP="00E4316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41" type="#_x0000_t75" style="width:12pt;height:17.25pt" o:ole="">
            <v:imagedata r:id="rId39" o:title=""/>
          </v:shape>
          <o:OLEObject Type="Embed" ProgID="Equation.3" ShapeID="_x0000_i1041" DrawAspect="Content" ObjectID="_1635437170" r:id="rId40"/>
        </w:object>
      </w:r>
      <w:r w:rsidRPr="00934974">
        <w:rPr>
          <w:rFonts w:ascii="Times New Roman" w:hAnsi="Times New Roman"/>
          <w:sz w:val="24"/>
          <w:szCs w:val="24"/>
        </w:rPr>
        <w:t xml:space="preserve"> – число жил;</w:t>
      </w:r>
    </w:p>
    <w:p w:rsidR="00E4316D" w:rsidRPr="00934974" w:rsidRDefault="00E4316D" w:rsidP="00E4316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880" w:dyaOrig="340">
          <v:shape id="_x0000_i1042" type="#_x0000_t75" style="width:44.25pt;height:16.5pt" o:ole="">
            <v:imagedata r:id="rId41" o:title=""/>
          </v:shape>
          <o:OLEObject Type="Embed" ProgID="Equation.3" ShapeID="_x0000_i1042" DrawAspect="Content" ObjectID="_1635437171" r:id="rId42"/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 укрутки жил в кабеле по РД 16.405-87 (таблица 8);</w:t>
      </w:r>
    </w:p>
    <w:p w:rsidR="00E4316D" w:rsidRPr="00934974" w:rsidRDefault="00E4316D" w:rsidP="00E4316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043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, учитывающий технологические факторы по РД 16.405-87 (таблица 15).</w:t>
      </w:r>
    </w:p>
    <w:p w:rsidR="00190FC7" w:rsidRPr="00934974" w:rsidRDefault="00190FC7" w:rsidP="0010316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115450" w:rsidRPr="00934974" w:rsidRDefault="00115450" w:rsidP="00190FC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115450" w:rsidRPr="00934974" w:rsidRDefault="00115450" w:rsidP="001154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155021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</w:t>
      </w:r>
      <w:r w:rsidR="00155021" w:rsidRPr="00934974">
        <w:rPr>
          <w:rFonts w:ascii="Times New Roman" w:hAnsi="Times New Roman"/>
          <w:bCs/>
          <w:sz w:val="24"/>
          <w:szCs w:val="24"/>
        </w:rPr>
        <w:t>Имеется силовой кабель со следующими конструктивными характеристиками:</w:t>
      </w:r>
    </w:p>
    <w:p w:rsidR="00155021" w:rsidRPr="00934974" w:rsidRDefault="002E2F02" w:rsidP="0015502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44" type="#_x0000_t75" style="width:23.25pt;height:18pt" o:ole="">
            <v:imagedata r:id="rId34" o:title=""/>
          </v:shape>
          <o:OLEObject Type="Embed" ProgID="Equation.3" ShapeID="_x0000_i1044" DrawAspect="Content" ObjectID="_1635437172" r:id="rId44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="00155021"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 xml:space="preserve">– </w:t>
      </w:r>
      <w:smartTag w:uri="urn:schemas-microsoft-com:office:smarttags" w:element="metricconverter">
        <w:smartTagPr>
          <w:attr w:name="ProductID" w:val="1,128 мм"/>
        </w:smartTagPr>
        <w:r w:rsidR="00155021" w:rsidRPr="00934974">
          <w:rPr>
            <w:rFonts w:ascii="Times New Roman" w:hAnsi="Times New Roman"/>
            <w:sz w:val="24"/>
            <w:szCs w:val="24"/>
          </w:rPr>
          <w:t>1,128 мм</w:t>
        </w:r>
      </w:smartTag>
      <w:r w:rsidR="00155021" w:rsidRPr="00934974">
        <w:rPr>
          <w:rFonts w:ascii="Times New Roman" w:hAnsi="Times New Roman"/>
          <w:sz w:val="24"/>
          <w:szCs w:val="24"/>
        </w:rPr>
        <w:t>;</w:t>
      </w:r>
    </w:p>
    <w:p w:rsidR="00155021" w:rsidRPr="00934974" w:rsidRDefault="002E2F02" w:rsidP="0015502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45" type="#_x0000_t75" style="width:21.75pt;height:18pt">
            <v:imagedata r:id="rId36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 xml:space="preserve">- номинальная толщина изоляции </w:t>
      </w:r>
      <w:r w:rsidR="00155021" w:rsidRPr="00934974">
        <w:rPr>
          <w:rFonts w:ascii="Times New Roman" w:hAnsi="Times New Roman"/>
          <w:sz w:val="24"/>
          <w:szCs w:val="24"/>
        </w:rPr>
        <w:t xml:space="preserve"> – </w:t>
      </w:r>
      <w:smartTag w:uri="urn:schemas-microsoft-com:office:smarttags" w:element="metricconverter">
        <w:smartTagPr>
          <w:attr w:name="ProductID" w:val="0,6 мм"/>
        </w:smartTagPr>
        <w:r w:rsidR="00155021" w:rsidRPr="00934974">
          <w:rPr>
            <w:rFonts w:ascii="Times New Roman" w:hAnsi="Times New Roman"/>
            <w:sz w:val="24"/>
            <w:szCs w:val="24"/>
          </w:rPr>
          <w:t>0,6 мм</w:t>
        </w:r>
      </w:smartTag>
      <w:r w:rsidR="00155021" w:rsidRPr="00934974">
        <w:rPr>
          <w:rFonts w:ascii="Times New Roman" w:hAnsi="Times New Roman"/>
          <w:sz w:val="24"/>
          <w:szCs w:val="24"/>
        </w:rPr>
        <w:t>;</w:t>
      </w:r>
    </w:p>
    <w:p w:rsidR="00155021" w:rsidRPr="00934974" w:rsidRDefault="002E2F02" w:rsidP="0015502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46" type="#_x0000_t75" style="width:9.75pt;height:12.75pt" o:ole="">
            <v:imagedata r:id="rId37" o:title=""/>
          </v:shape>
          <o:OLEObject Type="Embed" ProgID="Equation.3" ShapeID="_x0000_i1046" DrawAspect="Content" ObjectID="_1635437174" r:id="rId45"/>
        </w:object>
      </w:r>
      <w:r w:rsidRPr="00934974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>- плотность материала изоляции</w:t>
      </w:r>
      <w:r w:rsidR="00155021" w:rsidRPr="00934974">
        <w:rPr>
          <w:rFonts w:ascii="Times New Roman" w:hAnsi="Times New Roman"/>
          <w:sz w:val="24"/>
          <w:szCs w:val="24"/>
        </w:rPr>
        <w:t xml:space="preserve"> – 1,34 г/см</w:t>
      </w:r>
      <w:r w:rsidR="00155021"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="00155021" w:rsidRPr="00934974">
        <w:rPr>
          <w:rFonts w:ascii="Times New Roman" w:hAnsi="Times New Roman"/>
          <w:sz w:val="24"/>
          <w:szCs w:val="24"/>
        </w:rPr>
        <w:t>;</w:t>
      </w:r>
    </w:p>
    <w:p w:rsidR="00155021" w:rsidRPr="00934974" w:rsidRDefault="002E2F02" w:rsidP="0015502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047" type="#_x0000_t75" style="width:12pt;height:17.25pt" o:ole="">
            <v:imagedata r:id="rId39" o:title=""/>
          </v:shape>
          <o:OLEObject Type="Embed" ProgID="Equation.3" ShapeID="_x0000_i1047" DrawAspect="Content" ObjectID="_1635437176" r:id="rId46"/>
        </w:object>
      </w:r>
      <w:r w:rsidRPr="00934974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>- количество токопроводящих жил</w:t>
      </w:r>
      <w:r w:rsidR="00155021" w:rsidRPr="00934974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 xml:space="preserve"> – 4;</w:t>
      </w:r>
    </w:p>
    <w:p w:rsidR="00155021" w:rsidRPr="00934974" w:rsidRDefault="002E2F02" w:rsidP="0015502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880" w:dyaOrig="340">
          <v:shape id="_x0000_i1048" type="#_x0000_t75" style="width:44.25pt;height:16.5pt" o:ole="">
            <v:imagedata r:id="rId41" o:title=""/>
          </v:shape>
          <o:OLEObject Type="Embed" ProgID="Equation.3" ShapeID="_x0000_i1048" DrawAspect="Content" ObjectID="_1635437178" r:id="rId47"/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B668F9" w:rsidRPr="00934974">
        <w:rPr>
          <w:rFonts w:ascii="Times New Roman" w:hAnsi="Times New Roman"/>
          <w:sz w:val="24"/>
          <w:szCs w:val="24"/>
        </w:rPr>
        <w:t>- коэффициент у</w:t>
      </w:r>
      <w:r w:rsidR="00155021" w:rsidRPr="00934974">
        <w:rPr>
          <w:rFonts w:ascii="Times New Roman" w:hAnsi="Times New Roman"/>
          <w:sz w:val="24"/>
          <w:szCs w:val="24"/>
        </w:rPr>
        <w:t>крутки</w:t>
      </w:r>
      <w:r w:rsidR="00155021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>– 1,012;</w:t>
      </w:r>
    </w:p>
    <w:p w:rsidR="00115450" w:rsidRPr="00934974" w:rsidRDefault="002E2F02" w:rsidP="0015502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049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>- технологический коэффициент</w:t>
      </w:r>
      <w:r w:rsidR="00155021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155021" w:rsidRPr="00934974">
        <w:rPr>
          <w:rFonts w:ascii="Times New Roman" w:hAnsi="Times New Roman"/>
          <w:sz w:val="24"/>
          <w:szCs w:val="24"/>
        </w:rPr>
        <w:t>– 1,0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155021" w:rsidRPr="00934974">
        <w:rPr>
          <w:rFonts w:ascii="Times New Roman" w:hAnsi="Times New Roman"/>
          <w:bCs/>
          <w:sz w:val="24"/>
          <w:szCs w:val="24"/>
        </w:rPr>
        <w:t>массу изоляци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15450" w:rsidRPr="00934974" w:rsidRDefault="00115450" w:rsidP="00115450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AA4BAD" w:rsidRPr="00934974" w:rsidRDefault="00AA4BAD" w:rsidP="00AA4BAD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Для определения расхода изоляции используем формулу, указанную в п. 3.10.1 </w:t>
      </w:r>
      <w:r w:rsidRPr="00934974">
        <w:rPr>
          <w:rFonts w:ascii="Times New Roman" w:hAnsi="Times New Roman"/>
          <w:sz w:val="24"/>
          <w:szCs w:val="24"/>
        </w:rPr>
        <w:t>РД 16.405-87:</w:t>
      </w:r>
    </w:p>
    <w:p w:rsidR="00115450" w:rsidRPr="00934974" w:rsidRDefault="000832D8" w:rsidP="000832D8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4099" w:dyaOrig="380">
          <v:shape id="_x0000_i1050" type="#_x0000_t75" style="width:205.5pt;height:18.75pt" o:ole="">
            <v:imagedata r:id="rId32" o:title=""/>
          </v:shape>
          <o:OLEObject Type="Embed" ProgID="Equation.3" ShapeID="_x0000_i1050" DrawAspect="Content" ObjectID="_1635437179" r:id="rId48"/>
        </w:object>
      </w:r>
      <w:r w:rsidR="00AA4BAD" w:rsidRPr="00934974">
        <w:rPr>
          <w:rFonts w:ascii="Times New Roman" w:hAnsi="Times New Roman"/>
          <w:sz w:val="24"/>
          <w:szCs w:val="24"/>
        </w:rPr>
        <w:t>, отсюда:</w:t>
      </w:r>
    </w:p>
    <w:p w:rsidR="00CE1739" w:rsidRPr="00934974" w:rsidRDefault="00CE1739" w:rsidP="00AA4BAD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CE1739" w:rsidRPr="00934974" w:rsidRDefault="00CE1739" w:rsidP="00AA4BAD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5520" w:dyaOrig="360">
          <v:shape id="_x0000_i1051" type="#_x0000_t75" style="width:276.75pt;height:18pt" o:ole="">
            <v:imagedata r:id="rId49" o:title=""/>
          </v:shape>
          <o:OLEObject Type="Embed" ProgID="Equation.3" ShapeID="_x0000_i1051" DrawAspect="Content" ObjectID="_1635437181" r:id="rId50"/>
        </w:object>
      </w:r>
      <w:r w:rsidRPr="00934974">
        <w:rPr>
          <w:rFonts w:ascii="Times New Roman" w:hAnsi="Times New Roman"/>
          <w:sz w:val="24"/>
          <w:szCs w:val="24"/>
        </w:rPr>
        <w:t>кг/км.</w:t>
      </w:r>
    </w:p>
    <w:p w:rsidR="00AA4BAD" w:rsidRPr="00934974" w:rsidRDefault="00AA4BAD" w:rsidP="00AA4BAD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115450" w:rsidRPr="00934974" w:rsidRDefault="00115450" w:rsidP="00115450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115450" w:rsidRPr="00934974" w:rsidRDefault="00115450" w:rsidP="001154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 xml:space="preserve">Ознакомиться с условием задачи и определиться с конструкцией </w:t>
      </w:r>
      <w:r w:rsidR="007C4883" w:rsidRPr="00934974">
        <w:t>проводниково-кабельного</w:t>
      </w:r>
      <w:r w:rsidRPr="00934974">
        <w:t xml:space="preserve"> изделия.</w:t>
      </w:r>
    </w:p>
    <w:p w:rsidR="00115450" w:rsidRPr="00934974" w:rsidRDefault="00115450" w:rsidP="001154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746E96" w:rsidRPr="00934974">
        <w:t xml:space="preserve"> </w:t>
      </w:r>
      <w:r w:rsidRPr="00934974">
        <w:t>Рассчитать заданные параметры по формулам, приведенным в теоретической части.</w:t>
      </w:r>
    </w:p>
    <w:p w:rsidR="00115450" w:rsidRPr="00934974" w:rsidRDefault="00115450" w:rsidP="001154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115450" w:rsidRPr="00934974" w:rsidRDefault="00115450" w:rsidP="001154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</w:t>
      </w:r>
      <w:r w:rsidR="00746E96" w:rsidRPr="00934974">
        <w:t xml:space="preserve"> </w:t>
      </w:r>
      <w:r w:rsidRPr="00934974">
        <w:t>Ответить на контрольные вопросы.</w:t>
      </w:r>
    </w:p>
    <w:p w:rsidR="00115450" w:rsidRPr="00934974" w:rsidRDefault="00115450" w:rsidP="00115450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4640DE" w:rsidRPr="00934974" w:rsidRDefault="004640DE" w:rsidP="00115450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115450" w:rsidRPr="00934974" w:rsidRDefault="00115450" w:rsidP="00115450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115450" w:rsidRPr="00934974" w:rsidRDefault="00115450" w:rsidP="00115450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EF4B58" w:rsidRPr="00934974" w:rsidRDefault="00EF4B58" w:rsidP="00EF4B5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Имеется силовой кабель со следующими конструктивными характеристиками:</w:t>
      </w:r>
    </w:p>
    <w:p w:rsidR="00EF4B58" w:rsidRPr="00934974" w:rsidRDefault="00EF4B58" w:rsidP="00EF4B5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А мм;</w:t>
      </w:r>
    </w:p>
    <w:p w:rsidR="00EF4B58" w:rsidRPr="00934974" w:rsidRDefault="00EF4B58" w:rsidP="00EF4B5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номинальная толщина изоляции </w:t>
      </w:r>
      <w:r w:rsidRPr="00934974">
        <w:rPr>
          <w:rFonts w:ascii="Times New Roman" w:hAnsi="Times New Roman"/>
          <w:sz w:val="24"/>
          <w:szCs w:val="24"/>
        </w:rPr>
        <w:t xml:space="preserve"> – В мм;</w:t>
      </w:r>
    </w:p>
    <w:p w:rsidR="00EF4B58" w:rsidRPr="00934974" w:rsidRDefault="00EF4B58" w:rsidP="00EF4B5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оличество токопроводящих жил</w:t>
      </w:r>
      <w:r w:rsidRPr="00934974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 – С;</w:t>
      </w:r>
    </w:p>
    <w:p w:rsidR="00EF4B58" w:rsidRPr="00934974" w:rsidRDefault="00EF4B58" w:rsidP="00EF4B5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технологический коэффициент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B668F9" w:rsidRPr="00934974">
        <w:rPr>
          <w:rFonts w:ascii="Times New Roman" w:hAnsi="Times New Roman"/>
          <w:bCs/>
          <w:sz w:val="24"/>
          <w:szCs w:val="24"/>
        </w:rPr>
        <w:t>массу изоляции в кабеле, если известно, что плотность материала изоляции 1,35 г/см</w:t>
      </w:r>
      <w:r w:rsidR="00B668F9" w:rsidRPr="00934974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="00B668F9" w:rsidRPr="00934974">
        <w:rPr>
          <w:rFonts w:ascii="Times New Roman" w:hAnsi="Times New Roman"/>
          <w:bCs/>
          <w:sz w:val="24"/>
          <w:szCs w:val="24"/>
        </w:rPr>
        <w:t>, а коэффициент укрутки равен 1,017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3"/>
        <w:gridCol w:w="1896"/>
        <w:gridCol w:w="1764"/>
        <w:gridCol w:w="1762"/>
        <w:gridCol w:w="1762"/>
        <w:gridCol w:w="1760"/>
      </w:tblGrid>
      <w:tr w:rsidR="00784E00" w:rsidRPr="00934974" w:rsidTr="00784E00"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784E00" w:rsidP="00F7053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784E00" w:rsidP="00F7053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D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784E00" w:rsidP="00F7053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784E00" w:rsidRPr="00934974" w:rsidTr="00784E00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FD4D8B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7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B219F8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25,491 </w:t>
            </w:r>
            <w:r w:rsidR="0022287A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784E00" w:rsidRPr="00934974" w:rsidTr="00784E00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FD4D8B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76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EA3917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2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B219F8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37,880 </w:t>
            </w:r>
            <w:r w:rsidR="0022287A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784E00" w:rsidRPr="00934974" w:rsidTr="00784E00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FD4D8B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22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4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B219F8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43,351 </w:t>
            </w:r>
            <w:r w:rsidR="0022287A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784E00" w:rsidRPr="00934974" w:rsidTr="00784E00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FD4D8B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71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6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B219F8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59,418 </w:t>
            </w:r>
            <w:r w:rsidR="0022287A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784E00" w:rsidRPr="00934974" w:rsidTr="00784E00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784E00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FD4D8B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52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EA3917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8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84E00" w:rsidRPr="00934974" w:rsidRDefault="00B219F8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63,167 </w:t>
            </w:r>
            <w:r w:rsidR="0022287A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</w:tbl>
    <w:p w:rsidR="00115450" w:rsidRPr="00934974" w:rsidRDefault="00115450" w:rsidP="001154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115450" w:rsidRPr="00934974" w:rsidRDefault="00115450" w:rsidP="00115450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115450" w:rsidRPr="00934974" w:rsidRDefault="00115450" w:rsidP="001154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115450" w:rsidRPr="00934974" w:rsidRDefault="00115450" w:rsidP="001154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115450" w:rsidRPr="00934974" w:rsidRDefault="00115450" w:rsidP="0011545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013668" w:rsidRPr="00934974">
        <w:rPr>
          <w:rFonts w:ascii="Times New Roman" w:hAnsi="Times New Roman"/>
          <w:sz w:val="24"/>
          <w:szCs w:val="24"/>
        </w:rPr>
        <w:t>Откуда берётся плотность материалов изоляци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15450" w:rsidRPr="00934974" w:rsidRDefault="00115450" w:rsidP="0011545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013668" w:rsidRPr="00934974">
        <w:rPr>
          <w:rFonts w:ascii="Times New Roman" w:hAnsi="Times New Roman"/>
          <w:sz w:val="24"/>
          <w:szCs w:val="24"/>
        </w:rPr>
        <w:t>Для чего необходим технологический коэффициент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15450" w:rsidRPr="00934974" w:rsidRDefault="00115450" w:rsidP="0011545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Как меняется </w:t>
      </w:r>
      <w:r w:rsidR="00013668" w:rsidRPr="00934974">
        <w:rPr>
          <w:rFonts w:ascii="Times New Roman" w:hAnsi="Times New Roman"/>
          <w:sz w:val="24"/>
          <w:szCs w:val="24"/>
        </w:rPr>
        <w:t>масса изоляции</w:t>
      </w:r>
      <w:r w:rsidRPr="00934974">
        <w:rPr>
          <w:rFonts w:ascii="Times New Roman" w:hAnsi="Times New Roman"/>
          <w:sz w:val="24"/>
          <w:szCs w:val="24"/>
        </w:rPr>
        <w:t xml:space="preserve"> при уменьшении диаметра </w:t>
      </w:r>
      <w:r w:rsidR="00013668" w:rsidRPr="00934974">
        <w:rPr>
          <w:rFonts w:ascii="Times New Roman" w:hAnsi="Times New Roman"/>
          <w:sz w:val="24"/>
          <w:szCs w:val="24"/>
        </w:rPr>
        <w:t>токопроводящей жилы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15450" w:rsidRPr="00934974" w:rsidRDefault="00115450" w:rsidP="0011545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 xml:space="preserve">4. Каково назначение </w:t>
      </w:r>
      <w:r w:rsidR="00013668" w:rsidRPr="00934974">
        <w:rPr>
          <w:rFonts w:ascii="Times New Roman" w:hAnsi="Times New Roman"/>
          <w:sz w:val="24"/>
          <w:szCs w:val="24"/>
        </w:rPr>
        <w:t>коэффициента укрутки в формул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15450" w:rsidRPr="00934974" w:rsidRDefault="00115450" w:rsidP="0011545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013668" w:rsidRPr="00934974">
        <w:rPr>
          <w:rFonts w:ascii="Times New Roman" w:hAnsi="Times New Roman"/>
          <w:sz w:val="24"/>
          <w:szCs w:val="24"/>
        </w:rPr>
        <w:t>Чем регламентируется толщина изоляци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15450" w:rsidRPr="00934974" w:rsidRDefault="00115450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>№ 7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конструкции сталеалюминевого провода марки АС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556C44" w:rsidRPr="00934974" w:rsidRDefault="00556C44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56C44" w:rsidRDefault="00556C44" w:rsidP="00556C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="00333B9B">
        <w:rPr>
          <w:rFonts w:ascii="Times New Roman" w:hAnsi="Times New Roman"/>
          <w:sz w:val="24"/>
          <w:szCs w:val="24"/>
        </w:rPr>
        <w:t>: освоить основы проектирования конструкции</w:t>
      </w:r>
      <w:r w:rsidRPr="00934974">
        <w:rPr>
          <w:rFonts w:ascii="Times New Roman" w:hAnsi="Times New Roman"/>
          <w:sz w:val="24"/>
          <w:szCs w:val="24"/>
        </w:rPr>
        <w:t xml:space="preserve"> проводов для воздушных линий электропередачи</w:t>
      </w:r>
      <w:r w:rsidR="00A75AA7" w:rsidRPr="00934974">
        <w:rPr>
          <w:rFonts w:ascii="Times New Roman" w:hAnsi="Times New Roman"/>
          <w:sz w:val="24"/>
          <w:szCs w:val="24"/>
        </w:rPr>
        <w:t>.</w:t>
      </w:r>
    </w:p>
    <w:p w:rsidR="008007CE" w:rsidRDefault="008007CE" w:rsidP="00556C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007CE" w:rsidRPr="00934974" w:rsidRDefault="008007CE" w:rsidP="00556C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56C44" w:rsidRPr="00934974" w:rsidRDefault="00556C44" w:rsidP="00556C4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556C44" w:rsidRPr="00934974" w:rsidRDefault="00556C44" w:rsidP="00556C4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A75AA7" w:rsidRPr="00934974" w:rsidRDefault="00556C44" w:rsidP="00556C44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="00A75AA7" w:rsidRPr="00934974">
        <w:rPr>
          <w:b w:val="0"/>
          <w:sz w:val="24"/>
          <w:szCs w:val="24"/>
        </w:rPr>
        <w:t>проводов для воздушных линий электропередачи является ГОСТ 839-80.</w:t>
      </w:r>
    </w:p>
    <w:p w:rsidR="00556C44" w:rsidRPr="00934974" w:rsidRDefault="00A75AA7" w:rsidP="00556C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 839-80 распространяется на медные, алюминиевые, из алюминиевых сплавов и сталеалюминиевые неизолированные провода, предназначенные для передачи электрической энергии в воздушных электрических сетях.</w:t>
      </w:r>
    </w:p>
    <w:p w:rsidR="00A75AA7" w:rsidRPr="00934974" w:rsidRDefault="00A75AA7" w:rsidP="00A75AA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ровод марки АС – п</w:t>
      </w:r>
      <w:r w:rsidRPr="00934974">
        <w:rPr>
          <w:rFonts w:ascii="Times New Roman" w:hAnsi="Times New Roman"/>
          <w:color w:val="000000"/>
          <w:sz w:val="24"/>
          <w:szCs w:val="24"/>
        </w:rPr>
        <w:t>ровод, состоящий из стального сердечника и алюминиевых проволок. Преимущественная область применения – в атмосфере воздуха типов I и II при условии содержания в атмосфере сернистого газа не более 150 мг/м</w:t>
      </w:r>
      <w:r w:rsidRPr="0093497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· сут (1,5 мг/м</w:t>
      </w:r>
      <w:r w:rsidRPr="00934974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color w:val="000000"/>
          <w:sz w:val="24"/>
          <w:szCs w:val="24"/>
        </w:rPr>
        <w:t>) на суше всех макроклиматических районов по ГОСТ 15150 исполнения УХЛ, кроме ТС и ТВ.</w:t>
      </w:r>
    </w:p>
    <w:p w:rsidR="00A75AA7" w:rsidRPr="00934974" w:rsidRDefault="00A75AA7" w:rsidP="00A75AA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Номинальное сечение проводов, число и номинальные диаметры проволок, число повивов проволок должны соответствовать значениям, указанным в таблиц</w:t>
      </w:r>
      <w:r w:rsidR="0066061B" w:rsidRPr="00934974">
        <w:rPr>
          <w:rFonts w:ascii="Times New Roman" w:hAnsi="Times New Roman"/>
          <w:color w:val="000000"/>
          <w:sz w:val="24"/>
          <w:szCs w:val="24"/>
        </w:rPr>
        <w:t>е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3 ГОСТ 839-80.</w:t>
      </w:r>
    </w:p>
    <w:p w:rsidR="00A75AA7" w:rsidRPr="00934974" w:rsidRDefault="00A75AA7" w:rsidP="00A75AA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Расчётная масса проводов указана в таблицах 1-4 приложения 1 ГОСТ 839-80.</w:t>
      </w:r>
    </w:p>
    <w:p w:rsidR="00A75AA7" w:rsidRPr="00934974" w:rsidRDefault="00A75AA7" w:rsidP="00A75AA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Строительная длина провода должна быть не менее указанной в таблице 4 ГОСТ 839-80.</w:t>
      </w:r>
    </w:p>
    <w:p w:rsidR="00556C44" w:rsidRPr="00934974" w:rsidRDefault="00556C44" w:rsidP="00556C44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556C44" w:rsidRPr="00934974" w:rsidRDefault="00556C44" w:rsidP="00556C44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556C44" w:rsidRPr="00934974" w:rsidRDefault="00556C44" w:rsidP="00556C44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56C44" w:rsidRPr="00934974" w:rsidRDefault="00556C44" w:rsidP="00556C44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556C44" w:rsidRPr="00934974" w:rsidRDefault="00556C44" w:rsidP="00556C4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A75AA7" w:rsidRPr="00934974">
        <w:rPr>
          <w:rFonts w:ascii="Times New Roman" w:hAnsi="Times New Roman"/>
          <w:sz w:val="24"/>
          <w:szCs w:val="24"/>
        </w:rPr>
        <w:t>провод для воздушных линий электропередачи марки</w:t>
      </w:r>
      <w:r w:rsidR="007B6425" w:rsidRPr="00934974">
        <w:rPr>
          <w:rFonts w:ascii="Times New Roman" w:hAnsi="Times New Roman"/>
          <w:bCs/>
          <w:sz w:val="24"/>
          <w:szCs w:val="24"/>
        </w:rPr>
        <w:t xml:space="preserve"> АС 300/39</w:t>
      </w:r>
      <w:r w:rsidR="00F371F7" w:rsidRPr="00934974">
        <w:rPr>
          <w:rFonts w:ascii="Times New Roman" w:hAnsi="Times New Roman"/>
          <w:bCs/>
          <w:sz w:val="24"/>
          <w:szCs w:val="24"/>
        </w:rPr>
        <w:t>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556C44" w:rsidRPr="00934974" w:rsidRDefault="00556C44" w:rsidP="00556C4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A75AA7" w:rsidRPr="00934974">
        <w:rPr>
          <w:rFonts w:ascii="Times New Roman" w:hAnsi="Times New Roman"/>
          <w:bCs/>
          <w:sz w:val="24"/>
          <w:szCs w:val="24"/>
        </w:rPr>
        <w:t>конструкцию провода</w:t>
      </w:r>
      <w:r w:rsidR="007B6425" w:rsidRPr="00934974">
        <w:rPr>
          <w:rFonts w:ascii="Times New Roman" w:hAnsi="Times New Roman"/>
          <w:bCs/>
          <w:sz w:val="24"/>
          <w:szCs w:val="24"/>
        </w:rPr>
        <w:t>:</w:t>
      </w:r>
    </w:p>
    <w:p w:rsidR="007B6425" w:rsidRPr="00934974" w:rsidRDefault="007B6425" w:rsidP="00556C4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;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;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строительную длину;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ассу провода.</w:t>
      </w:r>
    </w:p>
    <w:p w:rsidR="00556C44" w:rsidRPr="00934974" w:rsidRDefault="00556C44" w:rsidP="00556C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56C44" w:rsidRPr="00934974" w:rsidRDefault="00556C44" w:rsidP="00556C44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яем конструкцию провода в соответствии с ГОСТ 839-80: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 – 7х2,65 мм (таблица 3);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 – 24х4,00 (таблица 3);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строительную длину – 2000 м (таблица 4);</w:t>
      </w:r>
    </w:p>
    <w:p w:rsidR="007B6425" w:rsidRPr="00934974" w:rsidRDefault="007B6425" w:rsidP="007B642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lastRenderedPageBreak/>
        <w:t>- массу провода – 1132 кг/км (таблица 4 приложение 1)</w:t>
      </w:r>
    </w:p>
    <w:p w:rsidR="00ED23F0" w:rsidRPr="00934974" w:rsidRDefault="00ED23F0" w:rsidP="00556C44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</w:p>
    <w:p w:rsidR="00556C44" w:rsidRPr="00934974" w:rsidRDefault="00556C44" w:rsidP="00556C44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556C44" w:rsidRPr="00934974" w:rsidRDefault="00556C44" w:rsidP="00556C4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</w:t>
      </w:r>
      <w:r w:rsidR="00746E96" w:rsidRPr="00934974">
        <w:t xml:space="preserve"> </w:t>
      </w:r>
      <w:r w:rsidRPr="00934974">
        <w:t>Ознакомиться с условием задачи</w:t>
      </w:r>
      <w:r w:rsidR="00E87E2D" w:rsidRPr="00934974">
        <w:t xml:space="preserve"> и ГОСТ 839-80</w:t>
      </w:r>
      <w:r w:rsidRPr="00934974">
        <w:t>.</w:t>
      </w:r>
    </w:p>
    <w:p w:rsidR="00556C44" w:rsidRPr="00934974" w:rsidRDefault="00556C44" w:rsidP="00556C4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</w:t>
      </w:r>
      <w:r w:rsidR="00E87E2D" w:rsidRPr="00934974">
        <w:t xml:space="preserve"> Определить</w:t>
      </w:r>
      <w:r w:rsidRPr="00934974">
        <w:t xml:space="preserve"> заданные параметры по </w:t>
      </w:r>
      <w:r w:rsidR="00E87E2D" w:rsidRPr="00934974">
        <w:t>методике, указанной</w:t>
      </w:r>
      <w:r w:rsidRPr="00934974">
        <w:t xml:space="preserve"> в теоретической части.</w:t>
      </w:r>
    </w:p>
    <w:p w:rsidR="00556C44" w:rsidRPr="00934974" w:rsidRDefault="00556C44" w:rsidP="00556C4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556C44" w:rsidRPr="00934974" w:rsidRDefault="00556C44" w:rsidP="00556C4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</w:t>
      </w:r>
      <w:r w:rsidR="00E87E2D" w:rsidRPr="00934974">
        <w:t xml:space="preserve"> </w:t>
      </w:r>
      <w:r w:rsidRPr="00934974">
        <w:t>Ответить на контрольные вопросы.</w:t>
      </w:r>
    </w:p>
    <w:p w:rsidR="00556C44" w:rsidRPr="00934974" w:rsidRDefault="00556C44" w:rsidP="00556C44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556C44" w:rsidRPr="00934974" w:rsidRDefault="00556C44" w:rsidP="00556C44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556C44" w:rsidRPr="00934974" w:rsidRDefault="00556C44" w:rsidP="00556C44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746E96" w:rsidRPr="00934974" w:rsidRDefault="00746E96" w:rsidP="00746E9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Pr="00934974">
        <w:rPr>
          <w:rFonts w:ascii="Times New Roman" w:hAnsi="Times New Roman"/>
          <w:sz w:val="24"/>
          <w:szCs w:val="24"/>
        </w:rPr>
        <w:t xml:space="preserve">провод для воздушных линий электропередачи </w:t>
      </w:r>
      <w:r w:rsidR="00A7278F" w:rsidRPr="00934974">
        <w:rPr>
          <w:rFonts w:ascii="Times New Roman" w:hAnsi="Times New Roman"/>
          <w:sz w:val="24"/>
          <w:szCs w:val="24"/>
        </w:rPr>
        <w:t xml:space="preserve">АС </w:t>
      </w:r>
      <w:r w:rsidRPr="00934974">
        <w:rPr>
          <w:rFonts w:ascii="Times New Roman" w:hAnsi="Times New Roman"/>
          <w:sz w:val="24"/>
          <w:szCs w:val="24"/>
        </w:rPr>
        <w:t>марки</w:t>
      </w:r>
      <w:r w:rsidR="00A7278F" w:rsidRPr="00934974">
        <w:rPr>
          <w:rFonts w:ascii="Times New Roman" w:hAnsi="Times New Roman"/>
          <w:sz w:val="24"/>
          <w:szCs w:val="24"/>
        </w:rPr>
        <w:t>, указанной в столбце А</w:t>
      </w:r>
      <w:r w:rsidRPr="00934974">
        <w:rPr>
          <w:rFonts w:ascii="Times New Roman" w:hAnsi="Times New Roman"/>
          <w:sz w:val="24"/>
          <w:szCs w:val="24"/>
        </w:rPr>
        <w:t xml:space="preserve">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провода:</w:t>
      </w:r>
    </w:p>
    <w:p w:rsidR="00746E96" w:rsidRPr="00934974" w:rsidRDefault="00746E96" w:rsidP="00746E9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 В;</w:t>
      </w:r>
    </w:p>
    <w:p w:rsidR="00746E96" w:rsidRPr="00934974" w:rsidRDefault="00746E96" w:rsidP="00746E9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 С;</w:t>
      </w:r>
    </w:p>
    <w:p w:rsidR="00746E96" w:rsidRPr="00934974" w:rsidRDefault="00746E96" w:rsidP="00746E9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строительную длину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746E96" w:rsidRPr="00934974" w:rsidRDefault="00746E96" w:rsidP="00746E9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ассу провода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E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556C44" w:rsidRPr="00934974" w:rsidRDefault="00556C44" w:rsidP="00746E9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3"/>
        <w:gridCol w:w="1896"/>
        <w:gridCol w:w="1764"/>
        <w:gridCol w:w="1762"/>
        <w:gridCol w:w="1762"/>
        <w:gridCol w:w="1760"/>
      </w:tblGrid>
      <w:tr w:rsidR="00C01D3E" w:rsidRPr="00934974" w:rsidTr="00F7053B">
        <w:tc>
          <w:tcPr>
            <w:tcW w:w="58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01D3E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01D3E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34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1D3E" w:rsidRPr="00934974" w:rsidRDefault="00C01D3E" w:rsidP="00F7053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C01D3E" w:rsidRPr="00934974" w:rsidTr="00F7053B">
        <w:trPr>
          <w:trHeight w:val="340"/>
        </w:trPr>
        <w:tc>
          <w:tcPr>
            <w:tcW w:w="58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1D3E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93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1D3E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1D3E" w:rsidRPr="00934974" w:rsidRDefault="00C01D3E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D3E" w:rsidRPr="00934974" w:rsidRDefault="00C01D3E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D3E" w:rsidRPr="00934974" w:rsidRDefault="00C01D3E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1D3E" w:rsidRPr="00934974" w:rsidRDefault="00C01D3E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556C44" w:rsidRPr="00934974" w:rsidTr="00F7053B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556C44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240/32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2,4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4х3,6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21</w:t>
            </w:r>
            <w:r w:rsidR="00556C44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56C44" w:rsidRPr="00934974" w:rsidTr="00F7053B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556C44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C01D3E" w:rsidP="00C01D3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315/21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,</w:t>
            </w: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1,99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5х2,99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D1444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039,2</w:t>
            </w:r>
            <w:r w:rsidR="00556C44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56C44" w:rsidRPr="00934974" w:rsidTr="00F7053B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556C44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30/30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2,3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8х2,9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52</w:t>
            </w:r>
            <w:r w:rsidR="00556C44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56C44" w:rsidRPr="00934974" w:rsidTr="00F7053B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556C44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00/51,9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3,0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4х3,0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5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D1444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509,7</w:t>
            </w:r>
            <w:r w:rsidR="00556C44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56C44" w:rsidRPr="00934974" w:rsidTr="00F7053B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556C44" w:rsidP="00F7053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C01D3E" w:rsidP="00F7053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50/31,1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2,3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407A0A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5х3,5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5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6C44" w:rsidRPr="00934974" w:rsidRDefault="00D14445" w:rsidP="00F7053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84,6</w:t>
            </w:r>
            <w:r w:rsidR="00556C44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</w:tbl>
    <w:p w:rsidR="00556C44" w:rsidRPr="00934974" w:rsidRDefault="00556C44" w:rsidP="00556C4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556C44" w:rsidRPr="00934974" w:rsidRDefault="00556C44" w:rsidP="00556C44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556C44" w:rsidRPr="00934974" w:rsidRDefault="00556C44" w:rsidP="00962F6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556C44" w:rsidRPr="00934974" w:rsidRDefault="00556C44" w:rsidP="00962F6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56C44" w:rsidRPr="00934974" w:rsidRDefault="00556C44" w:rsidP="00962F6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4A1BB4" w:rsidRPr="00934974">
        <w:rPr>
          <w:rFonts w:ascii="Times New Roman" w:hAnsi="Times New Roman"/>
          <w:sz w:val="24"/>
          <w:szCs w:val="24"/>
        </w:rPr>
        <w:t>Для чего в ГОСТ 839-80 есть конструкции</w:t>
      </w:r>
      <w:r w:rsidR="00C0461A" w:rsidRPr="00934974">
        <w:rPr>
          <w:rFonts w:ascii="Times New Roman" w:hAnsi="Times New Roman"/>
          <w:sz w:val="24"/>
          <w:szCs w:val="24"/>
        </w:rPr>
        <w:t>, данные</w:t>
      </w:r>
      <w:r w:rsidR="004A1BB4" w:rsidRPr="00934974">
        <w:rPr>
          <w:rFonts w:ascii="Times New Roman" w:hAnsi="Times New Roman"/>
          <w:sz w:val="24"/>
          <w:szCs w:val="24"/>
        </w:rPr>
        <w:t xml:space="preserve"> в скобках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56C44" w:rsidRPr="00934974" w:rsidRDefault="00556C44" w:rsidP="00962F6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C0461A" w:rsidRPr="00934974">
        <w:rPr>
          <w:rFonts w:ascii="Times New Roman" w:hAnsi="Times New Roman"/>
          <w:sz w:val="24"/>
          <w:szCs w:val="24"/>
        </w:rPr>
        <w:t>Что такое строительная длин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56C44" w:rsidRPr="00934974" w:rsidRDefault="00556C44" w:rsidP="00962F6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Как</w:t>
      </w:r>
      <w:r w:rsidR="00C0461A" w:rsidRPr="00934974">
        <w:rPr>
          <w:rFonts w:ascii="Times New Roman" w:hAnsi="Times New Roman"/>
          <w:sz w:val="24"/>
          <w:szCs w:val="24"/>
        </w:rPr>
        <w:t>ой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C0461A" w:rsidRPr="00934974">
        <w:rPr>
          <w:rFonts w:ascii="Times New Roman" w:hAnsi="Times New Roman"/>
          <w:sz w:val="24"/>
          <w:szCs w:val="24"/>
        </w:rPr>
        <w:t xml:space="preserve">скруткой скручена </w:t>
      </w:r>
      <w:r w:rsidRPr="00934974">
        <w:rPr>
          <w:rFonts w:ascii="Times New Roman" w:hAnsi="Times New Roman"/>
          <w:sz w:val="24"/>
          <w:szCs w:val="24"/>
        </w:rPr>
        <w:t>токопроводящ</w:t>
      </w:r>
      <w:r w:rsidR="00C0461A" w:rsidRPr="00934974">
        <w:rPr>
          <w:rFonts w:ascii="Times New Roman" w:hAnsi="Times New Roman"/>
          <w:sz w:val="24"/>
          <w:szCs w:val="24"/>
        </w:rPr>
        <w:t>ая</w:t>
      </w:r>
      <w:r w:rsidRPr="00934974">
        <w:rPr>
          <w:rFonts w:ascii="Times New Roman" w:hAnsi="Times New Roman"/>
          <w:sz w:val="24"/>
          <w:szCs w:val="24"/>
        </w:rPr>
        <w:t xml:space="preserve"> жил</w:t>
      </w:r>
      <w:r w:rsidR="00C0461A" w:rsidRPr="00934974">
        <w:rPr>
          <w:rFonts w:ascii="Times New Roman" w:hAnsi="Times New Roman"/>
          <w:sz w:val="24"/>
          <w:szCs w:val="24"/>
        </w:rPr>
        <w:t>а провода марки АС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56C44" w:rsidRPr="00934974" w:rsidRDefault="00556C44" w:rsidP="00962F6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Каково назначение </w:t>
      </w:r>
      <w:r w:rsidR="00C0461A" w:rsidRPr="00934974">
        <w:rPr>
          <w:rFonts w:ascii="Times New Roman" w:hAnsi="Times New Roman"/>
          <w:sz w:val="24"/>
          <w:szCs w:val="24"/>
        </w:rPr>
        <w:t>стального сердечника</w:t>
      </w:r>
      <w:r w:rsidRPr="00934974">
        <w:rPr>
          <w:rFonts w:ascii="Times New Roman" w:hAnsi="Times New Roman"/>
          <w:sz w:val="24"/>
          <w:szCs w:val="24"/>
        </w:rPr>
        <w:t xml:space="preserve"> в </w:t>
      </w:r>
      <w:r w:rsidR="00C0461A" w:rsidRPr="00934974">
        <w:rPr>
          <w:rFonts w:ascii="Times New Roman" w:hAnsi="Times New Roman"/>
          <w:sz w:val="24"/>
          <w:szCs w:val="24"/>
        </w:rPr>
        <w:t>провод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56C44" w:rsidRPr="00934974" w:rsidRDefault="00556C44" w:rsidP="00962F6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C0461A" w:rsidRPr="00934974">
        <w:rPr>
          <w:rFonts w:ascii="Times New Roman" w:hAnsi="Times New Roman"/>
          <w:sz w:val="24"/>
          <w:szCs w:val="24"/>
        </w:rPr>
        <w:t>Какие ещё марки проводов для воздушных линий электропередачи существуют</w:t>
      </w:r>
      <w:r w:rsidR="00873256" w:rsidRPr="00934974">
        <w:rPr>
          <w:rFonts w:ascii="Times New Roman" w:hAnsi="Times New Roman"/>
          <w:sz w:val="24"/>
          <w:szCs w:val="24"/>
        </w:rPr>
        <w:t xml:space="preserve"> (примеры)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56C44" w:rsidRPr="00934974" w:rsidRDefault="00556C44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8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конструкции алюминиевого провода марки А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843A53" w:rsidRPr="00934974" w:rsidRDefault="00843A53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333B9B">
        <w:rPr>
          <w:rFonts w:ascii="Times New Roman" w:hAnsi="Times New Roman"/>
          <w:sz w:val="24"/>
          <w:szCs w:val="24"/>
        </w:rPr>
        <w:t>освоить основы проектирования конструкции</w:t>
      </w:r>
      <w:r w:rsidRPr="00934974">
        <w:rPr>
          <w:rFonts w:ascii="Times New Roman" w:hAnsi="Times New Roman"/>
          <w:sz w:val="24"/>
          <w:szCs w:val="24"/>
        </w:rPr>
        <w:t xml:space="preserve"> проводов для воздушных линий электропередачи.</w:t>
      </w:r>
    </w:p>
    <w:p w:rsidR="00150584" w:rsidRPr="00934974" w:rsidRDefault="00150584" w:rsidP="0015058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150584" w:rsidRPr="00934974" w:rsidRDefault="00150584" w:rsidP="00150584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Pr="00934974">
        <w:rPr>
          <w:b w:val="0"/>
          <w:sz w:val="24"/>
          <w:szCs w:val="24"/>
        </w:rPr>
        <w:t>проводов для воздушных линий электропередачи является ГОСТ 839-80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 839-80 распространяется на медные, алюминиевые, из алюминиевых сплавов и сталеалюминиевые неизолированные провода, предназначенные для передачи электрической энергии в воздушных электрических сетях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Провод марки А – </w:t>
      </w:r>
      <w:r w:rsidR="00BD47F8" w:rsidRPr="00934974">
        <w:rPr>
          <w:rFonts w:ascii="Times New Roman" w:hAnsi="Times New Roman"/>
          <w:sz w:val="24"/>
          <w:szCs w:val="24"/>
        </w:rPr>
        <w:t>Провод, скрученный из алюминиевых проволок</w:t>
      </w:r>
      <w:r w:rsidRPr="00934974">
        <w:rPr>
          <w:rFonts w:ascii="Times New Roman" w:hAnsi="Times New Roman"/>
          <w:color w:val="000000"/>
          <w:sz w:val="24"/>
          <w:szCs w:val="24"/>
        </w:rPr>
        <w:t>. Преимущественная область применения – в атмосфере воздуха типов I и II при условии содержания в атмосфере сернистого газа не более 150 мг/м</w:t>
      </w:r>
      <w:r w:rsidRPr="00934974">
        <w:rPr>
          <w:rFonts w:ascii="Times New Roman" w:hAnsi="Times New Roman"/>
          <w:color w:val="000000"/>
          <w:sz w:val="24"/>
          <w:szCs w:val="24"/>
          <w:vertAlign w:val="superscript"/>
        </w:rPr>
        <w:t>2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· сут (1,5 мг/м</w:t>
      </w:r>
      <w:r w:rsidRPr="00934974">
        <w:rPr>
          <w:rFonts w:ascii="Times New Roman" w:hAnsi="Times New Roman"/>
          <w:color w:val="000000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color w:val="000000"/>
          <w:sz w:val="24"/>
          <w:szCs w:val="24"/>
        </w:rPr>
        <w:t>) на суше всех макроклиматических районов по ГОСТ 15150 исполнения УХЛ, кроме ТС и ТВ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Номинальное сечение проводов, число и номинальные диаметры проволок, число повивов проволок должны соответствовать значениям, указанным в таблиц</w:t>
      </w:r>
      <w:r w:rsidR="00AE24E4" w:rsidRPr="00934974">
        <w:rPr>
          <w:rFonts w:ascii="Times New Roman" w:hAnsi="Times New Roman"/>
          <w:color w:val="000000"/>
          <w:sz w:val="24"/>
          <w:szCs w:val="24"/>
        </w:rPr>
        <w:t>е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2 ГОСТ 839-80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Расчётная масса проводов указана в таблицах 1-4 приложения 1 ГОСТ 839-80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Строительная длина провода должна быть не менее указанной в таблице 4 ГОСТ 839-80.</w:t>
      </w: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>провод для воздушных линий электропередачи марки</w:t>
      </w:r>
      <w:r w:rsidRPr="00934974">
        <w:rPr>
          <w:rFonts w:ascii="Times New Roman" w:hAnsi="Times New Roman"/>
          <w:bCs/>
          <w:sz w:val="24"/>
          <w:szCs w:val="24"/>
        </w:rPr>
        <w:t xml:space="preserve"> А </w:t>
      </w:r>
      <w:r w:rsidR="00095CF6" w:rsidRPr="00934974">
        <w:rPr>
          <w:rFonts w:ascii="Times New Roman" w:hAnsi="Times New Roman"/>
          <w:bCs/>
          <w:sz w:val="24"/>
          <w:szCs w:val="24"/>
        </w:rPr>
        <w:t>25</w:t>
      </w:r>
      <w:r w:rsidR="002205C1" w:rsidRPr="00934974">
        <w:rPr>
          <w:rFonts w:ascii="Times New Roman" w:hAnsi="Times New Roman"/>
          <w:bCs/>
          <w:sz w:val="24"/>
          <w:szCs w:val="24"/>
        </w:rPr>
        <w:t>.</w:t>
      </w:r>
    </w:p>
    <w:p w:rsidR="007F4441" w:rsidRPr="00934974" w:rsidRDefault="007F4441" w:rsidP="007F444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провода: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;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строительную длину;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ассу провода.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50584" w:rsidRPr="00934974" w:rsidRDefault="00150584" w:rsidP="00150584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яем конструкцию провода в соответствии с ГОСТ 839-80: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количество и диаметр алюминиевых проволок – </w:t>
      </w:r>
      <w:r w:rsidR="00764CEB" w:rsidRPr="00934974">
        <w:rPr>
          <w:rFonts w:ascii="Times New Roman" w:hAnsi="Times New Roman"/>
          <w:bCs/>
          <w:sz w:val="24"/>
          <w:szCs w:val="24"/>
        </w:rPr>
        <w:t>7</w:t>
      </w:r>
      <w:r w:rsidRPr="00934974">
        <w:rPr>
          <w:rFonts w:ascii="Times New Roman" w:hAnsi="Times New Roman"/>
          <w:bCs/>
          <w:sz w:val="24"/>
          <w:szCs w:val="24"/>
        </w:rPr>
        <w:t>х</w:t>
      </w:r>
      <w:r w:rsidR="00764CEB" w:rsidRPr="00934974">
        <w:rPr>
          <w:rFonts w:ascii="Times New Roman" w:hAnsi="Times New Roman"/>
          <w:bCs/>
          <w:sz w:val="24"/>
          <w:szCs w:val="24"/>
        </w:rPr>
        <w:t>2,13</w:t>
      </w:r>
      <w:r w:rsidRPr="00934974">
        <w:rPr>
          <w:rFonts w:ascii="Times New Roman" w:hAnsi="Times New Roman"/>
          <w:bCs/>
          <w:sz w:val="24"/>
          <w:szCs w:val="24"/>
        </w:rPr>
        <w:t xml:space="preserve"> (таблица </w:t>
      </w:r>
      <w:r w:rsidR="00764CEB" w:rsidRPr="00934974">
        <w:rPr>
          <w:rFonts w:ascii="Times New Roman" w:hAnsi="Times New Roman"/>
          <w:bCs/>
          <w:sz w:val="24"/>
          <w:szCs w:val="24"/>
        </w:rPr>
        <w:t>2</w:t>
      </w:r>
      <w:r w:rsidRPr="00934974">
        <w:rPr>
          <w:rFonts w:ascii="Times New Roman" w:hAnsi="Times New Roman"/>
          <w:bCs/>
          <w:sz w:val="24"/>
          <w:szCs w:val="24"/>
        </w:rPr>
        <w:t>);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строительную длину – </w:t>
      </w:r>
      <w:r w:rsidR="00764CEB" w:rsidRPr="00934974">
        <w:rPr>
          <w:rFonts w:ascii="Times New Roman" w:hAnsi="Times New Roman"/>
          <w:bCs/>
          <w:sz w:val="24"/>
          <w:szCs w:val="24"/>
        </w:rPr>
        <w:t>4</w:t>
      </w:r>
      <w:r w:rsidRPr="00934974">
        <w:rPr>
          <w:rFonts w:ascii="Times New Roman" w:hAnsi="Times New Roman"/>
          <w:bCs/>
          <w:sz w:val="24"/>
          <w:szCs w:val="24"/>
        </w:rPr>
        <w:t>000 м (таблица 4);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ассу провода – </w:t>
      </w:r>
      <w:r w:rsidR="004B621C" w:rsidRPr="00934974">
        <w:rPr>
          <w:rFonts w:ascii="Times New Roman" w:hAnsi="Times New Roman"/>
          <w:bCs/>
          <w:sz w:val="24"/>
          <w:szCs w:val="24"/>
        </w:rPr>
        <w:t>68</w:t>
      </w:r>
      <w:r w:rsidRPr="00934974">
        <w:rPr>
          <w:rFonts w:ascii="Times New Roman" w:hAnsi="Times New Roman"/>
          <w:bCs/>
          <w:sz w:val="24"/>
          <w:szCs w:val="24"/>
        </w:rPr>
        <w:t xml:space="preserve"> кг/км (таблица </w:t>
      </w:r>
      <w:r w:rsidR="00764CEB" w:rsidRPr="00934974">
        <w:rPr>
          <w:rFonts w:ascii="Times New Roman" w:hAnsi="Times New Roman"/>
          <w:bCs/>
          <w:sz w:val="24"/>
          <w:szCs w:val="24"/>
        </w:rPr>
        <w:t>2</w:t>
      </w:r>
      <w:r w:rsidRPr="00934974">
        <w:rPr>
          <w:rFonts w:ascii="Times New Roman" w:hAnsi="Times New Roman"/>
          <w:bCs/>
          <w:sz w:val="24"/>
          <w:szCs w:val="24"/>
        </w:rPr>
        <w:t xml:space="preserve"> приложение 1)</w:t>
      </w: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ГОСТ 839-80.</w:t>
      </w: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lastRenderedPageBreak/>
        <w:t>4. Ответить на контрольные вопросы.</w:t>
      </w:r>
    </w:p>
    <w:p w:rsidR="00150584" w:rsidRPr="00934974" w:rsidRDefault="00150584" w:rsidP="00150584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7B7E6B" w:rsidRPr="00934974" w:rsidRDefault="007B7E6B" w:rsidP="007B7E6B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Pr="00934974">
        <w:rPr>
          <w:rFonts w:ascii="Times New Roman" w:hAnsi="Times New Roman"/>
          <w:sz w:val="24"/>
          <w:szCs w:val="24"/>
        </w:rPr>
        <w:t xml:space="preserve">провод для воздушных линий электропередачи А марки, указанной в столбце А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провода: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количество и диаметр алюминиевых проволок </w:t>
      </w:r>
      <w:r w:rsidR="00DB2A6F" w:rsidRPr="00934974">
        <w:rPr>
          <w:rFonts w:ascii="Times New Roman" w:hAnsi="Times New Roman"/>
          <w:bCs/>
          <w:sz w:val="24"/>
          <w:szCs w:val="24"/>
          <w:lang w:val="en-US"/>
        </w:rPr>
        <w:t>B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строительную длину </w:t>
      </w:r>
      <w:r w:rsidR="00DB2A6F" w:rsidRPr="00934974">
        <w:rPr>
          <w:rFonts w:ascii="Times New Roman" w:hAnsi="Times New Roman"/>
          <w:bCs/>
          <w:sz w:val="24"/>
          <w:szCs w:val="24"/>
          <w:lang w:val="en-US"/>
        </w:rPr>
        <w:t>C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  <w:lang w:val="en-US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ассу провода </w:t>
      </w:r>
      <w:r w:rsidR="00DB2A6F" w:rsidRPr="00934974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DB2A6F" w:rsidRPr="00934974" w:rsidRDefault="00DB2A6F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:rsidR="00DB2A6F" w:rsidRPr="00934974" w:rsidRDefault="00DB2A6F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:rsidR="00DB2A6F" w:rsidRPr="00934974" w:rsidRDefault="00DB2A6F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:rsidR="00DB2A6F" w:rsidRPr="00934974" w:rsidRDefault="00DB2A6F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  <w:lang w:val="en-US"/>
        </w:rPr>
      </w:pP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1985"/>
        <w:gridCol w:w="2267"/>
        <w:gridCol w:w="1987"/>
        <w:gridCol w:w="2372"/>
      </w:tblGrid>
      <w:tr w:rsidR="00150584" w:rsidRPr="00934974" w:rsidTr="00DB2A6F">
        <w:tc>
          <w:tcPr>
            <w:tcW w:w="75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50584" w:rsidRPr="00934974" w:rsidRDefault="00150584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7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150584" w:rsidRPr="00934974" w:rsidRDefault="00150584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3268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50584" w:rsidRPr="00934974" w:rsidRDefault="00150584" w:rsidP="00FB580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DB2A6F" w:rsidRPr="00934974" w:rsidTr="00DB2A6F">
        <w:trPr>
          <w:trHeight w:val="340"/>
        </w:trPr>
        <w:tc>
          <w:tcPr>
            <w:tcW w:w="75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2A6F" w:rsidRPr="00934974" w:rsidRDefault="00DB2A6F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97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2A6F" w:rsidRPr="00934974" w:rsidRDefault="00DB2A6F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2A6F" w:rsidRPr="00934974" w:rsidRDefault="00DB2A6F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9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2A6F" w:rsidRPr="00934974" w:rsidRDefault="00DB2A6F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1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2A6F" w:rsidRPr="00934974" w:rsidRDefault="00DB2A6F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</w:tr>
      <w:tr w:rsidR="00FC1D0B" w:rsidRPr="00934974" w:rsidTr="00DB2A6F">
        <w:trPr>
          <w:trHeight w:val="340"/>
        </w:trPr>
        <w:tc>
          <w:tcPr>
            <w:tcW w:w="7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1D0B" w:rsidRPr="00934974" w:rsidRDefault="00FC1D0B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1D0B" w:rsidRPr="00934974" w:rsidRDefault="002C4701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1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C1D0B" w:rsidRPr="00934974" w:rsidRDefault="00680ECA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4,10</w:t>
            </w:r>
          </w:p>
        </w:tc>
        <w:tc>
          <w:tcPr>
            <w:tcW w:w="9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1D0B" w:rsidRPr="00934974" w:rsidRDefault="00FC1D0B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1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C1D0B" w:rsidRPr="00934974" w:rsidRDefault="00842FD3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252 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кг/км</w:t>
            </w:r>
          </w:p>
        </w:tc>
      </w:tr>
      <w:tr w:rsidR="00B617BB" w:rsidRPr="00934974" w:rsidTr="00DB2A6F">
        <w:trPr>
          <w:trHeight w:val="340"/>
        </w:trPr>
        <w:tc>
          <w:tcPr>
            <w:tcW w:w="7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B617BB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2C4701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0</w:t>
            </w:r>
          </w:p>
        </w:tc>
        <w:tc>
          <w:tcPr>
            <w:tcW w:w="1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680ECA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х2,80</w:t>
            </w:r>
          </w:p>
        </w:tc>
        <w:tc>
          <w:tcPr>
            <w:tcW w:w="9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654AF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5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0 м</w:t>
            </w:r>
          </w:p>
        </w:tc>
        <w:tc>
          <w:tcPr>
            <w:tcW w:w="1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42FD3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321 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кг/км</w:t>
            </w:r>
          </w:p>
        </w:tc>
      </w:tr>
      <w:tr w:rsidR="00B617BB" w:rsidRPr="00934974" w:rsidTr="00DB2A6F">
        <w:trPr>
          <w:trHeight w:val="340"/>
        </w:trPr>
        <w:tc>
          <w:tcPr>
            <w:tcW w:w="7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B617BB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2C4701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50</w:t>
            </w:r>
          </w:p>
        </w:tc>
        <w:tc>
          <w:tcPr>
            <w:tcW w:w="1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680ECA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х3,15</w:t>
            </w:r>
          </w:p>
        </w:tc>
        <w:tc>
          <w:tcPr>
            <w:tcW w:w="9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654AF" w:rsidP="008654A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25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 м</w:t>
            </w:r>
          </w:p>
        </w:tc>
        <w:tc>
          <w:tcPr>
            <w:tcW w:w="1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42FD3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406 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кг/км</w:t>
            </w:r>
          </w:p>
        </w:tc>
      </w:tr>
      <w:tr w:rsidR="00B617BB" w:rsidRPr="00934974" w:rsidTr="00DB2A6F">
        <w:trPr>
          <w:trHeight w:val="340"/>
        </w:trPr>
        <w:tc>
          <w:tcPr>
            <w:tcW w:w="7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B617BB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2C4701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85</w:t>
            </w:r>
          </w:p>
        </w:tc>
        <w:tc>
          <w:tcPr>
            <w:tcW w:w="1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680ECA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х3,50</w:t>
            </w:r>
          </w:p>
        </w:tc>
        <w:tc>
          <w:tcPr>
            <w:tcW w:w="9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654AF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0 м</w:t>
            </w:r>
          </w:p>
        </w:tc>
        <w:tc>
          <w:tcPr>
            <w:tcW w:w="1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42FD3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502 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кг/км</w:t>
            </w:r>
          </w:p>
        </w:tc>
      </w:tr>
      <w:tr w:rsidR="00B617BB" w:rsidRPr="00934974" w:rsidTr="00DB2A6F">
        <w:trPr>
          <w:trHeight w:val="340"/>
        </w:trPr>
        <w:tc>
          <w:tcPr>
            <w:tcW w:w="7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B617BB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2C4701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40</w:t>
            </w:r>
          </w:p>
        </w:tc>
        <w:tc>
          <w:tcPr>
            <w:tcW w:w="11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617BB" w:rsidRPr="00934974" w:rsidRDefault="00680ECA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х4,00</w:t>
            </w:r>
          </w:p>
        </w:tc>
        <w:tc>
          <w:tcPr>
            <w:tcW w:w="9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654AF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0 м</w:t>
            </w:r>
          </w:p>
        </w:tc>
        <w:tc>
          <w:tcPr>
            <w:tcW w:w="11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617BB" w:rsidRPr="00934974" w:rsidRDefault="00842FD3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655 </w:t>
            </w:r>
            <w:r w:rsidR="00B617BB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кг/км</w:t>
            </w:r>
          </w:p>
        </w:tc>
      </w:tr>
    </w:tbl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150584" w:rsidRPr="00934974" w:rsidRDefault="00150584" w:rsidP="00150584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150584" w:rsidRPr="00934974" w:rsidRDefault="00150584" w:rsidP="00150584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4D18EF" w:rsidRPr="00934974">
        <w:rPr>
          <w:rFonts w:ascii="Times New Roman" w:hAnsi="Times New Roman"/>
          <w:sz w:val="24"/>
          <w:szCs w:val="24"/>
        </w:rPr>
        <w:t>На какие провода распространяется</w:t>
      </w:r>
      <w:r w:rsidRPr="00934974">
        <w:rPr>
          <w:rFonts w:ascii="Times New Roman" w:hAnsi="Times New Roman"/>
          <w:sz w:val="24"/>
          <w:szCs w:val="24"/>
        </w:rPr>
        <w:t xml:space="preserve"> ГОСТ 839-80?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166381" w:rsidRPr="00934974">
        <w:rPr>
          <w:rFonts w:ascii="Times New Roman" w:hAnsi="Times New Roman"/>
          <w:sz w:val="24"/>
          <w:szCs w:val="24"/>
        </w:rPr>
        <w:t>Какие отрезки проводов допустимы, кроме</w:t>
      </w:r>
      <w:r w:rsidRPr="00934974">
        <w:rPr>
          <w:rFonts w:ascii="Times New Roman" w:hAnsi="Times New Roman"/>
          <w:sz w:val="24"/>
          <w:szCs w:val="24"/>
        </w:rPr>
        <w:t xml:space="preserve"> строительн</w:t>
      </w:r>
      <w:r w:rsidR="00166381" w:rsidRPr="00934974">
        <w:rPr>
          <w:rFonts w:ascii="Times New Roman" w:hAnsi="Times New Roman"/>
          <w:sz w:val="24"/>
          <w:szCs w:val="24"/>
        </w:rPr>
        <w:t>ой</w:t>
      </w:r>
      <w:r w:rsidRPr="00934974">
        <w:rPr>
          <w:rFonts w:ascii="Times New Roman" w:hAnsi="Times New Roman"/>
          <w:sz w:val="24"/>
          <w:szCs w:val="24"/>
        </w:rPr>
        <w:t xml:space="preserve"> длин</w:t>
      </w:r>
      <w:r w:rsidR="00166381" w:rsidRPr="00934974">
        <w:rPr>
          <w:rFonts w:ascii="Times New Roman" w:hAnsi="Times New Roman"/>
          <w:sz w:val="24"/>
          <w:szCs w:val="24"/>
        </w:rPr>
        <w:t>ы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Какой скруткой скручена токопроводящая жила провода марки А?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F938DA" w:rsidRPr="00934974">
        <w:rPr>
          <w:rFonts w:ascii="Times New Roman" w:hAnsi="Times New Roman"/>
          <w:sz w:val="24"/>
          <w:szCs w:val="24"/>
        </w:rPr>
        <w:t>Как изменяется диаметр проволок с увеличением номинального сеч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50584" w:rsidRPr="00934974" w:rsidRDefault="00150584" w:rsidP="00150584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3E5838" w:rsidRPr="00934974">
        <w:rPr>
          <w:rFonts w:ascii="Times New Roman" w:hAnsi="Times New Roman"/>
          <w:sz w:val="24"/>
          <w:szCs w:val="24"/>
        </w:rPr>
        <w:t>Приведите примеры обозначения других марок проводов</w:t>
      </w:r>
      <w:r w:rsidR="0056794F" w:rsidRPr="00934974">
        <w:rPr>
          <w:rFonts w:ascii="Times New Roman" w:hAnsi="Times New Roman"/>
          <w:sz w:val="24"/>
          <w:szCs w:val="24"/>
        </w:rPr>
        <w:t xml:space="preserve"> для ВЛЭП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50584" w:rsidRPr="00934974" w:rsidRDefault="00150584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333B9B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333B9B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9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конструкции кабелей низкого напряжения марки АВВГ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8145D1" w:rsidRPr="00934974" w:rsidRDefault="008145D1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333B9B">
        <w:rPr>
          <w:rFonts w:ascii="Times New Roman" w:hAnsi="Times New Roman"/>
          <w:sz w:val="24"/>
          <w:szCs w:val="24"/>
        </w:rPr>
        <w:t xml:space="preserve"> освоить основы проектирования конструкции</w:t>
      </w:r>
      <w:r w:rsidRPr="00934974">
        <w:rPr>
          <w:rFonts w:ascii="Times New Roman" w:hAnsi="Times New Roman"/>
          <w:sz w:val="24"/>
          <w:szCs w:val="24"/>
        </w:rPr>
        <w:t xml:space="preserve"> кабелей низкого напряжения.</w:t>
      </w:r>
    </w:p>
    <w:p w:rsidR="008145D1" w:rsidRPr="00934974" w:rsidRDefault="008145D1" w:rsidP="008145D1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8145D1" w:rsidRPr="00934974" w:rsidRDefault="008145D1" w:rsidP="008145D1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8145D1" w:rsidRPr="00934974" w:rsidRDefault="008145D1" w:rsidP="008145D1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="009D759B" w:rsidRPr="00934974">
        <w:rPr>
          <w:b w:val="0"/>
          <w:sz w:val="24"/>
          <w:szCs w:val="24"/>
        </w:rPr>
        <w:t>силовых кабелей низкого напряжения</w:t>
      </w:r>
      <w:r w:rsidRPr="00934974">
        <w:rPr>
          <w:b w:val="0"/>
          <w:sz w:val="24"/>
          <w:szCs w:val="24"/>
        </w:rPr>
        <w:t xml:space="preserve"> является ГОСТ </w:t>
      </w:r>
      <w:r w:rsidR="009D759B" w:rsidRPr="00934974">
        <w:rPr>
          <w:b w:val="0"/>
          <w:sz w:val="24"/>
          <w:szCs w:val="24"/>
        </w:rPr>
        <w:t>31996-2012</w:t>
      </w:r>
      <w:r w:rsidRPr="00934974">
        <w:rPr>
          <w:b w:val="0"/>
          <w:sz w:val="24"/>
          <w:szCs w:val="24"/>
        </w:rPr>
        <w:t>.</w:t>
      </w:r>
    </w:p>
    <w:p w:rsidR="00D10D05" w:rsidRPr="00934974" w:rsidRDefault="00D10D05" w:rsidP="00526F5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 31996-2012 распространяется на силовые кабели с пластмассовой изоляцией, предназначенные для передачи и распределения электрической энергии в стационарных установках на номинальное переменное напряжение 0,66; 1 и 3 кВ номинальной частотой 50 Гц. Стандарт устанавливает основные требования к конструкциям и техническим характеристикам кабелей, их эксплуатационные свойства и методы контроля.</w:t>
      </w:r>
    </w:p>
    <w:p w:rsidR="008145D1" w:rsidRPr="00934974" w:rsidRDefault="00526F53" w:rsidP="00526F53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kern w:val="0"/>
          <w:sz w:val="24"/>
          <w:szCs w:val="24"/>
        </w:rPr>
      </w:pPr>
      <w:r w:rsidRPr="00934974">
        <w:rPr>
          <w:b w:val="0"/>
          <w:bCs w:val="0"/>
          <w:kern w:val="0"/>
          <w:sz w:val="24"/>
          <w:szCs w:val="24"/>
        </w:rPr>
        <w:t>АВВГ – кабел</w:t>
      </w:r>
      <w:r w:rsidR="0002696C" w:rsidRPr="00934974">
        <w:rPr>
          <w:b w:val="0"/>
          <w:bCs w:val="0"/>
          <w:kern w:val="0"/>
          <w:sz w:val="24"/>
          <w:szCs w:val="24"/>
        </w:rPr>
        <w:t>ь</w:t>
      </w:r>
      <w:r w:rsidRPr="00934974">
        <w:rPr>
          <w:b w:val="0"/>
          <w:bCs w:val="0"/>
          <w:kern w:val="0"/>
          <w:sz w:val="24"/>
          <w:szCs w:val="24"/>
        </w:rPr>
        <w:t xml:space="preserve"> с изоляцией из поливинилхлоридного пластиката, с наружной оболочкой из поливинилхлоридного пластиката. Предназначен для прокладки одиночных кабельных линий в кабельных сооружениях и помещениях. При групповой прокладке кабелей обязательно применение средств огнезащиты.</w:t>
      </w:r>
    </w:p>
    <w:p w:rsidR="00131876" w:rsidRPr="00934974" w:rsidRDefault="009B7449" w:rsidP="00526F53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kern w:val="0"/>
          <w:sz w:val="24"/>
          <w:szCs w:val="24"/>
        </w:rPr>
      </w:pPr>
      <w:r w:rsidRPr="00934974">
        <w:rPr>
          <w:b w:val="0"/>
          <w:bCs w:val="0"/>
          <w:kern w:val="0"/>
          <w:sz w:val="24"/>
          <w:szCs w:val="24"/>
        </w:rPr>
        <w:t>Требования к конструкции кабеля указаны в пункте 5.2.1 ГОСТ</w:t>
      </w:r>
      <w:r w:rsidR="004E4083" w:rsidRPr="00934974">
        <w:rPr>
          <w:b w:val="0"/>
          <w:bCs w:val="0"/>
          <w:kern w:val="0"/>
          <w:sz w:val="24"/>
          <w:szCs w:val="24"/>
        </w:rPr>
        <w:t>.</w:t>
      </w:r>
    </w:p>
    <w:p w:rsidR="00526F53" w:rsidRPr="00934974" w:rsidRDefault="00526F53" w:rsidP="00526F53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8145D1" w:rsidRPr="00934974" w:rsidRDefault="008145D1" w:rsidP="00526F5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8145D1" w:rsidRPr="00934974" w:rsidRDefault="008145D1" w:rsidP="008145D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9B7449" w:rsidRPr="00934974">
        <w:rPr>
          <w:rFonts w:ascii="Times New Roman" w:hAnsi="Times New Roman"/>
          <w:sz w:val="24"/>
          <w:szCs w:val="24"/>
        </w:rPr>
        <w:t>кабелей низкого напряжения</w:t>
      </w:r>
      <w:r w:rsidRPr="00934974">
        <w:rPr>
          <w:rFonts w:ascii="Times New Roman" w:hAnsi="Times New Roman"/>
          <w:sz w:val="24"/>
          <w:szCs w:val="24"/>
        </w:rPr>
        <w:t xml:space="preserve"> марки</w:t>
      </w:r>
      <w:r w:rsidRPr="00934974">
        <w:rPr>
          <w:rFonts w:ascii="Times New Roman" w:hAnsi="Times New Roman"/>
          <w:bCs/>
          <w:sz w:val="24"/>
          <w:szCs w:val="24"/>
        </w:rPr>
        <w:t xml:space="preserve"> А</w:t>
      </w:r>
      <w:r w:rsidR="009B7449" w:rsidRPr="00934974">
        <w:rPr>
          <w:rFonts w:ascii="Times New Roman" w:hAnsi="Times New Roman"/>
          <w:bCs/>
          <w:sz w:val="24"/>
          <w:szCs w:val="24"/>
        </w:rPr>
        <w:t>ВВГ 3х2,5ок(</w:t>
      </w:r>
      <w:r w:rsidR="009B7449" w:rsidRPr="00934974">
        <w:rPr>
          <w:rFonts w:ascii="Times New Roman" w:hAnsi="Times New Roman"/>
          <w:bCs/>
          <w:sz w:val="24"/>
          <w:szCs w:val="24"/>
          <w:lang w:val="en-US"/>
        </w:rPr>
        <w:t>N</w:t>
      </w:r>
      <w:r w:rsidR="009B7449" w:rsidRPr="00934974">
        <w:rPr>
          <w:rFonts w:ascii="Times New Roman" w:hAnsi="Times New Roman"/>
          <w:bCs/>
          <w:sz w:val="24"/>
          <w:szCs w:val="24"/>
        </w:rPr>
        <w:t xml:space="preserve">, </w:t>
      </w:r>
      <w:r w:rsidR="009B7449" w:rsidRPr="00934974">
        <w:rPr>
          <w:rFonts w:ascii="Times New Roman" w:hAnsi="Times New Roman"/>
          <w:bCs/>
          <w:sz w:val="24"/>
          <w:szCs w:val="24"/>
          <w:lang w:val="en-US"/>
        </w:rPr>
        <w:t>PE</w:t>
      </w:r>
      <w:r w:rsidR="009B7449" w:rsidRPr="00934974">
        <w:rPr>
          <w:rFonts w:ascii="Times New Roman" w:hAnsi="Times New Roman"/>
          <w:bCs/>
          <w:sz w:val="24"/>
          <w:szCs w:val="24"/>
        </w:rPr>
        <w:t>)-0,66</w:t>
      </w:r>
      <w:r w:rsidR="00B222DA" w:rsidRPr="00934974">
        <w:rPr>
          <w:rFonts w:ascii="Times New Roman" w:hAnsi="Times New Roman"/>
          <w:bCs/>
          <w:sz w:val="24"/>
          <w:szCs w:val="24"/>
        </w:rPr>
        <w:t xml:space="preserve"> с наружным диаметром скрученного сердечника 6,3 мм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конструкцию </w:t>
      </w:r>
      <w:r w:rsidR="009B7449" w:rsidRPr="00934974">
        <w:rPr>
          <w:rFonts w:ascii="Times New Roman" w:hAnsi="Times New Roman"/>
          <w:bCs/>
          <w:sz w:val="24"/>
          <w:szCs w:val="24"/>
        </w:rPr>
        <w:t>кабеля</w:t>
      </w:r>
      <w:r w:rsidRPr="00934974">
        <w:rPr>
          <w:rFonts w:ascii="Times New Roman" w:hAnsi="Times New Roman"/>
          <w:bCs/>
          <w:sz w:val="24"/>
          <w:szCs w:val="24"/>
        </w:rPr>
        <w:t>: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4C1F76" w:rsidRPr="00934974">
        <w:rPr>
          <w:rFonts w:ascii="Times New Roman" w:hAnsi="Times New Roman"/>
          <w:bCs/>
          <w:sz w:val="24"/>
          <w:szCs w:val="24"/>
        </w:rPr>
        <w:t>номинальную толщину изоляции жил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</w:t>
      </w:r>
      <w:r w:rsidR="004C1F76" w:rsidRPr="00934974">
        <w:rPr>
          <w:rFonts w:ascii="Times New Roman" w:hAnsi="Times New Roman"/>
          <w:bCs/>
          <w:sz w:val="24"/>
          <w:szCs w:val="24"/>
        </w:rPr>
        <w:t>толщину изоляции жил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4C1F76" w:rsidRPr="00934974">
        <w:rPr>
          <w:rFonts w:ascii="Times New Roman" w:hAnsi="Times New Roman"/>
          <w:bCs/>
          <w:sz w:val="24"/>
          <w:szCs w:val="24"/>
        </w:rPr>
        <w:t>максимальный шаг скрутки сердечника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145D1" w:rsidRPr="00934974" w:rsidRDefault="008145D1" w:rsidP="008145D1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яем конструкцию </w:t>
      </w:r>
      <w:r w:rsidR="00422A50" w:rsidRPr="00934974">
        <w:rPr>
          <w:rFonts w:ascii="Times New Roman" w:hAnsi="Times New Roman"/>
          <w:bCs/>
          <w:sz w:val="24"/>
          <w:szCs w:val="24"/>
        </w:rPr>
        <w:t>кабеля</w:t>
      </w:r>
      <w:r w:rsidRPr="00934974">
        <w:rPr>
          <w:rFonts w:ascii="Times New Roman" w:hAnsi="Times New Roman"/>
          <w:bCs/>
          <w:sz w:val="24"/>
          <w:szCs w:val="24"/>
        </w:rPr>
        <w:t xml:space="preserve"> в соответствии с ГОСТ </w:t>
      </w:r>
      <w:r w:rsidR="00422A50" w:rsidRPr="00934974">
        <w:rPr>
          <w:rFonts w:ascii="Times New Roman" w:hAnsi="Times New Roman"/>
          <w:bCs/>
          <w:sz w:val="24"/>
          <w:szCs w:val="24"/>
        </w:rPr>
        <w:t>31996-2012</w:t>
      </w:r>
      <w:r w:rsidRPr="00934974">
        <w:rPr>
          <w:rFonts w:ascii="Times New Roman" w:hAnsi="Times New Roman"/>
          <w:bCs/>
          <w:sz w:val="24"/>
          <w:szCs w:val="24"/>
        </w:rPr>
        <w:t>: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716BEE" w:rsidRPr="00934974">
        <w:rPr>
          <w:rFonts w:ascii="Times New Roman" w:hAnsi="Times New Roman"/>
          <w:bCs/>
          <w:sz w:val="24"/>
          <w:szCs w:val="24"/>
        </w:rPr>
        <w:t xml:space="preserve">номинальную толщину изоляции жил </w:t>
      </w:r>
      <w:r w:rsidRPr="00934974">
        <w:rPr>
          <w:rFonts w:ascii="Times New Roman" w:hAnsi="Times New Roman"/>
          <w:bCs/>
          <w:sz w:val="24"/>
          <w:szCs w:val="24"/>
        </w:rPr>
        <w:t xml:space="preserve">– </w:t>
      </w:r>
      <w:r w:rsidR="00716BEE" w:rsidRPr="00934974">
        <w:rPr>
          <w:rFonts w:ascii="Times New Roman" w:hAnsi="Times New Roman"/>
          <w:bCs/>
          <w:sz w:val="24"/>
          <w:szCs w:val="24"/>
        </w:rPr>
        <w:t>0,6 мм</w:t>
      </w:r>
      <w:r w:rsidRPr="00934974">
        <w:rPr>
          <w:rFonts w:ascii="Times New Roman" w:hAnsi="Times New Roman"/>
          <w:bCs/>
          <w:sz w:val="24"/>
          <w:szCs w:val="24"/>
        </w:rPr>
        <w:t xml:space="preserve"> (</w:t>
      </w:r>
      <w:r w:rsidR="00716BEE" w:rsidRPr="00934974">
        <w:rPr>
          <w:rFonts w:ascii="Times New Roman" w:hAnsi="Times New Roman"/>
          <w:bCs/>
          <w:sz w:val="24"/>
          <w:szCs w:val="24"/>
        </w:rPr>
        <w:t xml:space="preserve">пункт 5.2.1.9 </w:t>
      </w:r>
      <w:r w:rsidRPr="00934974">
        <w:rPr>
          <w:rFonts w:ascii="Times New Roman" w:hAnsi="Times New Roman"/>
          <w:bCs/>
          <w:sz w:val="24"/>
          <w:szCs w:val="24"/>
        </w:rPr>
        <w:t xml:space="preserve">таблица </w:t>
      </w:r>
      <w:r w:rsidR="00716BEE" w:rsidRPr="00934974">
        <w:rPr>
          <w:rFonts w:ascii="Times New Roman" w:hAnsi="Times New Roman"/>
          <w:bCs/>
          <w:sz w:val="24"/>
          <w:szCs w:val="24"/>
        </w:rPr>
        <w:t>3</w:t>
      </w:r>
      <w:r w:rsidRPr="00934974">
        <w:rPr>
          <w:rFonts w:ascii="Times New Roman" w:hAnsi="Times New Roman"/>
          <w:bCs/>
          <w:sz w:val="24"/>
          <w:szCs w:val="24"/>
        </w:rPr>
        <w:t>);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716BEE" w:rsidRPr="00934974">
        <w:rPr>
          <w:rFonts w:ascii="Times New Roman" w:hAnsi="Times New Roman"/>
          <w:bCs/>
          <w:sz w:val="24"/>
          <w:szCs w:val="24"/>
        </w:rPr>
        <w:t>минимальная толщина изоляции жил определяется по формуле:</w:t>
      </w:r>
    </w:p>
    <w:p w:rsidR="00716BEE" w:rsidRPr="00934974" w:rsidRDefault="00716BEE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716BEE" w:rsidRPr="00934974" w:rsidRDefault="00B47D65" w:rsidP="00716BEE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2760" w:dyaOrig="360">
          <v:shape id="_x0000_i1052" type="#_x0000_t75" style="width:138pt;height:18pt" o:ole="">
            <v:imagedata r:id="rId51" o:title=""/>
          </v:shape>
          <o:OLEObject Type="Embed" ProgID="Equation.3" ShapeID="_x0000_i1052" DrawAspect="Content" ObjectID="_1635437184" r:id="rId52"/>
        </w:object>
      </w:r>
      <w:r w:rsidR="00716BEE" w:rsidRPr="00934974">
        <w:rPr>
          <w:rFonts w:ascii="Times New Roman" w:hAnsi="Times New Roman"/>
          <w:sz w:val="24"/>
          <w:szCs w:val="24"/>
        </w:rPr>
        <w:t>, где</w:t>
      </w:r>
    </w:p>
    <w:p w:rsidR="00716BEE" w:rsidRPr="00934974" w:rsidRDefault="00B47D65" w:rsidP="00716BE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</w:rPr>
        <w:object w:dxaOrig="440" w:dyaOrig="360">
          <v:shape id="_x0000_i1053" type="#_x0000_t75" style="width:21.75pt;height:18pt" o:ole="">
            <v:imagedata r:id="rId53" o:title=""/>
          </v:shape>
          <o:OLEObject Type="Embed" ProgID="Equation.3" ShapeID="_x0000_i1053" DrawAspect="Content" ObjectID="_1635437186" r:id="rId54"/>
        </w:object>
      </w:r>
      <w:r w:rsidR="00716BEE" w:rsidRPr="00934974">
        <w:rPr>
          <w:rFonts w:ascii="Times New Roman" w:hAnsi="Times New Roman"/>
          <w:sz w:val="24"/>
          <w:szCs w:val="24"/>
        </w:rPr>
        <w:t xml:space="preserve"> – номинальная толщина изоляции. Отсюда:</w:t>
      </w:r>
    </w:p>
    <w:p w:rsidR="00716BEE" w:rsidRPr="00934974" w:rsidRDefault="00716BEE" w:rsidP="00716BE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16BEE" w:rsidRPr="00934974" w:rsidRDefault="00B47D65" w:rsidP="00716BEE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3240" w:dyaOrig="340">
          <v:shape id="_x0000_i1054" type="#_x0000_t75" style="width:162pt;height:17.25pt" o:ole="">
            <v:imagedata r:id="rId55" o:title=""/>
          </v:shape>
          <o:OLEObject Type="Embed" ProgID="Equation.3" ShapeID="_x0000_i1054" DrawAspect="Content" ObjectID="_1635437188" r:id="rId56"/>
        </w:object>
      </w:r>
      <w:r w:rsidR="00716BEE" w:rsidRPr="00934974">
        <w:rPr>
          <w:rFonts w:ascii="Times New Roman" w:hAnsi="Times New Roman"/>
          <w:sz w:val="24"/>
          <w:szCs w:val="24"/>
        </w:rPr>
        <w:t>мм.</w:t>
      </w:r>
    </w:p>
    <w:p w:rsidR="00716BEE" w:rsidRPr="00934974" w:rsidRDefault="00716BEE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9266E8" w:rsidRPr="00934974" w:rsidRDefault="009266E8" w:rsidP="009266E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аксимальный шаг скрутки сердечника (пункт 5.2.1.11) для круглых жил определяется по формуле:</w:t>
      </w:r>
    </w:p>
    <w:p w:rsidR="009266E8" w:rsidRPr="00934974" w:rsidRDefault="009266E8" w:rsidP="009266E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9266E8" w:rsidRPr="00934974" w:rsidRDefault="00AA7460" w:rsidP="009266E8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1400" w:dyaOrig="360">
          <v:shape id="_x0000_i1055" type="#_x0000_t75" style="width:69.75pt;height:18pt" o:ole="">
            <v:imagedata r:id="rId57" o:title=""/>
          </v:shape>
          <o:OLEObject Type="Embed" ProgID="Equation.3" ShapeID="_x0000_i1055" DrawAspect="Content" ObjectID="_1635437190" r:id="rId58"/>
        </w:object>
      </w:r>
      <w:r w:rsidR="009266E8" w:rsidRPr="00934974">
        <w:rPr>
          <w:rFonts w:ascii="Times New Roman" w:hAnsi="Times New Roman"/>
          <w:sz w:val="24"/>
          <w:szCs w:val="24"/>
        </w:rPr>
        <w:t>, где</w:t>
      </w:r>
    </w:p>
    <w:p w:rsidR="009266E8" w:rsidRPr="00934974" w:rsidRDefault="00AA7460" w:rsidP="009266E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380" w:dyaOrig="360">
          <v:shape id="_x0000_i1056" type="#_x0000_t75" style="width:18.75pt;height:18pt" o:ole="">
            <v:imagedata r:id="rId59" o:title=""/>
          </v:shape>
          <o:OLEObject Type="Embed" ProgID="Equation.3" ShapeID="_x0000_i1056" DrawAspect="Content" ObjectID="_1635437191" r:id="rId60"/>
        </w:object>
      </w:r>
      <w:r w:rsidR="009266E8" w:rsidRPr="00934974">
        <w:rPr>
          <w:rFonts w:ascii="Times New Roman" w:hAnsi="Times New Roman"/>
          <w:sz w:val="24"/>
          <w:szCs w:val="24"/>
        </w:rPr>
        <w:t xml:space="preserve"> – </w:t>
      </w:r>
      <w:r w:rsidR="009266E8" w:rsidRPr="00934974">
        <w:rPr>
          <w:rFonts w:ascii="Times New Roman" w:hAnsi="Times New Roman"/>
          <w:bCs/>
          <w:sz w:val="24"/>
          <w:szCs w:val="24"/>
        </w:rPr>
        <w:t>наружный диаметр скрученного сердечника</w:t>
      </w:r>
      <w:r w:rsidR="009266E8" w:rsidRPr="00934974">
        <w:rPr>
          <w:rFonts w:ascii="Times New Roman" w:hAnsi="Times New Roman"/>
          <w:sz w:val="24"/>
          <w:szCs w:val="24"/>
        </w:rPr>
        <w:t>. Отсюда:</w:t>
      </w:r>
    </w:p>
    <w:p w:rsidR="009266E8" w:rsidRPr="00934974" w:rsidRDefault="009266E8" w:rsidP="009266E8">
      <w:pPr>
        <w:spacing w:after="0"/>
        <w:ind w:firstLine="567"/>
        <w:jc w:val="both"/>
        <w:rPr>
          <w:rFonts w:ascii="Times New Roman" w:hAnsi="Times New Roman"/>
          <w:sz w:val="24"/>
          <w:szCs w:val="24"/>
          <w:lang w:val="en-US"/>
        </w:rPr>
      </w:pPr>
    </w:p>
    <w:p w:rsidR="009266E8" w:rsidRPr="00934974" w:rsidRDefault="00AA7460" w:rsidP="009266E8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1960" w:dyaOrig="360">
          <v:shape id="_x0000_i1057" type="#_x0000_t75" style="width:98.25pt;height:18pt" o:ole="">
            <v:imagedata r:id="rId61" o:title=""/>
          </v:shape>
          <o:OLEObject Type="Embed" ProgID="Equation.3" ShapeID="_x0000_i1057" DrawAspect="Content" ObjectID="_1635437192" r:id="rId62"/>
        </w:object>
      </w:r>
      <w:r w:rsidR="009266E8" w:rsidRPr="00934974">
        <w:rPr>
          <w:rFonts w:ascii="Times New Roman" w:hAnsi="Times New Roman"/>
          <w:sz w:val="24"/>
          <w:szCs w:val="24"/>
        </w:rPr>
        <w:t>мм.</w:t>
      </w:r>
    </w:p>
    <w:p w:rsidR="009266E8" w:rsidRPr="00934974" w:rsidRDefault="009266E8" w:rsidP="009266E8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9266E8" w:rsidRPr="00934974" w:rsidRDefault="009266E8" w:rsidP="009266E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Скрутка сердечника должна иметь правое направление.</w:t>
      </w: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 xml:space="preserve">1. Ознакомиться с условием задачи и ГОСТ </w:t>
      </w:r>
      <w:r w:rsidR="00A40E1A" w:rsidRPr="00934974">
        <w:t>31996-2012</w:t>
      </w:r>
      <w:r w:rsidRPr="00934974">
        <w:t>.</w:t>
      </w: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8145D1" w:rsidRPr="00934974" w:rsidRDefault="008145D1" w:rsidP="008145D1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8145D1" w:rsidRPr="00934974" w:rsidRDefault="008145D1" w:rsidP="008145D1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8145D1" w:rsidRPr="00934974" w:rsidRDefault="008145D1" w:rsidP="008145D1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="00A40E1A" w:rsidRPr="00934974">
        <w:rPr>
          <w:rFonts w:ascii="Times New Roman" w:hAnsi="Times New Roman"/>
          <w:sz w:val="24"/>
          <w:szCs w:val="24"/>
        </w:rPr>
        <w:t>кабел</w:t>
      </w:r>
      <w:r w:rsidR="00BD5372" w:rsidRPr="00934974">
        <w:rPr>
          <w:rFonts w:ascii="Times New Roman" w:hAnsi="Times New Roman"/>
          <w:sz w:val="24"/>
          <w:szCs w:val="24"/>
        </w:rPr>
        <w:t>ь</w:t>
      </w:r>
      <w:r w:rsidR="00A40E1A" w:rsidRPr="00934974">
        <w:rPr>
          <w:rFonts w:ascii="Times New Roman" w:hAnsi="Times New Roman"/>
          <w:sz w:val="24"/>
          <w:szCs w:val="24"/>
        </w:rPr>
        <w:t xml:space="preserve"> низкого напряжения</w:t>
      </w:r>
      <w:r w:rsidRPr="00934974">
        <w:rPr>
          <w:rFonts w:ascii="Times New Roman" w:hAnsi="Times New Roman"/>
          <w:sz w:val="24"/>
          <w:szCs w:val="24"/>
        </w:rPr>
        <w:t xml:space="preserve"> А</w:t>
      </w:r>
      <w:r w:rsidR="00A40E1A" w:rsidRPr="00934974">
        <w:rPr>
          <w:rFonts w:ascii="Times New Roman" w:hAnsi="Times New Roman"/>
          <w:sz w:val="24"/>
          <w:szCs w:val="24"/>
        </w:rPr>
        <w:t>ВВГ</w:t>
      </w:r>
      <w:r w:rsidRPr="00934974">
        <w:rPr>
          <w:rFonts w:ascii="Times New Roman" w:hAnsi="Times New Roman"/>
          <w:sz w:val="24"/>
          <w:szCs w:val="24"/>
        </w:rPr>
        <w:t xml:space="preserve"> марки, указанной в столбце А</w:t>
      </w:r>
      <w:r w:rsidR="00A40E1A" w:rsidRPr="00934974">
        <w:rPr>
          <w:rFonts w:ascii="Times New Roman" w:hAnsi="Times New Roman"/>
          <w:sz w:val="24"/>
          <w:szCs w:val="24"/>
        </w:rPr>
        <w:t>,</w:t>
      </w:r>
      <w:r w:rsidR="00A40E1A" w:rsidRPr="00934974">
        <w:rPr>
          <w:rFonts w:ascii="Times New Roman" w:hAnsi="Times New Roman"/>
          <w:bCs/>
          <w:sz w:val="24"/>
          <w:szCs w:val="24"/>
        </w:rPr>
        <w:t xml:space="preserve"> с наружным диаметром скрученного сердечника В</w:t>
      </w:r>
      <w:r w:rsidRPr="00934974">
        <w:rPr>
          <w:rFonts w:ascii="Times New Roman" w:hAnsi="Times New Roman"/>
          <w:sz w:val="24"/>
          <w:szCs w:val="24"/>
        </w:rPr>
        <w:t xml:space="preserve">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конструкцию </w:t>
      </w:r>
      <w:r w:rsidR="00A40E1A" w:rsidRPr="00934974">
        <w:rPr>
          <w:rFonts w:ascii="Times New Roman" w:hAnsi="Times New Roman"/>
          <w:bCs/>
          <w:sz w:val="24"/>
          <w:szCs w:val="24"/>
        </w:rPr>
        <w:t>кабеля</w:t>
      </w:r>
      <w:r w:rsidRPr="00934974">
        <w:rPr>
          <w:rFonts w:ascii="Times New Roman" w:hAnsi="Times New Roman"/>
          <w:bCs/>
          <w:sz w:val="24"/>
          <w:szCs w:val="24"/>
        </w:rPr>
        <w:t>:</w:t>
      </w:r>
    </w:p>
    <w:p w:rsidR="00A40E1A" w:rsidRPr="00934974" w:rsidRDefault="00A40E1A" w:rsidP="00A40E1A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оминальную толщину изоляции жил</w:t>
      </w:r>
      <w:r w:rsidR="00C8053A"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C8053A" w:rsidRPr="00934974">
        <w:rPr>
          <w:rFonts w:ascii="Times New Roman" w:hAnsi="Times New Roman"/>
          <w:bCs/>
          <w:sz w:val="24"/>
          <w:szCs w:val="24"/>
          <w:lang w:val="en-US"/>
        </w:rPr>
        <w:t>C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A40E1A" w:rsidRPr="00934974" w:rsidRDefault="00A40E1A" w:rsidP="00A40E1A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толщину изоляции жил</w:t>
      </w:r>
      <w:r w:rsidR="00C8053A"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C8053A" w:rsidRPr="00934974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A40E1A" w:rsidRPr="00934974" w:rsidRDefault="00A40E1A" w:rsidP="00A40E1A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аксимальный шаг скрутки сердечника</w:t>
      </w:r>
      <w:r w:rsidR="00C8053A"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C8053A" w:rsidRPr="00934974">
        <w:rPr>
          <w:rFonts w:ascii="Times New Roman" w:hAnsi="Times New Roman"/>
          <w:bCs/>
          <w:sz w:val="24"/>
          <w:szCs w:val="24"/>
          <w:lang w:val="en-US"/>
        </w:rPr>
        <w:t>E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2"/>
        <w:gridCol w:w="3147"/>
        <w:gridCol w:w="2098"/>
        <w:gridCol w:w="1306"/>
        <w:gridCol w:w="1139"/>
        <w:gridCol w:w="1375"/>
      </w:tblGrid>
      <w:tr w:rsidR="0085590C" w:rsidRPr="00934974" w:rsidTr="00055ED1">
        <w:tc>
          <w:tcPr>
            <w:tcW w:w="52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55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3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85590C" w:rsidP="0085590C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B</w:t>
            </w:r>
          </w:p>
        </w:tc>
        <w:tc>
          <w:tcPr>
            <w:tcW w:w="1884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85590C" w:rsidRPr="00934974" w:rsidTr="00055ED1">
        <w:trPr>
          <w:trHeight w:val="340"/>
        </w:trPr>
        <w:tc>
          <w:tcPr>
            <w:tcW w:w="52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5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90C" w:rsidRPr="00934974" w:rsidRDefault="0085590C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90C" w:rsidRPr="00934974" w:rsidRDefault="0085590C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90C" w:rsidRPr="00934974" w:rsidRDefault="0085590C" w:rsidP="00FB580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</w:p>
        </w:tc>
      </w:tr>
      <w:tr w:rsidR="0085590C" w:rsidRPr="00934974" w:rsidTr="00055ED1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055ED1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5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0,66</w:t>
            </w:r>
          </w:p>
        </w:tc>
        <w:tc>
          <w:tcPr>
            <w:tcW w:w="1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69675A" w:rsidP="0069675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18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,7 мм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1 мм</w:t>
            </w:r>
          </w:p>
        </w:tc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89 мм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61 мм</w:t>
            </w:r>
          </w:p>
        </w:tc>
      </w:tr>
      <w:tr w:rsidR="0085590C" w:rsidRPr="00934974" w:rsidTr="00055ED1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055ED1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-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69675A" w:rsidP="0069675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,1 мм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 мм</w:t>
            </w:r>
          </w:p>
        </w:tc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80 мм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73 мм</w:t>
            </w:r>
          </w:p>
        </w:tc>
      </w:tr>
      <w:tr w:rsidR="0085590C" w:rsidRPr="00934974" w:rsidTr="00055ED1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055ED1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0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69675A" w:rsidP="0069675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,7 мм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 мм</w:t>
            </w:r>
          </w:p>
        </w:tc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80 мм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51 мм</w:t>
            </w:r>
          </w:p>
        </w:tc>
      </w:tr>
      <w:tr w:rsidR="0085590C" w:rsidRPr="00934974" w:rsidTr="00055ED1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055ED1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25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-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69675A" w:rsidP="0069675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7,1 мм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2 мм</w:t>
            </w:r>
          </w:p>
        </w:tc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98 мм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13 мм</w:t>
            </w:r>
          </w:p>
        </w:tc>
      </w:tr>
      <w:tr w:rsidR="0085590C" w:rsidRPr="00934974" w:rsidTr="00055ED1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FB580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5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85590C" w:rsidP="00055ED1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5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69675A" w:rsidP="0069675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,1 мм</w:t>
            </w:r>
          </w:p>
        </w:tc>
        <w:tc>
          <w:tcPr>
            <w:tcW w:w="6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2 мм</w:t>
            </w:r>
          </w:p>
        </w:tc>
        <w:tc>
          <w:tcPr>
            <w:tcW w:w="5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98 мм</w:t>
            </w:r>
          </w:p>
        </w:tc>
        <w:tc>
          <w:tcPr>
            <w:tcW w:w="6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5590C" w:rsidRPr="00934974" w:rsidRDefault="005C02E5" w:rsidP="005C02E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73 мм</w:t>
            </w:r>
          </w:p>
        </w:tc>
      </w:tr>
    </w:tbl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8145D1" w:rsidRPr="00934974" w:rsidRDefault="008145D1" w:rsidP="008145D1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8145D1" w:rsidRPr="00934974" w:rsidRDefault="008145D1" w:rsidP="008145D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8145D1" w:rsidRPr="00934974" w:rsidRDefault="008145D1" w:rsidP="008145D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CC1807" w:rsidRPr="00934974">
        <w:rPr>
          <w:rFonts w:ascii="Times New Roman" w:hAnsi="Times New Roman"/>
          <w:sz w:val="24"/>
          <w:szCs w:val="24"/>
        </w:rPr>
        <w:t>Какие материалы применяются для изготовления изоляции и оболочки кабелей низкого напряж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Как</w:t>
      </w:r>
      <w:r w:rsidR="00D742B5" w:rsidRPr="00934974">
        <w:rPr>
          <w:rFonts w:ascii="Times New Roman" w:hAnsi="Times New Roman"/>
          <w:sz w:val="24"/>
          <w:szCs w:val="24"/>
        </w:rPr>
        <w:t>ова</w:t>
      </w:r>
      <w:r w:rsidRPr="00934974">
        <w:rPr>
          <w:rFonts w:ascii="Times New Roman" w:hAnsi="Times New Roman"/>
          <w:sz w:val="24"/>
          <w:szCs w:val="24"/>
        </w:rPr>
        <w:t xml:space="preserve"> строительн</w:t>
      </w:r>
      <w:r w:rsidR="00D742B5" w:rsidRPr="00934974">
        <w:rPr>
          <w:rFonts w:ascii="Times New Roman" w:hAnsi="Times New Roman"/>
          <w:sz w:val="24"/>
          <w:szCs w:val="24"/>
        </w:rPr>
        <w:t>ая</w:t>
      </w:r>
      <w:r w:rsidRPr="00934974">
        <w:rPr>
          <w:rFonts w:ascii="Times New Roman" w:hAnsi="Times New Roman"/>
          <w:sz w:val="24"/>
          <w:szCs w:val="24"/>
        </w:rPr>
        <w:t xml:space="preserve"> длин</w:t>
      </w:r>
      <w:r w:rsidR="00D742B5" w:rsidRPr="00934974">
        <w:rPr>
          <w:rFonts w:ascii="Times New Roman" w:hAnsi="Times New Roman"/>
          <w:sz w:val="24"/>
          <w:szCs w:val="24"/>
        </w:rPr>
        <w:t>а для кабелей марки АВВГ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 xml:space="preserve">3. Какой скруткой скручен </w:t>
      </w:r>
      <w:r w:rsidR="003A68BA" w:rsidRPr="00934974">
        <w:rPr>
          <w:rFonts w:ascii="Times New Roman" w:hAnsi="Times New Roman"/>
          <w:sz w:val="24"/>
          <w:szCs w:val="24"/>
        </w:rPr>
        <w:t>сердечник заданного кабел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Как изменяется </w:t>
      </w:r>
      <w:r w:rsidR="00CC1807" w:rsidRPr="00934974">
        <w:rPr>
          <w:rFonts w:ascii="Times New Roman" w:hAnsi="Times New Roman"/>
          <w:sz w:val="24"/>
          <w:szCs w:val="24"/>
        </w:rPr>
        <w:t>толщина изоляции</w:t>
      </w:r>
      <w:r w:rsidRPr="00934974">
        <w:rPr>
          <w:rFonts w:ascii="Times New Roman" w:hAnsi="Times New Roman"/>
          <w:sz w:val="24"/>
          <w:szCs w:val="24"/>
        </w:rPr>
        <w:t xml:space="preserve"> с увеличением номинального сечения</w:t>
      </w:r>
      <w:r w:rsidR="00CC1807" w:rsidRPr="00934974">
        <w:rPr>
          <w:rFonts w:ascii="Times New Roman" w:hAnsi="Times New Roman"/>
          <w:sz w:val="24"/>
          <w:szCs w:val="24"/>
        </w:rPr>
        <w:t xml:space="preserve"> и почему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145D1" w:rsidRPr="00934974" w:rsidRDefault="008145D1" w:rsidP="008145D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Приведите примеры обозначения других марок </w:t>
      </w:r>
      <w:r w:rsidR="003A68BA" w:rsidRPr="00934974">
        <w:rPr>
          <w:rFonts w:ascii="Times New Roman" w:hAnsi="Times New Roman"/>
          <w:sz w:val="24"/>
          <w:szCs w:val="24"/>
        </w:rPr>
        <w:t>кабелей низкого напряж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145D1" w:rsidRPr="00934974" w:rsidRDefault="008145D1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0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 кабеля низкого напряжения марки АВВГ</w:t>
      </w:r>
      <w:r w:rsidRPr="00934974">
        <w:rPr>
          <w:rFonts w:ascii="Times New Roman" w:hAnsi="Times New Roman"/>
          <w:b/>
          <w:sz w:val="24"/>
          <w:szCs w:val="24"/>
        </w:rPr>
        <w:t>.</w:t>
      </w:r>
    </w:p>
    <w:p w:rsidR="00AA7460" w:rsidRPr="00934974" w:rsidRDefault="00AA7460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="001712E0">
        <w:rPr>
          <w:rFonts w:ascii="Times New Roman" w:hAnsi="Times New Roman"/>
          <w:b/>
          <w:sz w:val="24"/>
          <w:szCs w:val="24"/>
        </w:rPr>
        <w:t xml:space="preserve">: </w:t>
      </w:r>
      <w:r w:rsidR="001712E0">
        <w:rPr>
          <w:rFonts w:ascii="Times New Roman" w:hAnsi="Times New Roman"/>
          <w:sz w:val="24"/>
          <w:szCs w:val="24"/>
        </w:rPr>
        <w:t>приобрести навыки расчета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712E0">
        <w:rPr>
          <w:rFonts w:ascii="Times New Roman" w:hAnsi="Times New Roman"/>
          <w:sz w:val="24"/>
          <w:szCs w:val="24"/>
        </w:rPr>
        <w:t>массы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</w:t>
      </w:r>
      <w:r w:rsidR="000E20FB" w:rsidRPr="00934974">
        <w:rPr>
          <w:rFonts w:ascii="Times New Roman" w:hAnsi="Times New Roman"/>
          <w:bCs/>
          <w:sz w:val="24"/>
          <w:szCs w:val="24"/>
        </w:rPr>
        <w:t>кабеля низкого напряжения марки АВВГ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AA7460" w:rsidRPr="00934974" w:rsidRDefault="00AA7460" w:rsidP="00AA7460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Pr="00934974">
        <w:rPr>
          <w:b w:val="0"/>
          <w:bCs w:val="0"/>
          <w:sz w:val="24"/>
          <w:szCs w:val="24"/>
        </w:rPr>
        <w:t>расчёта веса конструктивных элементов является руководящий документ РД 16.405-87 «Расчёт масс материалов кабельных изделий».</w:t>
      </w: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Геометрические размеры конструктивных элементов принимаются номинальными без учета предельных отклонений и выражаются в миллиметрах или квадратных миллиметрах. Масса материалов рассчитывается на 1000 м изделия для принятых номинальных конструктивных размеров элементов без учета предельных отклонений, отходов угара и прочего и выражается в килограммах.</w:t>
      </w:r>
      <w:r w:rsidRPr="00934974">
        <w:t xml:space="preserve"> </w:t>
      </w:r>
      <w:r w:rsidRPr="00934974">
        <w:rPr>
          <w:b w:val="0"/>
          <w:sz w:val="24"/>
          <w:szCs w:val="24"/>
        </w:rPr>
        <w:t>При расчёте массы плотность материалов выражается в граммах на сантиметр кубический.</w:t>
      </w:r>
    </w:p>
    <w:p w:rsidR="000E20FB" w:rsidRPr="00934974" w:rsidRDefault="000E20FB" w:rsidP="000E20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Для определения </w:t>
      </w:r>
      <w:r w:rsidR="00C45B52" w:rsidRPr="00934974">
        <w:rPr>
          <w:rFonts w:ascii="Times New Roman" w:eastAsia="ArialMT" w:hAnsi="Times New Roman"/>
          <w:sz w:val="24"/>
          <w:szCs w:val="24"/>
        </w:rPr>
        <w:t>веса</w:t>
      </w:r>
      <w:r w:rsidRPr="00934974">
        <w:rPr>
          <w:rFonts w:ascii="Times New Roman" w:eastAsia="ArialMT" w:hAnsi="Times New Roman"/>
          <w:sz w:val="24"/>
          <w:szCs w:val="24"/>
        </w:rPr>
        <w:t xml:space="preserve"> металла </w:t>
      </w:r>
      <w:r w:rsidR="00C45B52" w:rsidRPr="00934974">
        <w:rPr>
          <w:rFonts w:ascii="Times New Roman" w:eastAsia="ArialMT" w:hAnsi="Times New Roman"/>
          <w:sz w:val="24"/>
          <w:szCs w:val="24"/>
        </w:rPr>
        <w:t xml:space="preserve">в кабеле </w:t>
      </w:r>
      <w:r w:rsidRPr="00934974">
        <w:rPr>
          <w:rFonts w:ascii="Times New Roman" w:eastAsia="ArialMT" w:hAnsi="Times New Roman"/>
          <w:sz w:val="24"/>
          <w:szCs w:val="24"/>
        </w:rPr>
        <w:t>используе</w:t>
      </w:r>
      <w:r w:rsidR="00FC6D3D" w:rsidRPr="00934974">
        <w:rPr>
          <w:rFonts w:ascii="Times New Roman" w:eastAsia="ArialMT" w:hAnsi="Times New Roman"/>
          <w:sz w:val="24"/>
          <w:szCs w:val="24"/>
        </w:rPr>
        <w:t>тся</w:t>
      </w:r>
      <w:r w:rsidRPr="00934974">
        <w:rPr>
          <w:rFonts w:ascii="Times New Roman" w:eastAsia="ArialMT" w:hAnsi="Times New Roman"/>
          <w:sz w:val="24"/>
          <w:szCs w:val="24"/>
        </w:rPr>
        <w:t xml:space="preserve"> формул</w:t>
      </w:r>
      <w:r w:rsidR="00FC6D3D" w:rsidRPr="00934974">
        <w:rPr>
          <w:rFonts w:ascii="Times New Roman" w:eastAsia="ArialMT" w:hAnsi="Times New Roman"/>
          <w:sz w:val="24"/>
          <w:szCs w:val="24"/>
        </w:rPr>
        <w:t>а</w:t>
      </w:r>
      <w:r w:rsidRPr="00934974">
        <w:rPr>
          <w:rFonts w:ascii="Times New Roman" w:eastAsia="ArialMT" w:hAnsi="Times New Roman"/>
          <w:sz w:val="24"/>
          <w:szCs w:val="24"/>
        </w:rPr>
        <w:t xml:space="preserve">, указанную в п. 3.2.1 </w:t>
      </w:r>
      <w:r w:rsidRPr="00934974">
        <w:rPr>
          <w:rFonts w:ascii="Times New Roman" w:hAnsi="Times New Roman"/>
          <w:sz w:val="24"/>
          <w:szCs w:val="24"/>
        </w:rPr>
        <w:t>РД 16.405-87:</w:t>
      </w:r>
    </w:p>
    <w:p w:rsidR="000E20FB" w:rsidRPr="00934974" w:rsidRDefault="007F234A" w:rsidP="007F234A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4"/>
          <w:sz w:val="28"/>
          <w:szCs w:val="28"/>
        </w:rPr>
        <w:object w:dxaOrig="3080" w:dyaOrig="660">
          <v:shape id="_x0000_i1058" type="#_x0000_t75" style="width:154.5pt;height:33pt" o:ole="">
            <v:imagedata r:id="rId63" o:title=""/>
          </v:shape>
          <o:OLEObject Type="Embed" ProgID="Equation.3" ShapeID="_x0000_i1058" DrawAspect="Content" ObjectID="_1635437193" r:id="rId64"/>
        </w:object>
      </w:r>
      <w:r w:rsidR="000E20FB" w:rsidRPr="00934974">
        <w:rPr>
          <w:rFonts w:ascii="Times New Roman" w:hAnsi="Times New Roman"/>
          <w:sz w:val="24"/>
          <w:szCs w:val="24"/>
        </w:rPr>
        <w:t>, где:</w:t>
      </w:r>
    </w:p>
    <w:p w:rsidR="000E20FB" w:rsidRPr="00934974" w:rsidRDefault="007F234A" w:rsidP="000E20FB">
      <w:pPr>
        <w:spacing w:after="0"/>
        <w:ind w:firstLine="567"/>
        <w:jc w:val="both"/>
        <w:rPr>
          <w:rFonts w:ascii="Times New Roman" w:hAnsi="Times New Roman"/>
          <w:position w:val="-10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59" type="#_x0000_t75" style="width:23.25pt;height:18pt" o:ole="">
            <v:imagedata r:id="rId34" o:title=""/>
          </v:shape>
          <o:OLEObject Type="Embed" ProgID="Equation.3" ShapeID="_x0000_i1059" DrawAspect="Content" ObjectID="_1635437195" r:id="rId65"/>
        </w:object>
      </w:r>
      <w:r w:rsidR="000E20FB"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0E20FB" w:rsidRPr="00934974">
        <w:rPr>
          <w:rFonts w:ascii="Times New Roman" w:hAnsi="Times New Roman"/>
          <w:sz w:val="24"/>
          <w:szCs w:val="24"/>
        </w:rPr>
        <w:t>– номинальный диаметр жилы, мм</w:t>
      </w:r>
    </w:p>
    <w:p w:rsidR="000E20FB" w:rsidRPr="00934974" w:rsidRDefault="007F234A" w:rsidP="000E20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60" type="#_x0000_t75" style="width:9.75pt;height:11.25pt" o:ole="">
            <v:imagedata r:id="rId66" o:title=""/>
          </v:shape>
          <o:OLEObject Type="Embed" ProgID="Equation.3" ShapeID="_x0000_i1060" DrawAspect="Content" ObjectID="_1635437197" r:id="rId67"/>
        </w:object>
      </w:r>
      <w:r w:rsidR="000E20FB" w:rsidRPr="00934974">
        <w:rPr>
          <w:rFonts w:ascii="Times New Roman" w:hAnsi="Times New Roman"/>
          <w:sz w:val="24"/>
          <w:szCs w:val="24"/>
        </w:rPr>
        <w:t xml:space="preserve"> – число проволок</w:t>
      </w:r>
      <w:r w:rsidR="00AE2C8B" w:rsidRPr="00934974">
        <w:rPr>
          <w:rFonts w:ascii="Times New Roman" w:hAnsi="Times New Roman"/>
          <w:sz w:val="24"/>
          <w:szCs w:val="24"/>
        </w:rPr>
        <w:t xml:space="preserve"> в жиле</w:t>
      </w:r>
      <w:r w:rsidR="000E20FB" w:rsidRPr="00934974">
        <w:rPr>
          <w:rFonts w:ascii="Times New Roman" w:hAnsi="Times New Roman"/>
          <w:sz w:val="24"/>
          <w:szCs w:val="24"/>
        </w:rPr>
        <w:t>;</w:t>
      </w:r>
    </w:p>
    <w:p w:rsidR="000E20FB" w:rsidRPr="00934974" w:rsidRDefault="007F234A" w:rsidP="000E20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40" w:dyaOrig="340">
          <v:shape id="_x0000_i1061" type="#_x0000_t75" style="width:12pt;height:17.25pt" o:ole="">
            <v:imagedata r:id="rId39" o:title=""/>
          </v:shape>
          <o:OLEObject Type="Embed" ProgID="Equation.3" ShapeID="_x0000_i1061" DrawAspect="Content" ObjectID="_1635437199" r:id="rId68"/>
        </w:object>
      </w:r>
      <w:r w:rsidR="000E20FB" w:rsidRPr="00934974">
        <w:rPr>
          <w:rFonts w:ascii="Times New Roman" w:hAnsi="Times New Roman"/>
          <w:sz w:val="24"/>
          <w:szCs w:val="24"/>
        </w:rPr>
        <w:t xml:space="preserve"> – число жил;</w:t>
      </w:r>
    </w:p>
    <w:p w:rsidR="000E20FB" w:rsidRPr="00934974" w:rsidRDefault="007F234A" w:rsidP="000E20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00" w:dyaOrig="260">
          <v:shape id="_x0000_i1062" type="#_x0000_t75" style="width:9.75pt;height:12.75pt" o:ole="">
            <v:imagedata r:id="rId37" o:title=""/>
          </v:shape>
          <o:OLEObject Type="Embed" ProgID="Equation.3" ShapeID="_x0000_i1062" DrawAspect="Content" ObjectID="_1635437201" r:id="rId69"/>
        </w:object>
      </w:r>
      <w:r w:rsidR="000E20FB" w:rsidRPr="00934974">
        <w:rPr>
          <w:rFonts w:ascii="Times New Roman" w:hAnsi="Times New Roman"/>
          <w:sz w:val="24"/>
          <w:szCs w:val="24"/>
        </w:rPr>
        <w:t xml:space="preserve"> – плотность металла жилы, г/см</w:t>
      </w:r>
      <w:r w:rsidR="000E20FB"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="000E20FB" w:rsidRPr="00934974">
        <w:rPr>
          <w:rFonts w:ascii="Times New Roman" w:hAnsi="Times New Roman"/>
          <w:sz w:val="24"/>
          <w:szCs w:val="24"/>
        </w:rPr>
        <w:t>;</w:t>
      </w:r>
    </w:p>
    <w:p w:rsidR="000E20FB" w:rsidRPr="00934974" w:rsidRDefault="007F234A" w:rsidP="000E20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063" type="#_x0000_t75" style="width:13.5pt;height:12.75pt" o:ole="">
            <v:imagedata r:id="rId70" o:title=""/>
          </v:shape>
          <o:OLEObject Type="Embed" ProgID="Equation.3" ShapeID="_x0000_i1063" DrawAspect="Content" ObjectID="_1635437203" r:id="rId71"/>
        </w:object>
      </w:r>
      <w:r w:rsidR="000E20FB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0E20FB" w:rsidRPr="00934974">
        <w:rPr>
          <w:rFonts w:ascii="Times New Roman" w:hAnsi="Times New Roman"/>
          <w:sz w:val="24"/>
          <w:szCs w:val="24"/>
        </w:rPr>
        <w:t>– коэффициент укрутки проволок жилы по РД 16.405-87 «Расчет масс материалов кабельных изделий» (таблица 6);</w:t>
      </w:r>
    </w:p>
    <w:p w:rsidR="000E20FB" w:rsidRPr="00934974" w:rsidRDefault="007F234A" w:rsidP="000E20F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064" type="#_x0000_t75" style="width:44.25pt;height:16.5pt" o:ole="">
            <v:imagedata r:id="rId41" o:title=""/>
          </v:shape>
          <o:OLEObject Type="Embed" ProgID="Equation.3" ShapeID="_x0000_i1064" DrawAspect="Content" ObjectID="_1635437205" r:id="rId72"/>
        </w:object>
      </w:r>
      <w:r w:rsidR="000E20FB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0E20FB" w:rsidRPr="00934974">
        <w:rPr>
          <w:rFonts w:ascii="Times New Roman" w:hAnsi="Times New Roman"/>
          <w:sz w:val="24"/>
          <w:szCs w:val="24"/>
        </w:rPr>
        <w:t>– коэффициент укрутки жил в кабеле по РД 16.405-87 (таблица 8).</w:t>
      </w: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силовой кабель </w:t>
      </w:r>
      <w:r w:rsidR="00AE2C8B" w:rsidRPr="00934974">
        <w:rPr>
          <w:rFonts w:ascii="Times New Roman" w:hAnsi="Times New Roman"/>
          <w:bCs/>
          <w:sz w:val="24"/>
          <w:szCs w:val="24"/>
        </w:rPr>
        <w:t xml:space="preserve">марки АВВГ </w:t>
      </w:r>
      <w:r w:rsidR="007A6954" w:rsidRPr="00934974">
        <w:rPr>
          <w:rFonts w:ascii="Times New Roman" w:hAnsi="Times New Roman"/>
          <w:bCs/>
          <w:sz w:val="24"/>
          <w:szCs w:val="24"/>
        </w:rPr>
        <w:t>3х2,5ок-0,66 со</w:t>
      </w:r>
      <w:r w:rsidRPr="00934974">
        <w:rPr>
          <w:rFonts w:ascii="Times New Roman" w:hAnsi="Times New Roman"/>
          <w:bCs/>
          <w:sz w:val="24"/>
          <w:szCs w:val="24"/>
        </w:rPr>
        <w:t xml:space="preserve"> следующими конструктивными характеристиками: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</w:t>
      </w:r>
      <w:r w:rsidR="007A6954" w:rsidRPr="00934974">
        <w:rPr>
          <w:rFonts w:ascii="Times New Roman" w:hAnsi="Times New Roman"/>
          <w:sz w:val="24"/>
          <w:szCs w:val="24"/>
        </w:rPr>
        <w:t>76</w:t>
      </w:r>
      <w:r w:rsidRPr="00934974">
        <w:rPr>
          <w:rFonts w:ascii="Times New Roman" w:hAnsi="Times New Roman"/>
          <w:sz w:val="24"/>
          <w:szCs w:val="24"/>
        </w:rPr>
        <w:t xml:space="preserve"> мм;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оэффициент укрутки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763815" w:rsidRPr="00934974">
        <w:rPr>
          <w:rFonts w:ascii="Times New Roman" w:hAnsi="Times New Roman"/>
          <w:sz w:val="24"/>
          <w:szCs w:val="24"/>
        </w:rPr>
        <w:t>– 1,012.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AE2C8B" w:rsidRPr="00934974">
        <w:rPr>
          <w:rFonts w:ascii="Times New Roman" w:eastAsia="ArialMT" w:hAnsi="Times New Roman"/>
          <w:sz w:val="24"/>
          <w:szCs w:val="24"/>
        </w:rPr>
        <w:t>вес металла в кабеле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A7460" w:rsidRPr="00934974" w:rsidRDefault="00AA7460" w:rsidP="00AA7460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AA7460" w:rsidRPr="00934974" w:rsidRDefault="00F51451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>Для определения веса металла в кабеле будем использовать формулу, указанную в п. 3.2.1 РД 16.405-87</w:t>
      </w:r>
      <w:r w:rsidR="00AA7460" w:rsidRPr="00934974">
        <w:rPr>
          <w:rFonts w:ascii="Times New Roman" w:hAnsi="Times New Roman"/>
          <w:sz w:val="24"/>
          <w:szCs w:val="24"/>
        </w:rPr>
        <w:t>: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A7460" w:rsidRPr="00934974" w:rsidRDefault="007F234A" w:rsidP="00AA7460">
      <w:pPr>
        <w:spacing w:after="0"/>
        <w:ind w:firstLine="720"/>
        <w:jc w:val="center"/>
        <w:rPr>
          <w:rFonts w:ascii="Times New Roman" w:hAnsi="Times New Roman"/>
          <w:position w:val="-28"/>
          <w:sz w:val="24"/>
          <w:szCs w:val="24"/>
        </w:rPr>
      </w:pPr>
      <w:r w:rsidRPr="00934974">
        <w:rPr>
          <w:rFonts w:ascii="Times New Roman" w:hAnsi="Times New Roman"/>
          <w:position w:val="-24"/>
          <w:sz w:val="28"/>
          <w:szCs w:val="28"/>
        </w:rPr>
        <w:object w:dxaOrig="3080" w:dyaOrig="660">
          <v:shape id="_x0000_i1065" type="#_x0000_t75" style="width:154.5pt;height:33pt" o:ole="">
            <v:imagedata r:id="rId63" o:title=""/>
          </v:shape>
          <o:OLEObject Type="Embed" ProgID="Equation.3" ShapeID="_x0000_i1065" DrawAspect="Content" ObjectID="_1635437208" r:id="rId73"/>
        </w:object>
      </w:r>
    </w:p>
    <w:p w:rsidR="00F51451" w:rsidRPr="00934974" w:rsidRDefault="00F51451" w:rsidP="00AA7460">
      <w:pPr>
        <w:spacing w:after="0"/>
        <w:ind w:firstLine="720"/>
        <w:jc w:val="center"/>
        <w:rPr>
          <w:rFonts w:ascii="Times New Roman" w:hAnsi="Times New Roman"/>
          <w:position w:val="-28"/>
          <w:sz w:val="24"/>
          <w:szCs w:val="24"/>
        </w:rPr>
      </w:pPr>
    </w:p>
    <w:p w:rsidR="00F51451" w:rsidRPr="00934974" w:rsidRDefault="00F51451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Для данного кабеля:</w:t>
      </w:r>
    </w:p>
    <w:p w:rsidR="00F51451" w:rsidRPr="00934974" w:rsidRDefault="007F234A" w:rsidP="00F51451">
      <w:pPr>
        <w:spacing w:after="0"/>
        <w:ind w:firstLine="567"/>
        <w:jc w:val="both"/>
        <w:rPr>
          <w:rFonts w:ascii="Times New Roman" w:hAnsi="Times New Roman"/>
          <w:position w:val="-10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66" type="#_x0000_t75" style="width:23.25pt;height:18pt" o:ole="">
            <v:imagedata r:id="rId34" o:title=""/>
          </v:shape>
          <o:OLEObject Type="Embed" ProgID="Equation.3" ShapeID="_x0000_i1066" DrawAspect="Content" ObjectID="_1635437210" r:id="rId74"/>
        </w:object>
      </w:r>
      <w:r w:rsidR="00F51451"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F51451" w:rsidRPr="00934974">
        <w:rPr>
          <w:rFonts w:ascii="Times New Roman" w:hAnsi="Times New Roman"/>
          <w:sz w:val="24"/>
          <w:szCs w:val="24"/>
        </w:rPr>
        <w:t>– 1,76 мм;</w:t>
      </w:r>
    </w:p>
    <w:p w:rsidR="00F51451" w:rsidRPr="00934974" w:rsidRDefault="007F234A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67" type="#_x0000_t75" style="width:9.75pt;height:11.25pt" o:ole="">
            <v:imagedata r:id="rId66" o:title=""/>
          </v:shape>
          <o:OLEObject Type="Embed" ProgID="Equation.3" ShapeID="_x0000_i1067" DrawAspect="Content" ObjectID="_1635437212" r:id="rId75"/>
        </w:object>
      </w:r>
      <w:r w:rsidR="00F51451" w:rsidRPr="00934974">
        <w:rPr>
          <w:rFonts w:ascii="Times New Roman" w:hAnsi="Times New Roman"/>
          <w:sz w:val="24"/>
          <w:szCs w:val="24"/>
        </w:rPr>
        <w:t xml:space="preserve"> – 1 (так как жилы однопроволочные (ок));</w:t>
      </w:r>
    </w:p>
    <w:p w:rsidR="00F51451" w:rsidRPr="00934974" w:rsidRDefault="007F234A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40" w:dyaOrig="340">
          <v:shape id="_x0000_i1068" type="#_x0000_t75" style="width:12pt;height:17.25pt" o:ole="">
            <v:imagedata r:id="rId39" o:title=""/>
          </v:shape>
          <o:OLEObject Type="Embed" ProgID="Equation.3" ShapeID="_x0000_i1068" DrawAspect="Content" ObjectID="_1635437214" r:id="rId76"/>
        </w:object>
      </w:r>
      <w:r w:rsidR="00F51451" w:rsidRPr="00934974">
        <w:rPr>
          <w:rFonts w:ascii="Times New Roman" w:hAnsi="Times New Roman"/>
          <w:sz w:val="24"/>
          <w:szCs w:val="24"/>
        </w:rPr>
        <w:t xml:space="preserve"> – 3;</w:t>
      </w:r>
    </w:p>
    <w:p w:rsidR="00F51451" w:rsidRPr="00934974" w:rsidRDefault="007F234A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00" w:dyaOrig="260">
          <v:shape id="_x0000_i1069" type="#_x0000_t75" style="width:9.75pt;height:12.75pt" o:ole="">
            <v:imagedata r:id="rId37" o:title=""/>
          </v:shape>
          <o:OLEObject Type="Embed" ProgID="Equation.3" ShapeID="_x0000_i1069" DrawAspect="Content" ObjectID="_1635437216" r:id="rId77"/>
        </w:object>
      </w:r>
      <w:r w:rsidR="00F51451" w:rsidRPr="00934974">
        <w:rPr>
          <w:rFonts w:ascii="Times New Roman" w:hAnsi="Times New Roman"/>
          <w:sz w:val="24"/>
          <w:szCs w:val="24"/>
        </w:rPr>
        <w:t xml:space="preserve"> – 2,7 г/см</w:t>
      </w:r>
      <w:r w:rsidR="00F51451"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="00F51451" w:rsidRPr="00934974">
        <w:rPr>
          <w:rFonts w:ascii="Times New Roman" w:hAnsi="Times New Roman"/>
          <w:sz w:val="24"/>
          <w:szCs w:val="24"/>
        </w:rPr>
        <w:t xml:space="preserve"> (таблица 1 РД 16.405-87);</w:t>
      </w:r>
    </w:p>
    <w:p w:rsidR="00F51451" w:rsidRPr="00934974" w:rsidRDefault="007F234A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070" type="#_x0000_t75" style="width:13.5pt;height:12.75pt" o:ole="">
            <v:imagedata r:id="rId70" o:title=""/>
          </v:shape>
          <o:OLEObject Type="Embed" ProgID="Equation.3" ShapeID="_x0000_i1070" DrawAspect="Content" ObjectID="_1635437218" r:id="rId78"/>
        </w:object>
      </w:r>
      <w:r w:rsidR="00F51451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F51451" w:rsidRPr="00934974">
        <w:rPr>
          <w:rFonts w:ascii="Times New Roman" w:hAnsi="Times New Roman"/>
          <w:sz w:val="24"/>
          <w:szCs w:val="24"/>
        </w:rPr>
        <w:t>– 1 (так как жилы однопроволочные);</w:t>
      </w:r>
    </w:p>
    <w:p w:rsidR="00F51451" w:rsidRPr="00934974" w:rsidRDefault="007F234A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071" type="#_x0000_t75" style="width:44.25pt;height:16.5pt" o:ole="">
            <v:imagedata r:id="rId41" o:title=""/>
          </v:shape>
          <o:OLEObject Type="Embed" ProgID="Equation.3" ShapeID="_x0000_i1071" DrawAspect="Content" ObjectID="_1635437220" r:id="rId79"/>
        </w:object>
      </w:r>
      <w:r w:rsidR="00F51451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F51451" w:rsidRPr="00934974">
        <w:rPr>
          <w:rFonts w:ascii="Times New Roman" w:hAnsi="Times New Roman"/>
          <w:sz w:val="24"/>
          <w:szCs w:val="24"/>
        </w:rPr>
        <w:t>– 1,012. Отсюда:</w:t>
      </w:r>
    </w:p>
    <w:p w:rsidR="00F51451" w:rsidRPr="00934974" w:rsidRDefault="00F51451" w:rsidP="00F5145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F51451" w:rsidRPr="00934974" w:rsidRDefault="008C5722" w:rsidP="00F51451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4"/>
          <w:sz w:val="24"/>
          <w:szCs w:val="24"/>
        </w:rPr>
        <w:object w:dxaOrig="4660" w:dyaOrig="700">
          <v:shape id="_x0000_i1072" type="#_x0000_t75" style="width:233.25pt;height:35.25pt" o:ole="">
            <v:imagedata r:id="rId80" o:title=""/>
          </v:shape>
          <o:OLEObject Type="Embed" ProgID="Equation.3" ShapeID="_x0000_i1072" DrawAspect="Content" ObjectID="_1635437221" r:id="rId81"/>
        </w:object>
      </w:r>
      <w:r w:rsidR="00F51451" w:rsidRPr="00934974">
        <w:rPr>
          <w:rFonts w:ascii="Times New Roman" w:hAnsi="Times New Roman"/>
          <w:sz w:val="24"/>
          <w:szCs w:val="24"/>
        </w:rPr>
        <w:t xml:space="preserve"> кг/км.</w:t>
      </w:r>
    </w:p>
    <w:p w:rsidR="00AA7460" w:rsidRPr="00934974" w:rsidRDefault="00AA7460" w:rsidP="00AA7460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4640DE" w:rsidRPr="00934974" w:rsidRDefault="004640DE" w:rsidP="00AA7460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AA7460" w:rsidRPr="00934974" w:rsidRDefault="00AA7460" w:rsidP="00AA7460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AA7460" w:rsidRPr="00934974" w:rsidRDefault="00AA7460" w:rsidP="00AA746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определиться с конструкцией проводниково-кабельного изделия.</w:t>
      </w:r>
    </w:p>
    <w:p w:rsidR="00AA7460" w:rsidRPr="00934974" w:rsidRDefault="00AA7460" w:rsidP="00AA746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Рассчитать заданные параметры по формулам, приведенным в теоретической части.</w:t>
      </w:r>
    </w:p>
    <w:p w:rsidR="00AA7460" w:rsidRPr="00934974" w:rsidRDefault="00AA7460" w:rsidP="00AA746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AA7460" w:rsidRPr="00934974" w:rsidRDefault="00AA7460" w:rsidP="00AA746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AA7460" w:rsidRPr="00934974" w:rsidRDefault="00AA7460" w:rsidP="00AA7460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силовой кабель </w:t>
      </w:r>
      <w:r w:rsidR="00763815" w:rsidRPr="00934974">
        <w:rPr>
          <w:rFonts w:ascii="Times New Roman" w:hAnsi="Times New Roman"/>
          <w:bCs/>
          <w:sz w:val="24"/>
          <w:szCs w:val="24"/>
        </w:rPr>
        <w:t xml:space="preserve">АВВГ марки А </w:t>
      </w:r>
      <w:r w:rsidRPr="00934974">
        <w:rPr>
          <w:rFonts w:ascii="Times New Roman" w:hAnsi="Times New Roman"/>
          <w:bCs/>
          <w:sz w:val="24"/>
          <w:szCs w:val="24"/>
        </w:rPr>
        <w:t>со следующими конструктивными характеристиками:</w:t>
      </w:r>
    </w:p>
    <w:p w:rsidR="00763815" w:rsidRPr="00934974" w:rsidRDefault="00763815" w:rsidP="007638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В;</w:t>
      </w:r>
    </w:p>
    <w:p w:rsidR="00763815" w:rsidRPr="00934974" w:rsidRDefault="00763815" w:rsidP="0076381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оэффициент укрутки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С;</w:t>
      </w:r>
    </w:p>
    <w:p w:rsidR="00AA7460" w:rsidRPr="00934974" w:rsidRDefault="00763815" w:rsidP="00763815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металла в кабеле</w:t>
      </w:r>
      <w:r w:rsidR="00AA7460" w:rsidRPr="00934974">
        <w:rPr>
          <w:rFonts w:ascii="Times New Roman" w:hAnsi="Times New Roman"/>
          <w:bCs/>
          <w:sz w:val="24"/>
          <w:szCs w:val="24"/>
        </w:rPr>
        <w:t xml:space="preserve">, если известно, что плотность </w:t>
      </w:r>
      <w:r w:rsidRPr="00934974">
        <w:rPr>
          <w:rFonts w:ascii="Times New Roman" w:hAnsi="Times New Roman"/>
          <w:bCs/>
          <w:sz w:val="24"/>
          <w:szCs w:val="24"/>
        </w:rPr>
        <w:t>алюминия</w:t>
      </w:r>
      <w:r w:rsidR="00AA7460"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bCs/>
          <w:sz w:val="24"/>
          <w:szCs w:val="24"/>
        </w:rPr>
        <w:t>2,7</w:t>
      </w:r>
      <w:r w:rsidR="00AA7460" w:rsidRPr="00934974">
        <w:rPr>
          <w:rFonts w:ascii="Times New Roman" w:hAnsi="Times New Roman"/>
          <w:bCs/>
          <w:sz w:val="24"/>
          <w:szCs w:val="24"/>
        </w:rPr>
        <w:t xml:space="preserve"> г/см</w:t>
      </w:r>
      <w:r w:rsidR="00AA7460" w:rsidRPr="00934974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="00E85EFD" w:rsidRPr="00934974">
        <w:rPr>
          <w:rFonts w:ascii="Times New Roman" w:hAnsi="Times New Roman"/>
          <w:bCs/>
          <w:sz w:val="24"/>
          <w:szCs w:val="24"/>
        </w:rPr>
        <w:t>.</w:t>
      </w:r>
    </w:p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3"/>
        <w:gridCol w:w="2295"/>
        <w:gridCol w:w="2135"/>
        <w:gridCol w:w="2133"/>
        <w:gridCol w:w="2131"/>
      </w:tblGrid>
      <w:tr w:rsidR="00E96ABC" w:rsidRPr="00934974" w:rsidTr="00E96ABC"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E96ABC" w:rsidRPr="00934974" w:rsidTr="00E96ABC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1D029A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35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0,66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,47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39754A" w:rsidP="00E96ABC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3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85EFD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69,77</w:t>
            </w:r>
            <w:r w:rsidR="00E96ABC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E96ABC" w:rsidRPr="00934974" w:rsidTr="00E96ABC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A6087C" w:rsidP="001D029A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4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ок</w:t>
            </w:r>
            <w:r w:rsidR="006B4FD1" w:rsidRPr="00934974">
              <w:rPr>
                <w:rFonts w:ascii="Times New Roman" w:hAnsi="Times New Roman"/>
                <w:bCs/>
                <w:sz w:val="24"/>
                <w:szCs w:val="24"/>
              </w:rPr>
              <w:t>(</w:t>
            </w:r>
            <w:r w:rsidR="006B4FD1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="006B4FD1" w:rsidRPr="00934974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22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39754A" w:rsidP="00E96ABC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4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85EFD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2,39</w:t>
            </w:r>
            <w:r w:rsidR="00E96ABC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E96ABC" w:rsidRPr="00934974" w:rsidTr="00E96ABC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A6087C" w:rsidP="001D029A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0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ок(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)-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45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39754A" w:rsidP="00E96ABC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5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85EFD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8,094</w:t>
            </w:r>
            <w:r w:rsidR="00E96ABC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E96ABC" w:rsidRPr="00934974" w:rsidTr="00E96ABC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16ок-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,37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39754A" w:rsidP="00E96ABC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6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85EFD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3,433</w:t>
            </w:r>
            <w:r w:rsidR="00E96ABC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E96ABC" w:rsidRPr="00934974" w:rsidTr="00E96ABC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A6087C" w:rsidP="003A213A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х25ок(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</w:rPr>
              <w:t>)-</w:t>
            </w:r>
            <w:r w:rsidR="00E96ABC"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6ABC" w:rsidRPr="00934974" w:rsidRDefault="00E96ABC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,52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39754A" w:rsidP="00E96ABC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7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6ABC" w:rsidRPr="00934974" w:rsidRDefault="00E85EFD" w:rsidP="00E96ABC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7,14</w:t>
            </w:r>
            <w:r w:rsidR="00E96ABC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</w:tbl>
    <w:p w:rsidR="00AA7460" w:rsidRPr="00934974" w:rsidRDefault="00AA7460" w:rsidP="00AA746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AA7460" w:rsidRPr="00934974" w:rsidRDefault="00AA7460" w:rsidP="00AA7460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AA7460" w:rsidRPr="00934974" w:rsidRDefault="00AA7460" w:rsidP="00AA746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AA7460" w:rsidRPr="00934974" w:rsidRDefault="00AA7460" w:rsidP="00AA746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Откуда берётся плотность материалов </w:t>
      </w:r>
      <w:r w:rsidR="00D40F0F" w:rsidRPr="00934974">
        <w:rPr>
          <w:rFonts w:ascii="Times New Roman" w:hAnsi="Times New Roman"/>
          <w:sz w:val="24"/>
          <w:szCs w:val="24"/>
        </w:rPr>
        <w:t>токопроводящих жил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A7460" w:rsidRPr="00934974" w:rsidRDefault="00AA7460" w:rsidP="00AA746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D40F0F" w:rsidRPr="00934974">
        <w:rPr>
          <w:rFonts w:ascii="Times New Roman" w:hAnsi="Times New Roman"/>
          <w:sz w:val="24"/>
          <w:szCs w:val="24"/>
        </w:rPr>
        <w:t xml:space="preserve">Почему </w:t>
      </w:r>
      <w:r w:rsidRPr="00934974">
        <w:rPr>
          <w:rFonts w:ascii="Times New Roman" w:hAnsi="Times New Roman"/>
          <w:sz w:val="24"/>
          <w:szCs w:val="24"/>
        </w:rPr>
        <w:t>коэффициент</w:t>
      </w:r>
      <w:r w:rsidR="00D40F0F" w:rsidRPr="00934974">
        <w:rPr>
          <w:rFonts w:ascii="Times New Roman" w:hAnsi="Times New Roman"/>
          <w:sz w:val="24"/>
          <w:szCs w:val="24"/>
        </w:rPr>
        <w:t xml:space="preserve"> укрутки проволок в жиле равен 1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AA7460" w:rsidRPr="00934974" w:rsidRDefault="00AA7460" w:rsidP="00AA746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Как меняется масса </w:t>
      </w:r>
      <w:r w:rsidR="00D40F0F" w:rsidRPr="00934974">
        <w:rPr>
          <w:rFonts w:ascii="Times New Roman" w:hAnsi="Times New Roman"/>
          <w:sz w:val="24"/>
          <w:szCs w:val="24"/>
        </w:rPr>
        <w:t>металла</w:t>
      </w:r>
      <w:r w:rsidRPr="00934974">
        <w:rPr>
          <w:rFonts w:ascii="Times New Roman" w:hAnsi="Times New Roman"/>
          <w:sz w:val="24"/>
          <w:szCs w:val="24"/>
        </w:rPr>
        <w:t xml:space="preserve"> при </w:t>
      </w:r>
      <w:r w:rsidR="00D40F0F" w:rsidRPr="00934974">
        <w:rPr>
          <w:rFonts w:ascii="Times New Roman" w:hAnsi="Times New Roman"/>
          <w:sz w:val="24"/>
          <w:szCs w:val="24"/>
        </w:rPr>
        <w:t>увеличении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D40F0F" w:rsidRPr="00934974">
        <w:rPr>
          <w:rFonts w:ascii="Times New Roman" w:hAnsi="Times New Roman"/>
          <w:sz w:val="24"/>
          <w:szCs w:val="24"/>
        </w:rPr>
        <w:t>сечения</w:t>
      </w:r>
      <w:r w:rsidRPr="00934974">
        <w:rPr>
          <w:rFonts w:ascii="Times New Roman" w:hAnsi="Times New Roman"/>
          <w:sz w:val="24"/>
          <w:szCs w:val="24"/>
        </w:rPr>
        <w:t xml:space="preserve"> токопроводящей жилы?</w:t>
      </w:r>
    </w:p>
    <w:p w:rsidR="00AA7460" w:rsidRPr="00934974" w:rsidRDefault="00AA7460" w:rsidP="00AA746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Каково назначение коэффициента укрутки </w:t>
      </w:r>
      <w:r w:rsidR="009316C9" w:rsidRPr="00934974">
        <w:rPr>
          <w:rFonts w:ascii="Times New Roman" w:hAnsi="Times New Roman"/>
          <w:sz w:val="24"/>
          <w:szCs w:val="24"/>
        </w:rPr>
        <w:t xml:space="preserve">жил </w:t>
      </w:r>
      <w:r w:rsidRPr="00934974">
        <w:rPr>
          <w:rFonts w:ascii="Times New Roman" w:hAnsi="Times New Roman"/>
          <w:sz w:val="24"/>
          <w:szCs w:val="24"/>
        </w:rPr>
        <w:t>в формуле?</w:t>
      </w:r>
    </w:p>
    <w:p w:rsidR="00AA7460" w:rsidRPr="00934974" w:rsidRDefault="00AA7460" w:rsidP="00AA746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Чем регламентируется </w:t>
      </w:r>
      <w:r w:rsidR="007C60C0" w:rsidRPr="00934974">
        <w:rPr>
          <w:rFonts w:ascii="Times New Roman" w:hAnsi="Times New Roman"/>
          <w:sz w:val="24"/>
          <w:szCs w:val="24"/>
        </w:rPr>
        <w:t>диаметр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7C60C0" w:rsidRPr="00934974">
        <w:rPr>
          <w:rFonts w:ascii="Times New Roman" w:hAnsi="Times New Roman"/>
          <w:sz w:val="24"/>
          <w:szCs w:val="24"/>
        </w:rPr>
        <w:t>жил в кабел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9316C9" w:rsidRPr="00934974" w:rsidRDefault="009316C9" w:rsidP="00AA7460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</w:p>
    <w:p w:rsidR="001835BA" w:rsidRPr="00934974" w:rsidRDefault="001835BA" w:rsidP="00AE3EF9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1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 кабеля низкого напряжения марки ВВГ.</w:t>
      </w:r>
    </w:p>
    <w:p w:rsidR="00202350" w:rsidRPr="00934974" w:rsidRDefault="00202350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1712E0">
        <w:rPr>
          <w:rFonts w:ascii="Times New Roman" w:hAnsi="Times New Roman"/>
          <w:sz w:val="24"/>
          <w:szCs w:val="24"/>
        </w:rPr>
        <w:t>приобрести навыки расчета массы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</w:t>
      </w:r>
      <w:r w:rsidRPr="00934974">
        <w:rPr>
          <w:rFonts w:ascii="Times New Roman" w:hAnsi="Times New Roman"/>
          <w:bCs/>
          <w:sz w:val="24"/>
          <w:szCs w:val="24"/>
        </w:rPr>
        <w:t>кабеля низкого напряжения марки ВВГ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202350" w:rsidRPr="00934974" w:rsidRDefault="00202350" w:rsidP="00202350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Pr="00934974">
        <w:rPr>
          <w:b w:val="0"/>
          <w:bCs w:val="0"/>
          <w:sz w:val="24"/>
          <w:szCs w:val="24"/>
        </w:rPr>
        <w:t>расчёта веса конструктивных элементов является руководящий документ РД 16.405-87 «Расчёт масс материалов кабельных изделий».</w:t>
      </w: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Геометрические размеры конструктивных элементов принимаются номинальными без учета предельных отклонений и выражаются в миллиметрах или квадратных миллиметрах. Масса материалов рассчитывается на 1000 м изделия для принятых номинальных конструктивных размеров элементов без учета предельных отклонений, отходов угара и прочего и выражается в килограммах.</w:t>
      </w:r>
      <w:r w:rsidRPr="00934974">
        <w:t xml:space="preserve"> </w:t>
      </w:r>
      <w:r w:rsidRPr="00934974">
        <w:rPr>
          <w:b w:val="0"/>
          <w:sz w:val="24"/>
          <w:szCs w:val="24"/>
        </w:rPr>
        <w:t>При расчёте массы плотность материалов выражается в граммах на сантиметр кубический.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Для определения веса металла в кабеле используется формула, указанную в п. 3.2.1 </w:t>
      </w:r>
      <w:r w:rsidRPr="00934974">
        <w:rPr>
          <w:rFonts w:ascii="Times New Roman" w:hAnsi="Times New Roman"/>
          <w:sz w:val="24"/>
          <w:szCs w:val="24"/>
        </w:rPr>
        <w:t>РД 16.405-87:</w:t>
      </w:r>
    </w:p>
    <w:p w:rsidR="00FF38AF" w:rsidRPr="00934974" w:rsidRDefault="00FF38AF" w:rsidP="00FF38AF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4"/>
          <w:sz w:val="28"/>
          <w:szCs w:val="28"/>
        </w:rPr>
        <w:object w:dxaOrig="3080" w:dyaOrig="660">
          <v:shape id="_x0000_i1073" type="#_x0000_t75" style="width:154.5pt;height:33pt" o:ole="">
            <v:imagedata r:id="rId63" o:title=""/>
          </v:shape>
          <o:OLEObject Type="Embed" ProgID="Equation.3" ShapeID="_x0000_i1073" DrawAspect="Content" ObjectID="_1635437222" r:id="rId82"/>
        </w:object>
      </w:r>
      <w:r w:rsidRPr="00934974">
        <w:rPr>
          <w:rFonts w:ascii="Times New Roman" w:hAnsi="Times New Roman"/>
          <w:sz w:val="24"/>
          <w:szCs w:val="24"/>
        </w:rPr>
        <w:t>, где: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position w:val="-10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74" type="#_x0000_t75" style="width:23.25pt;height:18pt" o:ole="">
            <v:imagedata r:id="rId34" o:title=""/>
          </v:shape>
          <o:OLEObject Type="Embed" ProgID="Equation.3" ShapeID="_x0000_i1074" DrawAspect="Content" ObjectID="_1635437224" r:id="rId83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номинальный диаметр жилы, мм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75" type="#_x0000_t75" style="width:9.75pt;height:11.25pt" o:ole="">
            <v:imagedata r:id="rId66" o:title=""/>
          </v:shape>
          <o:OLEObject Type="Embed" ProgID="Equation.3" ShapeID="_x0000_i1075" DrawAspect="Content" ObjectID="_1635437226" r:id="rId84"/>
        </w:object>
      </w:r>
      <w:r w:rsidRPr="00934974">
        <w:rPr>
          <w:rFonts w:ascii="Times New Roman" w:hAnsi="Times New Roman"/>
          <w:sz w:val="24"/>
          <w:szCs w:val="24"/>
        </w:rPr>
        <w:t xml:space="preserve"> – число проволок в жиле;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40" w:dyaOrig="340">
          <v:shape id="_x0000_i1076" type="#_x0000_t75" style="width:12pt;height:17.25pt" o:ole="">
            <v:imagedata r:id="rId39" o:title=""/>
          </v:shape>
          <o:OLEObject Type="Embed" ProgID="Equation.3" ShapeID="_x0000_i1076" DrawAspect="Content" ObjectID="_1635437228" r:id="rId85"/>
        </w:object>
      </w:r>
      <w:r w:rsidRPr="00934974">
        <w:rPr>
          <w:rFonts w:ascii="Times New Roman" w:hAnsi="Times New Roman"/>
          <w:sz w:val="24"/>
          <w:szCs w:val="24"/>
        </w:rPr>
        <w:t xml:space="preserve"> – число жил;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00" w:dyaOrig="260">
          <v:shape id="_x0000_i1077" type="#_x0000_t75" style="width:9.75pt;height:12.75pt" o:ole="">
            <v:imagedata r:id="rId37" o:title=""/>
          </v:shape>
          <o:OLEObject Type="Embed" ProgID="Equation.3" ShapeID="_x0000_i1077" DrawAspect="Content" ObjectID="_1635437230" r:id="rId86"/>
        </w:object>
      </w:r>
      <w:r w:rsidRPr="00934974">
        <w:rPr>
          <w:rFonts w:ascii="Times New Roman" w:hAnsi="Times New Roman"/>
          <w:sz w:val="24"/>
          <w:szCs w:val="24"/>
        </w:rPr>
        <w:t xml:space="preserve"> – плотность металла жилы,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078" type="#_x0000_t75" style="width:13.5pt;height:12.75pt" o:ole="">
            <v:imagedata r:id="rId70" o:title=""/>
          </v:shape>
          <o:OLEObject Type="Embed" ProgID="Equation.3" ShapeID="_x0000_i1078" DrawAspect="Content" ObjectID="_1635437232" r:id="rId87"/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 укрутки проволок жилы по РД 16.405-87 «Расчет масс материалов кабельных изделий» (таблица 6);</w:t>
      </w:r>
    </w:p>
    <w:p w:rsidR="00FF38AF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079" type="#_x0000_t75" style="width:44.25pt;height:16.5pt" o:ole="">
            <v:imagedata r:id="rId41" o:title=""/>
          </v:shape>
          <o:OLEObject Type="Embed" ProgID="Equation.3" ShapeID="_x0000_i1079" DrawAspect="Content" ObjectID="_1635437234" r:id="rId88"/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 укрутки жил в кабеле по РД 16.405-87 (таблица 8).</w:t>
      </w: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lastRenderedPageBreak/>
        <w:t>2 Пример выполнения задания.</w:t>
      </w: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силовой кабель </w:t>
      </w:r>
      <w:r w:rsidR="003A213A" w:rsidRPr="00934974">
        <w:rPr>
          <w:rFonts w:ascii="Times New Roman" w:hAnsi="Times New Roman"/>
          <w:bCs/>
          <w:sz w:val="24"/>
          <w:szCs w:val="24"/>
        </w:rPr>
        <w:t xml:space="preserve">марки </w:t>
      </w:r>
      <w:r w:rsidRPr="00934974">
        <w:rPr>
          <w:rFonts w:ascii="Times New Roman" w:hAnsi="Times New Roman"/>
          <w:bCs/>
          <w:sz w:val="24"/>
          <w:szCs w:val="24"/>
        </w:rPr>
        <w:t>ВВГ 3х2,5ок-0,66 со следующими конструктивными характеристиками: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76 мм;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оэффициент укрутки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012.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металла в кабеле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02350" w:rsidRPr="00934974" w:rsidRDefault="00202350" w:rsidP="00202350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>Для определения веса металла в кабеле будем использовать формулу, указанную в п. 3.2.1 РД 16.405-87</w:t>
      </w:r>
      <w:r w:rsidRPr="00934974">
        <w:rPr>
          <w:rFonts w:ascii="Times New Roman" w:hAnsi="Times New Roman"/>
          <w:sz w:val="24"/>
          <w:szCs w:val="24"/>
        </w:rPr>
        <w:t>:</w:t>
      </w:r>
    </w:p>
    <w:p w:rsidR="00202350" w:rsidRPr="00934974" w:rsidRDefault="00202350" w:rsidP="00202350">
      <w:pPr>
        <w:spacing w:after="0"/>
        <w:ind w:firstLine="720"/>
        <w:jc w:val="center"/>
        <w:rPr>
          <w:rFonts w:ascii="Times New Roman" w:hAnsi="Times New Roman"/>
          <w:position w:val="-28"/>
          <w:sz w:val="24"/>
          <w:szCs w:val="24"/>
        </w:rPr>
      </w:pPr>
    </w:p>
    <w:p w:rsidR="00202350" w:rsidRPr="00934974" w:rsidRDefault="00FF38AF" w:rsidP="00202350">
      <w:pPr>
        <w:spacing w:after="0"/>
        <w:ind w:firstLine="720"/>
        <w:jc w:val="center"/>
        <w:rPr>
          <w:rFonts w:ascii="Times New Roman" w:hAnsi="Times New Roman"/>
          <w:position w:val="-28"/>
          <w:sz w:val="28"/>
          <w:szCs w:val="28"/>
        </w:rPr>
      </w:pPr>
      <w:r w:rsidRPr="00934974">
        <w:rPr>
          <w:rFonts w:ascii="Times New Roman" w:hAnsi="Times New Roman"/>
          <w:position w:val="-24"/>
          <w:sz w:val="28"/>
          <w:szCs w:val="28"/>
        </w:rPr>
        <w:object w:dxaOrig="3080" w:dyaOrig="660">
          <v:shape id="_x0000_i1080" type="#_x0000_t75" style="width:154.5pt;height:33pt" o:ole="">
            <v:imagedata r:id="rId63" o:title=""/>
          </v:shape>
          <o:OLEObject Type="Embed" ProgID="Equation.3" ShapeID="_x0000_i1080" DrawAspect="Content" ObjectID="_1635437238" r:id="rId89"/>
        </w:object>
      </w:r>
    </w:p>
    <w:p w:rsidR="00FF38AF" w:rsidRPr="00934974" w:rsidRDefault="00FF38AF" w:rsidP="00202350">
      <w:pPr>
        <w:spacing w:after="0"/>
        <w:ind w:firstLine="720"/>
        <w:jc w:val="center"/>
        <w:rPr>
          <w:rFonts w:ascii="Times New Roman" w:hAnsi="Times New Roman"/>
          <w:position w:val="-28"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Для данного кабеля:</w:t>
      </w:r>
    </w:p>
    <w:p w:rsidR="00202350" w:rsidRPr="00934974" w:rsidRDefault="00FF38AF" w:rsidP="00202350">
      <w:pPr>
        <w:spacing w:after="0"/>
        <w:ind w:firstLine="567"/>
        <w:jc w:val="both"/>
        <w:rPr>
          <w:rFonts w:ascii="Times New Roman" w:hAnsi="Times New Roman"/>
          <w:position w:val="-10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460" w:dyaOrig="360">
          <v:shape id="_x0000_i1081" type="#_x0000_t75" style="width:23.25pt;height:18pt" o:ole="">
            <v:imagedata r:id="rId34" o:title=""/>
          </v:shape>
          <o:OLEObject Type="Embed" ProgID="Equation.3" ShapeID="_x0000_i1081" DrawAspect="Content" ObjectID="_1635437239" r:id="rId90"/>
        </w:object>
      </w:r>
      <w:r w:rsidR="00202350"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202350" w:rsidRPr="00934974">
        <w:rPr>
          <w:rFonts w:ascii="Times New Roman" w:hAnsi="Times New Roman"/>
          <w:sz w:val="24"/>
          <w:szCs w:val="24"/>
        </w:rPr>
        <w:t>– 1,76 мм;</w:t>
      </w:r>
    </w:p>
    <w:p w:rsidR="00202350" w:rsidRPr="00934974" w:rsidRDefault="00FF38AF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82" type="#_x0000_t75" style="width:9.75pt;height:11.25pt" o:ole="">
            <v:imagedata r:id="rId66" o:title=""/>
          </v:shape>
          <o:OLEObject Type="Embed" ProgID="Equation.3" ShapeID="_x0000_i1082" DrawAspect="Content" ObjectID="_1635437241" r:id="rId91"/>
        </w:object>
      </w:r>
      <w:r w:rsidR="00202350" w:rsidRPr="00934974">
        <w:rPr>
          <w:rFonts w:ascii="Times New Roman" w:hAnsi="Times New Roman"/>
          <w:sz w:val="24"/>
          <w:szCs w:val="24"/>
        </w:rPr>
        <w:t xml:space="preserve"> – 1 (так как жилы однопроволочные (ок));</w:t>
      </w:r>
    </w:p>
    <w:p w:rsidR="00202350" w:rsidRPr="00934974" w:rsidRDefault="00FF38AF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40" w:dyaOrig="340">
          <v:shape id="_x0000_i1083" type="#_x0000_t75" style="width:12pt;height:17.25pt" o:ole="">
            <v:imagedata r:id="rId39" o:title=""/>
          </v:shape>
          <o:OLEObject Type="Embed" ProgID="Equation.3" ShapeID="_x0000_i1083" DrawAspect="Content" ObjectID="_1635437243" r:id="rId92"/>
        </w:object>
      </w:r>
      <w:r w:rsidR="00202350" w:rsidRPr="00934974">
        <w:rPr>
          <w:rFonts w:ascii="Times New Roman" w:hAnsi="Times New Roman"/>
          <w:sz w:val="24"/>
          <w:szCs w:val="24"/>
        </w:rPr>
        <w:t xml:space="preserve"> – 3;</w:t>
      </w:r>
    </w:p>
    <w:p w:rsidR="00202350" w:rsidRPr="00934974" w:rsidRDefault="00FF38AF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200" w:dyaOrig="260">
          <v:shape id="_x0000_i1084" type="#_x0000_t75" style="width:9.75pt;height:12.75pt" o:ole="">
            <v:imagedata r:id="rId37" o:title=""/>
          </v:shape>
          <o:OLEObject Type="Embed" ProgID="Equation.3" ShapeID="_x0000_i1084" DrawAspect="Content" ObjectID="_1635437245" r:id="rId93"/>
        </w:object>
      </w:r>
      <w:r w:rsidR="00202350" w:rsidRPr="00934974">
        <w:rPr>
          <w:rFonts w:ascii="Times New Roman" w:hAnsi="Times New Roman"/>
          <w:sz w:val="24"/>
          <w:szCs w:val="24"/>
        </w:rPr>
        <w:t xml:space="preserve"> – </w:t>
      </w:r>
      <w:r w:rsidR="003A213A" w:rsidRPr="00934974">
        <w:rPr>
          <w:rFonts w:ascii="Times New Roman" w:hAnsi="Times New Roman"/>
          <w:sz w:val="24"/>
          <w:szCs w:val="24"/>
        </w:rPr>
        <w:t>8,89</w:t>
      </w:r>
      <w:r w:rsidR="00202350" w:rsidRPr="00934974">
        <w:rPr>
          <w:rFonts w:ascii="Times New Roman" w:hAnsi="Times New Roman"/>
          <w:sz w:val="24"/>
          <w:szCs w:val="24"/>
        </w:rPr>
        <w:t xml:space="preserve"> г/см</w:t>
      </w:r>
      <w:r w:rsidR="00202350"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="00202350" w:rsidRPr="00934974">
        <w:rPr>
          <w:rFonts w:ascii="Times New Roman" w:hAnsi="Times New Roman"/>
          <w:sz w:val="24"/>
          <w:szCs w:val="24"/>
        </w:rPr>
        <w:t xml:space="preserve"> (таблица 1 РД 16.405-87);</w:t>
      </w:r>
    </w:p>
    <w:p w:rsidR="00202350" w:rsidRPr="00934974" w:rsidRDefault="00FF38AF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085" type="#_x0000_t75" style="width:13.5pt;height:12.75pt" o:ole="">
            <v:imagedata r:id="rId70" o:title=""/>
          </v:shape>
          <o:OLEObject Type="Embed" ProgID="Equation.3" ShapeID="_x0000_i1085" DrawAspect="Content" ObjectID="_1635437247" r:id="rId94"/>
        </w:object>
      </w:r>
      <w:r w:rsidR="00202350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202350" w:rsidRPr="00934974">
        <w:rPr>
          <w:rFonts w:ascii="Times New Roman" w:hAnsi="Times New Roman"/>
          <w:sz w:val="24"/>
          <w:szCs w:val="24"/>
        </w:rPr>
        <w:t>– 1 (так как жилы однопроволочные);</w:t>
      </w:r>
    </w:p>
    <w:p w:rsidR="00202350" w:rsidRPr="00934974" w:rsidRDefault="00FF38AF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880" w:dyaOrig="340">
          <v:shape id="_x0000_i1086" type="#_x0000_t75" style="width:44.25pt;height:16.5pt" o:ole="">
            <v:imagedata r:id="rId41" o:title=""/>
          </v:shape>
          <o:OLEObject Type="Embed" ProgID="Equation.3" ShapeID="_x0000_i1086" DrawAspect="Content" ObjectID="_1635437249" r:id="rId95"/>
        </w:object>
      </w:r>
      <w:r w:rsidR="00202350"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202350" w:rsidRPr="00934974">
        <w:rPr>
          <w:rFonts w:ascii="Times New Roman" w:hAnsi="Times New Roman"/>
          <w:sz w:val="24"/>
          <w:szCs w:val="24"/>
        </w:rPr>
        <w:t>– 1,012. Отсюда: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02350" w:rsidRPr="00934974" w:rsidRDefault="008C5722" w:rsidP="00202350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4"/>
          <w:sz w:val="24"/>
          <w:szCs w:val="24"/>
        </w:rPr>
        <w:object w:dxaOrig="4540" w:dyaOrig="700">
          <v:shape id="_x0000_i1087" type="#_x0000_t75" style="width:227.25pt;height:35.25pt" o:ole="">
            <v:imagedata r:id="rId96" o:title=""/>
          </v:shape>
          <o:OLEObject Type="Embed" ProgID="Equation.3" ShapeID="_x0000_i1087" DrawAspect="Content" ObjectID="_1635437250" r:id="rId97"/>
        </w:object>
      </w:r>
      <w:r w:rsidR="00202350" w:rsidRPr="00934974">
        <w:rPr>
          <w:rFonts w:ascii="Times New Roman" w:hAnsi="Times New Roman"/>
          <w:sz w:val="24"/>
          <w:szCs w:val="24"/>
        </w:rPr>
        <w:t xml:space="preserve"> кг/км.</w:t>
      </w:r>
    </w:p>
    <w:p w:rsidR="00202350" w:rsidRPr="00934974" w:rsidRDefault="00202350" w:rsidP="00202350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202350" w:rsidRPr="00934974" w:rsidRDefault="00202350" w:rsidP="00202350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202350" w:rsidRPr="00934974" w:rsidRDefault="00202350" w:rsidP="002023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определиться с конструкцией проводниково-кабельного изделия.</w:t>
      </w:r>
    </w:p>
    <w:p w:rsidR="00202350" w:rsidRPr="00934974" w:rsidRDefault="00202350" w:rsidP="002023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Рассчитать заданные параметры по формулам, приведенным в теоретической части.</w:t>
      </w:r>
    </w:p>
    <w:p w:rsidR="00202350" w:rsidRPr="00934974" w:rsidRDefault="00202350" w:rsidP="002023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202350" w:rsidRPr="00934974" w:rsidRDefault="00202350" w:rsidP="00202350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202350" w:rsidRPr="00934974" w:rsidRDefault="00202350" w:rsidP="00202350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Имеется силовой кабель ВВГ марки А со следующими конструктивными характеристиками: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В;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коэффициент укрутки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С;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металла в кабеле</w:t>
      </w:r>
      <w:r w:rsidRPr="00934974">
        <w:rPr>
          <w:rFonts w:ascii="Times New Roman" w:hAnsi="Times New Roman"/>
          <w:bCs/>
          <w:sz w:val="24"/>
          <w:szCs w:val="24"/>
        </w:rPr>
        <w:t xml:space="preserve">, если известно, что плотность </w:t>
      </w:r>
      <w:r w:rsidR="00407449" w:rsidRPr="00934974">
        <w:rPr>
          <w:rFonts w:ascii="Times New Roman" w:hAnsi="Times New Roman"/>
          <w:bCs/>
          <w:sz w:val="24"/>
          <w:szCs w:val="24"/>
        </w:rPr>
        <w:t>меди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407449" w:rsidRPr="00934974">
        <w:rPr>
          <w:rFonts w:ascii="Times New Roman" w:hAnsi="Times New Roman"/>
          <w:bCs/>
          <w:sz w:val="24"/>
          <w:szCs w:val="24"/>
        </w:rPr>
        <w:t>8,89</w:t>
      </w:r>
      <w:r w:rsidRPr="00934974">
        <w:rPr>
          <w:rFonts w:ascii="Times New Roman" w:hAnsi="Times New Roman"/>
          <w:bCs/>
          <w:sz w:val="24"/>
          <w:szCs w:val="24"/>
        </w:rPr>
        <w:t xml:space="preserve"> г/см</w:t>
      </w:r>
      <w:r w:rsidRPr="00934974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3"/>
        <w:gridCol w:w="2295"/>
        <w:gridCol w:w="2135"/>
        <w:gridCol w:w="2133"/>
        <w:gridCol w:w="2131"/>
      </w:tblGrid>
      <w:tr w:rsidR="00202350" w:rsidRPr="00934974" w:rsidTr="001D029A"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Вариант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202350" w:rsidRPr="00934974" w:rsidTr="001D029A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29161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х</w:t>
            </w:r>
            <w:r w:rsidR="0029161D" w:rsidRPr="00934974">
              <w:rPr>
                <w:rFonts w:ascii="Times New Roman" w:hAnsi="Times New Roman"/>
                <w:bCs/>
                <w:sz w:val="24"/>
                <w:szCs w:val="24"/>
              </w:rPr>
              <w:t>1,5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к-</w:t>
            </w:r>
            <w:r w:rsidR="003A213A"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7E522D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7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3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190C19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9,826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02350" w:rsidRPr="00934974" w:rsidTr="001D029A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9161D" w:rsidP="0029161D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х4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22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4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190C19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39,571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02350" w:rsidRPr="00934974" w:rsidTr="001D029A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9161D" w:rsidP="0029161D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х6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7E522D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67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5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190C19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52,61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02350" w:rsidRPr="00934974" w:rsidTr="001D029A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9161D" w:rsidP="0029161D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х10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7E522D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52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6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190C19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51,586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02350" w:rsidRPr="00934974" w:rsidTr="001D029A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02350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29161D" w:rsidP="0029161D">
            <w:pPr>
              <w:spacing w:after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х16ок(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N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 xml:space="preserve">, </w:t>
            </w: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PE</w:t>
            </w: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)-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02350" w:rsidRPr="00934974" w:rsidRDefault="007E522D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,42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м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202350" w:rsidP="001D029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7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2350" w:rsidRPr="00934974" w:rsidRDefault="00190C19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93,63</w:t>
            </w:r>
            <w:r w:rsidR="00202350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</w:tbl>
    <w:p w:rsidR="00202350" w:rsidRPr="00934974" w:rsidRDefault="00202350" w:rsidP="00202350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202350" w:rsidRPr="00934974" w:rsidRDefault="00202350" w:rsidP="00202350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202350" w:rsidRPr="00934974" w:rsidRDefault="00202350" w:rsidP="00202350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592E42" w:rsidRPr="00934974" w:rsidRDefault="00B943B9" w:rsidP="00592E4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592E42" w:rsidRPr="00934974">
        <w:rPr>
          <w:rFonts w:ascii="Times New Roman" w:hAnsi="Times New Roman"/>
          <w:sz w:val="24"/>
          <w:szCs w:val="24"/>
        </w:rPr>
        <w:t>Какие материалы применяются для токопроводящих жил кабелей низкого напряжения?</w:t>
      </w:r>
    </w:p>
    <w:p w:rsidR="00592E42" w:rsidRPr="00934974" w:rsidRDefault="00592E42" w:rsidP="00592E4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Какова строительная длина для кабелей марки ВВГ?</w:t>
      </w:r>
    </w:p>
    <w:p w:rsidR="00592E42" w:rsidRPr="00934974" w:rsidRDefault="00592E42" w:rsidP="00592E4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Какой скруткой скручен сердечник заданного кабеля?</w:t>
      </w:r>
    </w:p>
    <w:p w:rsidR="00592E42" w:rsidRPr="00934974" w:rsidRDefault="00592E42" w:rsidP="00592E4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 Как изменяется масса жил с увеличением номинального сечения и почему?</w:t>
      </w:r>
    </w:p>
    <w:p w:rsidR="00592E42" w:rsidRPr="00934974" w:rsidRDefault="00592E42" w:rsidP="00592E4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5. Приведите примеры обозначения других марок кабелей низкого напряжения?</w:t>
      </w:r>
    </w:p>
    <w:p w:rsidR="00202350" w:rsidRPr="00934974" w:rsidRDefault="00202350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2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 провода марки АС.</w:t>
      </w:r>
    </w:p>
    <w:p w:rsidR="006A2E81" w:rsidRPr="00934974" w:rsidRDefault="006A2E81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="001712E0">
        <w:rPr>
          <w:rFonts w:ascii="Times New Roman" w:hAnsi="Times New Roman"/>
          <w:sz w:val="24"/>
          <w:szCs w:val="24"/>
        </w:rPr>
        <w:t>: приобрести навыки расчета массы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проводов для воздушных линий электропередачи.</w:t>
      </w:r>
    </w:p>
    <w:p w:rsidR="006A2E81" w:rsidRPr="00934974" w:rsidRDefault="006A2E81" w:rsidP="006A2E81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6A2E81" w:rsidRPr="00934974" w:rsidRDefault="006A2E81" w:rsidP="006A2E81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6A2E81" w:rsidRPr="00934974" w:rsidRDefault="006A2E81" w:rsidP="002D1A3D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Согласно ГОСТ 839-80 масса многопроволочного провода любой длины равна массе одной токопроводящей проволоки той же длины, умноженной на коэффициент укрутки, указанный в таблице 2 приложения 2, плюс масса одной стальной проволоки той же длины, умноженной на коэффициент укрутки, указанный в таблице 2 приложения 2.</w:t>
      </w: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Предполагается, что провод или токопроводящая часть провода скручивается из проволоки одного диаметра.</w:t>
      </w: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Таким же образом предполагается, что стальной сердечник провода скручивается из проволоки одного диаметра, который может отличаться от диаметра токопроводящей проволоки.</w:t>
      </w: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 xml:space="preserve">Массу </w:t>
      </w:r>
      <w:smartTag w:uri="urn:schemas-microsoft-com:office:smarttags" w:element="metricconverter">
        <w:smartTagPr>
          <w:attr w:name="ProductID" w:val="1 км"/>
        </w:smartTagPr>
        <w:r w:rsidRPr="00934974">
          <w:rPr>
            <w:rFonts w:ascii="Times New Roman" w:hAnsi="Times New Roman"/>
            <w:color w:val="000000"/>
            <w:sz w:val="24"/>
            <w:szCs w:val="24"/>
          </w:rPr>
          <w:t>1 км</w:t>
        </w:r>
      </w:smartTag>
      <w:r w:rsidRPr="00934974">
        <w:rPr>
          <w:rFonts w:ascii="Times New Roman" w:hAnsi="Times New Roman"/>
          <w:color w:val="000000"/>
          <w:sz w:val="24"/>
          <w:szCs w:val="24"/>
        </w:rPr>
        <w:t xml:space="preserve"> провода (</w:t>
      </w:r>
      <w:r w:rsidRPr="00934974">
        <w:rPr>
          <w:rFonts w:ascii="Times New Roman" w:hAnsi="Times New Roman"/>
          <w:i/>
          <w:iCs/>
          <w:color w:val="000000"/>
          <w:sz w:val="24"/>
          <w:szCs w:val="24"/>
        </w:rPr>
        <w:t>М</w:t>
      </w:r>
      <w:r w:rsidRPr="00934974">
        <w:rPr>
          <w:rFonts w:ascii="Times New Roman" w:hAnsi="Times New Roman"/>
          <w:color w:val="000000"/>
          <w:sz w:val="24"/>
          <w:szCs w:val="24"/>
        </w:rPr>
        <w:t>) в кг вычисляют по формуле:</w:t>
      </w: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2D1A3D" w:rsidRPr="00934974" w:rsidRDefault="00FF38AF" w:rsidP="002D1A3D">
      <w:pPr>
        <w:spacing w:after="0"/>
        <w:ind w:firstLine="567"/>
        <w:jc w:val="center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position w:val="-10"/>
          <w:sz w:val="20"/>
        </w:rPr>
        <w:object w:dxaOrig="2799" w:dyaOrig="300">
          <v:shape id="_x0000_i1088" type="#_x0000_t75" style="width:178.5pt;height:19.5pt" o:ole="">
            <v:imagedata r:id="rId98" o:title=""/>
          </v:shape>
          <o:OLEObject Type="Embed" ProgID="Equation.DSMT4" ShapeID="_x0000_i1088" DrawAspect="Content" ObjectID="_1635437251" r:id="rId99"/>
        </w:object>
      </w:r>
      <w:r w:rsidR="002D1A3D" w:rsidRPr="00934974">
        <w:rPr>
          <w:rFonts w:ascii="Times New Roman" w:hAnsi="Times New Roman"/>
          <w:color w:val="000000"/>
          <w:sz w:val="24"/>
          <w:szCs w:val="24"/>
        </w:rPr>
        <w:t xml:space="preserve"> где</w:t>
      </w:r>
    </w:p>
    <w:p w:rsidR="002D1A3D" w:rsidRPr="00934974" w:rsidRDefault="002D1A3D" w:rsidP="002D1A3D">
      <w:pPr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i/>
          <w:iCs/>
          <w:color w:val="000000"/>
          <w:sz w:val="24"/>
          <w:szCs w:val="24"/>
        </w:rPr>
        <w:t>М</w:t>
      </w:r>
      <w:r w:rsidRPr="00934974">
        <w:rPr>
          <w:rFonts w:ascii="Times New Roman" w:hAnsi="Times New Roman"/>
          <w:color w:val="000000"/>
          <w:sz w:val="24"/>
          <w:szCs w:val="24"/>
          <w:vertAlign w:val="subscript"/>
        </w:rPr>
        <w:t>т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– масса токопроводящей части </w:t>
      </w:r>
      <w:smartTag w:uri="urn:schemas-microsoft-com:office:smarttags" w:element="metricconverter">
        <w:smartTagPr>
          <w:attr w:name="ProductID" w:val="1 км"/>
        </w:smartTagPr>
        <w:r w:rsidRPr="00934974">
          <w:rPr>
            <w:rFonts w:ascii="Times New Roman" w:hAnsi="Times New Roman"/>
            <w:color w:val="000000"/>
            <w:sz w:val="24"/>
            <w:szCs w:val="24"/>
          </w:rPr>
          <w:t>1 км</w:t>
        </w:r>
      </w:smartTag>
      <w:r w:rsidRPr="00934974">
        <w:rPr>
          <w:rFonts w:ascii="Times New Roman" w:hAnsi="Times New Roman"/>
          <w:color w:val="000000"/>
          <w:sz w:val="24"/>
          <w:szCs w:val="24"/>
        </w:rPr>
        <w:t xml:space="preserve"> провода, кг;</w:t>
      </w: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lastRenderedPageBreak/>
        <w:t>M</w:t>
      </w:r>
      <w:r w:rsidRPr="00934974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cm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– масса стального сердечника </w:t>
      </w:r>
      <w:smartTag w:uri="urn:schemas-microsoft-com:office:smarttags" w:element="metricconverter">
        <w:smartTagPr>
          <w:attr w:name="ProductID" w:val="1 км"/>
        </w:smartTagPr>
        <w:r w:rsidRPr="00934974">
          <w:rPr>
            <w:rFonts w:ascii="Times New Roman" w:hAnsi="Times New Roman"/>
            <w:color w:val="000000"/>
            <w:sz w:val="24"/>
            <w:szCs w:val="24"/>
          </w:rPr>
          <w:t>1 км</w:t>
        </w:r>
      </w:smartTag>
      <w:r w:rsidRPr="00934974">
        <w:rPr>
          <w:rFonts w:ascii="Times New Roman" w:hAnsi="Times New Roman"/>
          <w:color w:val="000000"/>
          <w:sz w:val="24"/>
          <w:szCs w:val="24"/>
        </w:rPr>
        <w:t xml:space="preserve"> провода, кг.</w:t>
      </w:r>
    </w:p>
    <w:p w:rsidR="002D1A3D" w:rsidRPr="00934974" w:rsidRDefault="002D1A3D" w:rsidP="002D1A3D">
      <w:pPr>
        <w:spacing w:after="0"/>
        <w:ind w:firstLine="567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m</w:t>
      </w:r>
      <w:r w:rsidRPr="00934974">
        <w:rPr>
          <w:rFonts w:ascii="Times New Roman" w:hAnsi="Times New Roman"/>
          <w:color w:val="000000"/>
          <w:sz w:val="24"/>
          <w:szCs w:val="24"/>
          <w:vertAlign w:val="subscript"/>
        </w:rPr>
        <w:t>т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– масса </w:t>
      </w:r>
      <w:smartTag w:uri="urn:schemas-microsoft-com:office:smarttags" w:element="metricconverter">
        <w:smartTagPr>
          <w:attr w:name="ProductID" w:val="1 км"/>
        </w:smartTagPr>
        <w:r w:rsidRPr="00934974">
          <w:rPr>
            <w:rFonts w:ascii="Times New Roman" w:hAnsi="Times New Roman"/>
            <w:color w:val="000000"/>
            <w:sz w:val="24"/>
            <w:szCs w:val="24"/>
          </w:rPr>
          <w:t>1 км</w:t>
        </w:r>
      </w:smartTag>
      <w:r w:rsidRPr="00934974">
        <w:rPr>
          <w:rFonts w:ascii="Times New Roman" w:hAnsi="Times New Roman"/>
          <w:color w:val="000000"/>
          <w:sz w:val="24"/>
          <w:szCs w:val="24"/>
        </w:rPr>
        <w:t xml:space="preserve"> одной токопроводящей проволоки номинального диаметра, кг;</w:t>
      </w:r>
    </w:p>
    <w:p w:rsidR="002D1A3D" w:rsidRPr="00934974" w:rsidRDefault="002D1A3D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i/>
          <w:iCs/>
          <w:color w:val="000000"/>
          <w:sz w:val="24"/>
          <w:szCs w:val="24"/>
          <w:lang w:val="en-US"/>
        </w:rPr>
        <w:t>m</w:t>
      </w:r>
      <w:r w:rsidRPr="00934974">
        <w:rPr>
          <w:rFonts w:ascii="Times New Roman" w:hAnsi="Times New Roman"/>
          <w:color w:val="000000"/>
          <w:sz w:val="24"/>
          <w:szCs w:val="24"/>
          <w:vertAlign w:val="subscript"/>
          <w:lang w:val="en-US"/>
        </w:rPr>
        <w:t>cm</w:t>
      </w:r>
      <w:r w:rsidRPr="00934974">
        <w:rPr>
          <w:rFonts w:ascii="Times New Roman" w:hAnsi="Times New Roman"/>
          <w:color w:val="000000"/>
          <w:sz w:val="24"/>
          <w:szCs w:val="24"/>
        </w:rPr>
        <w:t xml:space="preserve"> – масса </w:t>
      </w:r>
      <w:smartTag w:uri="urn:schemas-microsoft-com:office:smarttags" w:element="metricconverter">
        <w:smartTagPr>
          <w:attr w:name="ProductID" w:val="1 км"/>
        </w:smartTagPr>
        <w:r w:rsidRPr="00934974">
          <w:rPr>
            <w:rFonts w:ascii="Times New Roman" w:hAnsi="Times New Roman"/>
            <w:color w:val="000000"/>
            <w:sz w:val="24"/>
            <w:szCs w:val="24"/>
          </w:rPr>
          <w:t>1 км</w:t>
        </w:r>
      </w:smartTag>
      <w:r w:rsidRPr="00934974">
        <w:rPr>
          <w:rFonts w:ascii="Times New Roman" w:hAnsi="Times New Roman"/>
          <w:color w:val="000000"/>
          <w:sz w:val="24"/>
          <w:szCs w:val="24"/>
        </w:rPr>
        <w:t xml:space="preserve"> одной стальной проволоки номинального диаметра, кг;</w:t>
      </w:r>
    </w:p>
    <w:p w:rsidR="002D1A3D" w:rsidRPr="00934974" w:rsidRDefault="00FF38AF" w:rsidP="00FF38AF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position w:val="-10"/>
          <w:sz w:val="20"/>
        </w:rPr>
        <w:object w:dxaOrig="300" w:dyaOrig="300">
          <v:shape id="_x0000_i1089" type="#_x0000_t75" style="width:15pt;height:15pt" o:ole="">
            <v:imagedata r:id="rId100" o:title=""/>
          </v:shape>
          <o:OLEObject Type="Embed" ProgID="Equation.DSMT4" ShapeID="_x0000_i1089" DrawAspect="Content" ObjectID="_1635437253" r:id="rId101"/>
        </w:object>
      </w:r>
      <w:r w:rsidR="002D1A3D" w:rsidRPr="0093497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34974">
        <w:rPr>
          <w:rFonts w:ascii="Times New Roman" w:hAnsi="Times New Roman"/>
          <w:color w:val="000000"/>
          <w:sz w:val="24"/>
          <w:szCs w:val="24"/>
        </w:rPr>
        <w:t>–</w:t>
      </w:r>
      <w:r w:rsidR="002D1A3D" w:rsidRPr="00934974">
        <w:rPr>
          <w:rFonts w:ascii="Times New Roman" w:hAnsi="Times New Roman"/>
          <w:color w:val="000000"/>
          <w:sz w:val="24"/>
          <w:szCs w:val="24"/>
        </w:rPr>
        <w:t xml:space="preserve"> коэффициент укрутки для расчета массы алюминия согласно таблице 2;</w:t>
      </w:r>
    </w:p>
    <w:p w:rsidR="002D1A3D" w:rsidRPr="00934974" w:rsidRDefault="00FF38AF" w:rsidP="002D1A3D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position w:val="-10"/>
          <w:sz w:val="20"/>
        </w:rPr>
        <w:object w:dxaOrig="320" w:dyaOrig="300">
          <v:shape id="_x0000_i1090" type="#_x0000_t75" style="width:15.75pt;height:15pt" o:ole="">
            <v:imagedata r:id="rId102" o:title=""/>
          </v:shape>
          <o:OLEObject Type="Embed" ProgID="Equation.DSMT4" ShapeID="_x0000_i1090" DrawAspect="Content" ObjectID="_1635437255" r:id="rId103"/>
        </w:object>
      </w:r>
      <w:r w:rsidR="002D1A3D" w:rsidRPr="0093497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34974">
        <w:rPr>
          <w:rFonts w:ascii="Times New Roman" w:hAnsi="Times New Roman"/>
          <w:color w:val="000000"/>
          <w:sz w:val="24"/>
          <w:szCs w:val="24"/>
        </w:rPr>
        <w:t>–</w:t>
      </w:r>
      <w:r w:rsidR="002D1A3D" w:rsidRPr="00934974">
        <w:rPr>
          <w:rFonts w:ascii="Times New Roman" w:hAnsi="Times New Roman"/>
          <w:color w:val="000000"/>
          <w:sz w:val="24"/>
          <w:szCs w:val="24"/>
        </w:rPr>
        <w:t xml:space="preserve"> коэффициент укрутки для расчета массы стали согласно таблице 2.</w:t>
      </w:r>
    </w:p>
    <w:p w:rsidR="006A2E81" w:rsidRPr="00934974" w:rsidRDefault="006A2E81" w:rsidP="002D1A3D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6A2E81" w:rsidRPr="00934974" w:rsidRDefault="006A2E81" w:rsidP="006A2E8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6A2E81" w:rsidRPr="00934974" w:rsidRDefault="006A2E81" w:rsidP="006A2E8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>провод для воздушных линий электропередачи марки</w:t>
      </w:r>
      <w:r w:rsidRPr="00934974">
        <w:rPr>
          <w:rFonts w:ascii="Times New Roman" w:hAnsi="Times New Roman"/>
          <w:bCs/>
          <w:sz w:val="24"/>
          <w:szCs w:val="24"/>
        </w:rPr>
        <w:t xml:space="preserve"> АС 300/39.</w:t>
      </w:r>
      <w:r w:rsidR="003272B8" w:rsidRPr="00934974">
        <w:rPr>
          <w:rFonts w:ascii="Times New Roman" w:hAnsi="Times New Roman"/>
          <w:bCs/>
          <w:sz w:val="24"/>
          <w:szCs w:val="24"/>
        </w:rPr>
        <w:t xml:space="preserve"> Масса 1 км алюминиевой проволоки равна 33,93 кг, масса 1 км стальной проволоки равна 42,96 кг.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FB5333" w:rsidRPr="00934974">
        <w:rPr>
          <w:rFonts w:ascii="Times New Roman" w:hAnsi="Times New Roman"/>
          <w:bCs/>
          <w:sz w:val="24"/>
          <w:szCs w:val="24"/>
        </w:rPr>
        <w:t>массу 1 км</w:t>
      </w:r>
      <w:r w:rsidRPr="00934974">
        <w:rPr>
          <w:rFonts w:ascii="Times New Roman" w:hAnsi="Times New Roman"/>
          <w:bCs/>
          <w:sz w:val="24"/>
          <w:szCs w:val="24"/>
        </w:rPr>
        <w:t xml:space="preserve"> провода</w:t>
      </w:r>
      <w:r w:rsidR="00FB5333" w:rsidRPr="00934974">
        <w:rPr>
          <w:rFonts w:ascii="Times New Roman" w:hAnsi="Times New Roman"/>
          <w:bCs/>
          <w:sz w:val="24"/>
          <w:szCs w:val="24"/>
        </w:rPr>
        <w:t>.</w:t>
      </w:r>
    </w:p>
    <w:p w:rsidR="003316DE" w:rsidRPr="00934974" w:rsidRDefault="003316DE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6A2E81" w:rsidRPr="00934974" w:rsidRDefault="006A2E81" w:rsidP="006A2E81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яем конструкцию провода в соответствии с ГОСТ 839-80: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 – 7х2,65 мм (таблица 3);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 – 24х4,00 (таблица 3);</w:t>
      </w:r>
    </w:p>
    <w:p w:rsidR="003272B8" w:rsidRPr="00934974" w:rsidRDefault="003272B8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Из таблицы 2 приложения 2 ГОСТ 839-80 определяем коэффициенты укруток для проволок:</w:t>
      </w:r>
    </w:p>
    <w:p w:rsidR="003272B8" w:rsidRPr="00934974" w:rsidRDefault="003272B8" w:rsidP="003272B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для алюминиевой – 24,46;</w:t>
      </w:r>
    </w:p>
    <w:p w:rsidR="003272B8" w:rsidRPr="00934974" w:rsidRDefault="003272B8" w:rsidP="003272B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для стальной – 7,03.</w:t>
      </w:r>
    </w:p>
    <w:p w:rsidR="003272B8" w:rsidRPr="00934974" w:rsidRDefault="003272B8" w:rsidP="003272B8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 xml:space="preserve">Вычисляем массу </w:t>
      </w:r>
      <w:smartTag w:uri="urn:schemas-microsoft-com:office:smarttags" w:element="metricconverter">
        <w:smartTagPr>
          <w:attr w:name="ProductID" w:val="1 км"/>
        </w:smartTagPr>
        <w:r w:rsidRPr="00934974">
          <w:rPr>
            <w:rFonts w:ascii="Times New Roman" w:hAnsi="Times New Roman"/>
            <w:color w:val="000000"/>
            <w:sz w:val="24"/>
            <w:szCs w:val="24"/>
          </w:rPr>
          <w:t>1 км</w:t>
        </w:r>
      </w:smartTag>
      <w:r w:rsidRPr="00934974">
        <w:rPr>
          <w:rFonts w:ascii="Times New Roman" w:hAnsi="Times New Roman"/>
          <w:color w:val="000000"/>
          <w:sz w:val="24"/>
          <w:szCs w:val="24"/>
        </w:rPr>
        <w:t xml:space="preserve"> провода по формуле:</w:t>
      </w:r>
    </w:p>
    <w:p w:rsidR="003272B8" w:rsidRPr="00934974" w:rsidRDefault="003272B8" w:rsidP="003272B8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3272B8" w:rsidRPr="00934974" w:rsidRDefault="00982818" w:rsidP="003272B8">
      <w:pPr>
        <w:spacing w:after="0"/>
        <w:ind w:firstLine="567"/>
        <w:jc w:val="center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5520" w:dyaOrig="320">
          <v:shape id="_x0000_i1091" type="#_x0000_t75" style="width:276.75pt;height:15.75pt" o:ole="">
            <v:imagedata r:id="rId104" o:title=""/>
          </v:shape>
          <o:OLEObject Type="Embed" ProgID="Equation.3" ShapeID="_x0000_i1091" DrawAspect="Content" ObjectID="_1635437257" r:id="rId105"/>
        </w:object>
      </w:r>
      <w:r w:rsidR="007D075D" w:rsidRPr="00934974">
        <w:rPr>
          <w:rFonts w:ascii="Times New Roman" w:hAnsi="Times New Roman"/>
          <w:position w:val="-28"/>
          <w:sz w:val="24"/>
          <w:szCs w:val="24"/>
        </w:rPr>
        <w:t xml:space="preserve"> </w:t>
      </w:r>
      <w:r w:rsidR="007D075D" w:rsidRPr="00934974">
        <w:rPr>
          <w:rFonts w:ascii="Times New Roman" w:hAnsi="Times New Roman"/>
          <w:sz w:val="24"/>
          <w:szCs w:val="24"/>
        </w:rPr>
        <w:t>кг.</w:t>
      </w:r>
    </w:p>
    <w:p w:rsidR="003272B8" w:rsidRPr="00934974" w:rsidRDefault="003272B8" w:rsidP="003272B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6A2E81" w:rsidRPr="00934974" w:rsidRDefault="006A2E81" w:rsidP="006A2E81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6A2E81" w:rsidRPr="00934974" w:rsidRDefault="006A2E81" w:rsidP="006A2E8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ГОСТ 839-80.</w:t>
      </w:r>
    </w:p>
    <w:p w:rsidR="006A2E81" w:rsidRPr="00934974" w:rsidRDefault="006A2E81" w:rsidP="006A2E8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6A2E81" w:rsidRPr="00934974" w:rsidRDefault="006A2E81" w:rsidP="006A2E8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6A2E81" w:rsidRPr="00934974" w:rsidRDefault="006A2E81" w:rsidP="006A2E81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6A2E81" w:rsidRPr="00934974" w:rsidRDefault="006A2E81" w:rsidP="006A2E81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6A2E81" w:rsidRPr="00934974" w:rsidRDefault="006A2E81" w:rsidP="006A2E81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6A2E81" w:rsidRPr="00934974" w:rsidRDefault="006A2E81" w:rsidP="006A2E81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6A2E81" w:rsidRPr="00934974" w:rsidRDefault="006A2E81" w:rsidP="009828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Pr="00934974">
        <w:rPr>
          <w:rFonts w:ascii="Times New Roman" w:hAnsi="Times New Roman"/>
          <w:sz w:val="24"/>
          <w:szCs w:val="24"/>
        </w:rPr>
        <w:t xml:space="preserve">провод для воздушных линий электропередачи АС марки, указанной в столбце А. </w:t>
      </w:r>
      <w:r w:rsidR="00982818" w:rsidRPr="00934974">
        <w:rPr>
          <w:rFonts w:ascii="Times New Roman" w:hAnsi="Times New Roman"/>
          <w:bCs/>
          <w:sz w:val="24"/>
          <w:szCs w:val="24"/>
        </w:rPr>
        <w:t>Масса 1 км алюминиевой проволоки равна В, масса 1 км стальной проволоки равна С. Определить массу 1 км провода.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1"/>
        <w:gridCol w:w="2295"/>
        <w:gridCol w:w="2135"/>
        <w:gridCol w:w="2133"/>
        <w:gridCol w:w="2133"/>
      </w:tblGrid>
      <w:tr w:rsidR="005241A2" w:rsidRPr="00934974" w:rsidTr="005241A2">
        <w:trPr>
          <w:trHeight w:val="667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241A2" w:rsidRPr="00934974" w:rsidRDefault="005241A2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241A2" w:rsidRPr="00934974" w:rsidRDefault="005241A2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5241A2" w:rsidRPr="00934974" w:rsidRDefault="005241A2" w:rsidP="001D029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241A2" w:rsidRPr="00934974" w:rsidRDefault="005241A2" w:rsidP="001D029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5241A2" w:rsidRPr="00934974" w:rsidRDefault="005241A2" w:rsidP="001D029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5061FA" w:rsidRPr="00934974" w:rsidTr="000C7383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240/32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7,51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5,28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61FA" w:rsidRPr="00934974" w:rsidRDefault="00085A2E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21</w:t>
            </w:r>
            <w:r w:rsidR="005061FA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061FA" w:rsidRPr="00934974" w:rsidTr="000C7383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00/67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6,0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4,96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61FA" w:rsidRPr="00934974" w:rsidRDefault="00085A2E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323</w:t>
            </w:r>
            <w:r w:rsidR="005061FA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061FA" w:rsidRPr="00934974" w:rsidTr="000C7383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30/30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8,84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2,43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61FA" w:rsidRPr="00934974" w:rsidRDefault="00085A2E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52</w:t>
            </w:r>
            <w:r w:rsidR="005061FA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061FA" w:rsidRPr="00934974" w:rsidTr="000C7383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00/5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,75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6,9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61FA" w:rsidRPr="00934974" w:rsidRDefault="00085A2E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90</w:t>
            </w:r>
            <w:r w:rsidR="005061FA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5061FA" w:rsidRPr="00934974" w:rsidTr="000C7383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5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1D029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50/56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1,72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061FA" w:rsidRPr="00934974" w:rsidRDefault="005061FA" w:rsidP="000C7383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2,73 кг/км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61FA" w:rsidRPr="00934974" w:rsidRDefault="00085A2E" w:rsidP="001D029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640</w:t>
            </w:r>
            <w:r w:rsidR="005061FA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</w:tbl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6A2E81" w:rsidRPr="00934974" w:rsidRDefault="006A2E81" w:rsidP="006A2E81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6A2E81" w:rsidRPr="00934974" w:rsidRDefault="006A2E81" w:rsidP="006A2E8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6A2E81" w:rsidRPr="00934974" w:rsidRDefault="006A2E81" w:rsidP="006A2E81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014C1A" w:rsidRPr="00934974">
        <w:rPr>
          <w:rFonts w:ascii="Times New Roman" w:hAnsi="Times New Roman"/>
          <w:sz w:val="24"/>
          <w:szCs w:val="24"/>
        </w:rPr>
        <w:t>Почему расчётные коэффициенты больше, чем количество проволок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014C1A" w:rsidRPr="00934974">
        <w:rPr>
          <w:rFonts w:ascii="Times New Roman" w:hAnsi="Times New Roman"/>
          <w:sz w:val="24"/>
          <w:szCs w:val="24"/>
        </w:rPr>
        <w:t>Сравните полученную массу провода с указанной в ГОСТ.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F64ECA" w:rsidRPr="00934974">
        <w:rPr>
          <w:rFonts w:ascii="Times New Roman" w:hAnsi="Times New Roman"/>
          <w:sz w:val="24"/>
          <w:szCs w:val="24"/>
        </w:rPr>
        <w:t>Какие ещё методики вычислений даны в приложении 2 ГОСТ 839-80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</w:t>
      </w:r>
      <w:r w:rsidR="00F64ECA" w:rsidRPr="00934974">
        <w:rPr>
          <w:rFonts w:ascii="Times New Roman" w:hAnsi="Times New Roman"/>
          <w:sz w:val="24"/>
          <w:szCs w:val="24"/>
        </w:rPr>
        <w:t>В соответствии с чем рассчитаны коэффициенты укрутк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A2E81" w:rsidRPr="00934974" w:rsidRDefault="006A2E81" w:rsidP="006A2E8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F64ECA" w:rsidRPr="00934974">
        <w:rPr>
          <w:rFonts w:ascii="Times New Roman" w:hAnsi="Times New Roman"/>
          <w:sz w:val="24"/>
          <w:szCs w:val="24"/>
        </w:rPr>
        <w:t>Почему значения массы, указанные в ГОСТ являются справочным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A2E81" w:rsidRPr="00934974" w:rsidRDefault="006A2E81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640DE" w:rsidRPr="00934974" w:rsidRDefault="004640DE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3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конструкции провода марки ПуВ.</w:t>
      </w:r>
    </w:p>
    <w:p w:rsidR="002D1563" w:rsidRPr="00934974" w:rsidRDefault="002D1563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2D1563" w:rsidRPr="00934974" w:rsidRDefault="002D1563" w:rsidP="002D156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1712E0">
        <w:rPr>
          <w:rFonts w:ascii="Times New Roman" w:hAnsi="Times New Roman"/>
          <w:sz w:val="24"/>
          <w:szCs w:val="24"/>
        </w:rPr>
        <w:t xml:space="preserve"> освоить основы проектирования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712E0">
        <w:rPr>
          <w:rFonts w:ascii="Times New Roman" w:hAnsi="Times New Roman"/>
          <w:sz w:val="24"/>
          <w:szCs w:val="24"/>
        </w:rPr>
        <w:t>конструкции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F761C7" w:rsidRPr="00934974">
        <w:rPr>
          <w:rFonts w:ascii="Times New Roman" w:hAnsi="Times New Roman"/>
          <w:sz w:val="24"/>
          <w:szCs w:val="24"/>
        </w:rPr>
        <w:t>проводов для электрических установок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2D1563" w:rsidRPr="00934974" w:rsidRDefault="002D1563" w:rsidP="002D156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B37C6" w:rsidRPr="00934974" w:rsidRDefault="009B37C6" w:rsidP="009B37C6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9B37C6" w:rsidRPr="00934974" w:rsidRDefault="009B37C6" w:rsidP="009B37C6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B37C6" w:rsidRPr="00934974" w:rsidRDefault="009B37C6" w:rsidP="000449F6">
      <w:pPr>
        <w:spacing w:after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9B37C6" w:rsidRPr="00934974" w:rsidRDefault="009B37C6" w:rsidP="000449F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B37C6" w:rsidRPr="00934974" w:rsidRDefault="009B37C6" w:rsidP="000449F6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="000449F6" w:rsidRPr="00934974">
        <w:rPr>
          <w:b w:val="0"/>
          <w:sz w:val="24"/>
          <w:szCs w:val="24"/>
        </w:rPr>
        <w:t>проводов для электрических установок</w:t>
      </w:r>
      <w:r w:rsidRPr="00934974">
        <w:rPr>
          <w:b w:val="0"/>
          <w:sz w:val="24"/>
          <w:szCs w:val="24"/>
        </w:rPr>
        <w:t xml:space="preserve"> является ГОСТ 319</w:t>
      </w:r>
      <w:r w:rsidR="000449F6" w:rsidRPr="00934974">
        <w:rPr>
          <w:b w:val="0"/>
          <w:sz w:val="24"/>
          <w:szCs w:val="24"/>
        </w:rPr>
        <w:t>47</w:t>
      </w:r>
      <w:r w:rsidRPr="00934974">
        <w:rPr>
          <w:b w:val="0"/>
          <w:sz w:val="24"/>
          <w:szCs w:val="24"/>
        </w:rPr>
        <w:t>-2012.</w:t>
      </w:r>
    </w:p>
    <w:p w:rsidR="000449F6" w:rsidRPr="00934974" w:rsidRDefault="009B37C6" w:rsidP="000449F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</w:t>
      </w:r>
      <w:r w:rsidR="00203D3F" w:rsidRPr="00934974">
        <w:rPr>
          <w:rFonts w:ascii="Times New Roman" w:hAnsi="Times New Roman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319</w:t>
      </w:r>
      <w:r w:rsidR="000449F6" w:rsidRPr="00934974">
        <w:rPr>
          <w:rFonts w:ascii="Times New Roman" w:hAnsi="Times New Roman"/>
          <w:sz w:val="24"/>
          <w:szCs w:val="24"/>
        </w:rPr>
        <w:t>47</w:t>
      </w:r>
      <w:r w:rsidRPr="00934974">
        <w:rPr>
          <w:rFonts w:ascii="Times New Roman" w:hAnsi="Times New Roman"/>
          <w:sz w:val="24"/>
          <w:szCs w:val="24"/>
        </w:rPr>
        <w:t xml:space="preserve">-2012 </w:t>
      </w:r>
      <w:r w:rsidR="000449F6" w:rsidRPr="00934974">
        <w:rPr>
          <w:rFonts w:ascii="Times New Roman" w:hAnsi="Times New Roman"/>
          <w:sz w:val="24"/>
          <w:szCs w:val="24"/>
        </w:rPr>
        <w:t>распространяется на провода и кабели, в том числе пониженной пожарной опасности, применяемые для электрических установок при стационарной прокладке в осветительных сетях, а также для монтажа электрооборудования, машин, механизмов и станков на номинальное переменное напряжение до 450/750 В включительно, частотой до 400 Гц или постоянное напряжение до 1000 В включительно.</w:t>
      </w:r>
    </w:p>
    <w:p w:rsidR="009B37C6" w:rsidRPr="00934974" w:rsidRDefault="000449F6" w:rsidP="000449F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Стандарт устанавливает параметры, характеристики и свойства проводов и кабелей, а также требования к их испытаниям и эксплуатации.</w:t>
      </w:r>
    </w:p>
    <w:p w:rsidR="00D95F7E" w:rsidRPr="00934974" w:rsidRDefault="00D95F7E" w:rsidP="00D95F7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ровода и кабели предназначены для эксплуатации при температуре окружающей среды до минус 40 °С.</w:t>
      </w:r>
    </w:p>
    <w:p w:rsidR="00D95F7E" w:rsidRPr="00934974" w:rsidRDefault="00D95F7E" w:rsidP="00D95F7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ровод марки ПуВ не распространяет горение при одиночной прокладке, с изоляцией и оболочкой из поливинилхлоридного пластиката. Предназначен для прокладки одиночных кабельных линий и выполнения цепей питания токоприемников, расположенных в помещениях.</w:t>
      </w:r>
    </w:p>
    <w:p w:rsidR="009850C0" w:rsidRPr="00934974" w:rsidRDefault="009850C0" w:rsidP="009850C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kern w:val="0"/>
          <w:sz w:val="24"/>
          <w:szCs w:val="24"/>
        </w:rPr>
      </w:pPr>
      <w:r w:rsidRPr="00934974">
        <w:rPr>
          <w:b w:val="0"/>
          <w:bCs w:val="0"/>
          <w:kern w:val="0"/>
          <w:sz w:val="24"/>
          <w:szCs w:val="24"/>
        </w:rPr>
        <w:t>Требования к конструкции провода указаны в пункте 5.2.1 ГОСТ.</w:t>
      </w:r>
    </w:p>
    <w:p w:rsidR="00203D3F" w:rsidRPr="00934974" w:rsidRDefault="00EF00B1" w:rsidP="009850C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sz w:val="24"/>
          <w:szCs w:val="24"/>
        </w:rPr>
      </w:pPr>
      <w:r w:rsidRPr="00934974">
        <w:rPr>
          <w:b w:val="0"/>
          <w:bCs w:val="0"/>
          <w:sz w:val="24"/>
          <w:szCs w:val="24"/>
        </w:rPr>
        <w:t>Номинальный диаметр токопроводящей жилы провода определяется по формуле:</w:t>
      </w:r>
    </w:p>
    <w:p w:rsidR="00EF00B1" w:rsidRPr="00934974" w:rsidRDefault="00EF00B1" w:rsidP="009850C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sz w:val="24"/>
          <w:szCs w:val="24"/>
        </w:rPr>
      </w:pPr>
    </w:p>
    <w:p w:rsidR="00EF00B1" w:rsidRPr="00934974" w:rsidRDefault="000B7A9C" w:rsidP="00EF00B1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  <w:r w:rsidRPr="00934974">
        <w:rPr>
          <w:b w:val="0"/>
          <w:position w:val="-26"/>
          <w:sz w:val="24"/>
          <w:szCs w:val="24"/>
        </w:rPr>
        <w:object w:dxaOrig="1579" w:dyaOrig="700">
          <v:shape id="_x0000_i1092" type="#_x0000_t75" style="width:78.75pt;height:35.25pt" o:ole="">
            <v:imagedata r:id="rId106" o:title=""/>
          </v:shape>
          <o:OLEObject Type="Embed" ProgID="Equation.3" ShapeID="_x0000_i1092" DrawAspect="Content" ObjectID="_1635437258" r:id="rId107"/>
        </w:object>
      </w:r>
      <w:r w:rsidRPr="00934974">
        <w:rPr>
          <w:b w:val="0"/>
          <w:sz w:val="24"/>
          <w:szCs w:val="24"/>
        </w:rPr>
        <w:t>, где</w:t>
      </w:r>
    </w:p>
    <w:p w:rsidR="000B7A9C" w:rsidRPr="00934974" w:rsidRDefault="000B7A9C" w:rsidP="00EF00B1">
      <w:pPr>
        <w:pStyle w:val="1"/>
        <w:spacing w:before="0" w:beforeAutospacing="0" w:after="0" w:afterAutospacing="0" w:line="276" w:lineRule="auto"/>
        <w:ind w:firstLine="567"/>
        <w:jc w:val="center"/>
        <w:rPr>
          <w:sz w:val="24"/>
          <w:szCs w:val="24"/>
        </w:rPr>
      </w:pPr>
    </w:p>
    <w:p w:rsidR="000B7A9C" w:rsidRPr="00934974" w:rsidRDefault="00B733CB" w:rsidP="000B7A9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93" type="#_x0000_t75" style="width:21.75pt;height:18pt" o:ole="">
            <v:imagedata r:id="rId108" o:title=""/>
          </v:shape>
          <o:OLEObject Type="Embed" ProgID="Equation.3" ShapeID="_x0000_i1093" DrawAspect="Content" ObjectID="_1635437259" r:id="rId109"/>
        </w:object>
      </w:r>
      <w:r w:rsidR="000B7A9C" w:rsidRPr="00934974">
        <w:rPr>
          <w:rFonts w:ascii="Times New Roman" w:hAnsi="Times New Roman"/>
          <w:sz w:val="24"/>
          <w:szCs w:val="24"/>
        </w:rPr>
        <w:t xml:space="preserve"> – номинальное расчётное сечение жилы, мм</w:t>
      </w:r>
      <w:r w:rsidR="000B7A9C" w:rsidRPr="00934974">
        <w:rPr>
          <w:rFonts w:ascii="Times New Roman" w:hAnsi="Times New Roman"/>
          <w:sz w:val="24"/>
          <w:szCs w:val="24"/>
          <w:vertAlign w:val="superscript"/>
        </w:rPr>
        <w:t>2</w:t>
      </w:r>
      <w:r w:rsidR="000B7A9C" w:rsidRPr="00934974">
        <w:rPr>
          <w:rFonts w:ascii="Times New Roman" w:hAnsi="Times New Roman"/>
          <w:sz w:val="24"/>
          <w:szCs w:val="24"/>
        </w:rPr>
        <w:t>.</w:t>
      </w:r>
    </w:p>
    <w:p w:rsidR="000B7A9C" w:rsidRPr="00934974" w:rsidRDefault="000B7A9C" w:rsidP="000B7A9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kern w:val="0"/>
          <w:sz w:val="24"/>
          <w:szCs w:val="24"/>
        </w:rPr>
      </w:pPr>
    </w:p>
    <w:p w:rsidR="009B37C6" w:rsidRPr="00934974" w:rsidRDefault="009B37C6" w:rsidP="000449F6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9B37C6" w:rsidRPr="00934974" w:rsidRDefault="009B37C6" w:rsidP="009B37C6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203D3F" w:rsidRPr="00934974">
        <w:rPr>
          <w:rFonts w:ascii="Times New Roman" w:hAnsi="Times New Roman"/>
          <w:sz w:val="24"/>
          <w:szCs w:val="24"/>
        </w:rPr>
        <w:t>провод для электрических установок</w:t>
      </w:r>
      <w:r w:rsidRPr="00934974">
        <w:rPr>
          <w:rFonts w:ascii="Times New Roman" w:hAnsi="Times New Roman"/>
          <w:sz w:val="24"/>
          <w:szCs w:val="24"/>
        </w:rPr>
        <w:t xml:space="preserve"> марки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203D3F" w:rsidRPr="00934974">
        <w:rPr>
          <w:rFonts w:ascii="Times New Roman" w:hAnsi="Times New Roman"/>
          <w:bCs/>
          <w:sz w:val="24"/>
          <w:szCs w:val="24"/>
        </w:rPr>
        <w:t>ПуВ 1х1,5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203D3F" w:rsidRPr="00934974">
        <w:rPr>
          <w:rFonts w:ascii="Times New Roman" w:hAnsi="Times New Roman"/>
          <w:bCs/>
          <w:sz w:val="24"/>
          <w:szCs w:val="24"/>
        </w:rPr>
        <w:t>номинальный диаметр токопроводящей жилы</w:t>
      </w:r>
      <w:r w:rsidR="00A4198C" w:rsidRPr="00934974">
        <w:rPr>
          <w:rFonts w:ascii="Times New Roman" w:hAnsi="Times New Roman"/>
          <w:bCs/>
          <w:sz w:val="24"/>
          <w:szCs w:val="24"/>
        </w:rPr>
        <w:t>.</w:t>
      </w:r>
    </w:p>
    <w:p w:rsidR="009B37C6" w:rsidRPr="00934974" w:rsidRDefault="009B37C6" w:rsidP="009B37C6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B733CB" w:rsidRPr="00934974" w:rsidRDefault="00B733CB" w:rsidP="00B733CB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sz w:val="24"/>
          <w:szCs w:val="24"/>
        </w:rPr>
      </w:pPr>
      <w:r w:rsidRPr="00934974">
        <w:rPr>
          <w:b w:val="0"/>
          <w:bCs w:val="0"/>
          <w:sz w:val="24"/>
          <w:szCs w:val="24"/>
        </w:rPr>
        <w:t>Считаем номинальный диаметр токопроводящей жилы провода по формуле:</w:t>
      </w:r>
    </w:p>
    <w:p w:rsidR="00B733CB" w:rsidRPr="00934974" w:rsidRDefault="00B733CB" w:rsidP="00B733CB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bCs w:val="0"/>
          <w:sz w:val="24"/>
          <w:szCs w:val="24"/>
        </w:rPr>
      </w:pPr>
    </w:p>
    <w:p w:rsidR="00B733CB" w:rsidRPr="00934974" w:rsidRDefault="00B733CB" w:rsidP="00B733CB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  <w:r w:rsidRPr="00934974">
        <w:rPr>
          <w:b w:val="0"/>
          <w:position w:val="-26"/>
          <w:sz w:val="24"/>
          <w:szCs w:val="24"/>
        </w:rPr>
        <w:object w:dxaOrig="1579" w:dyaOrig="700">
          <v:shape id="_x0000_i1094" type="#_x0000_t75" style="width:78.75pt;height:35.25pt" o:ole="">
            <v:imagedata r:id="rId106" o:title=""/>
          </v:shape>
          <o:OLEObject Type="Embed" ProgID="Equation.3" ShapeID="_x0000_i1094" DrawAspect="Content" ObjectID="_1635437260" r:id="rId110"/>
        </w:object>
      </w:r>
      <w:r w:rsidRPr="00934974">
        <w:rPr>
          <w:b w:val="0"/>
          <w:sz w:val="24"/>
          <w:szCs w:val="24"/>
        </w:rPr>
        <w:t>, отсюда:</w:t>
      </w:r>
    </w:p>
    <w:p w:rsidR="00B733CB" w:rsidRPr="00934974" w:rsidRDefault="00A4198C" w:rsidP="00B733CB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  <w:r w:rsidRPr="00934974">
        <w:rPr>
          <w:b w:val="0"/>
          <w:position w:val="-30"/>
          <w:sz w:val="24"/>
          <w:szCs w:val="24"/>
        </w:rPr>
        <w:object w:dxaOrig="3080" w:dyaOrig="740">
          <v:shape id="_x0000_i1095" type="#_x0000_t75" style="width:153.75pt;height:36.75pt" o:ole="">
            <v:imagedata r:id="rId111" o:title=""/>
          </v:shape>
          <o:OLEObject Type="Embed" ProgID="Equation.3" ShapeID="_x0000_i1095" DrawAspect="Content" ObjectID="_1635437261" r:id="rId112"/>
        </w:object>
      </w:r>
      <w:r w:rsidR="00B733CB" w:rsidRPr="00934974">
        <w:rPr>
          <w:b w:val="0"/>
          <w:sz w:val="24"/>
          <w:szCs w:val="24"/>
        </w:rPr>
        <w:t>мм.</w:t>
      </w: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ГОСТ 319</w:t>
      </w:r>
      <w:r w:rsidR="00A4198C" w:rsidRPr="00934974">
        <w:t>47</w:t>
      </w:r>
      <w:r w:rsidRPr="00934974">
        <w:t>-2012.</w:t>
      </w: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9B37C6" w:rsidRPr="00934974" w:rsidRDefault="009B37C6" w:rsidP="009B37C6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9B37C6" w:rsidRPr="00934974" w:rsidRDefault="009B37C6" w:rsidP="009B37C6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9B37C6" w:rsidRPr="00934974" w:rsidRDefault="009B37C6" w:rsidP="009B37C6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9B37C6" w:rsidRPr="00934974" w:rsidRDefault="009B37C6" w:rsidP="00B666A2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="00A4198C" w:rsidRPr="00934974">
        <w:rPr>
          <w:rFonts w:ascii="Times New Roman" w:hAnsi="Times New Roman"/>
          <w:sz w:val="24"/>
          <w:szCs w:val="24"/>
        </w:rPr>
        <w:t>провод для электрических установок ПуВ</w:t>
      </w:r>
      <w:r w:rsidRPr="00934974">
        <w:rPr>
          <w:rFonts w:ascii="Times New Roman" w:hAnsi="Times New Roman"/>
          <w:sz w:val="24"/>
          <w:szCs w:val="24"/>
        </w:rPr>
        <w:t xml:space="preserve"> марки, указанной в столбце А </w:t>
      </w:r>
      <w:r w:rsidR="00B666A2" w:rsidRPr="00934974">
        <w:rPr>
          <w:rFonts w:ascii="Times New Roman" w:hAnsi="Times New Roman"/>
          <w:bCs/>
          <w:sz w:val="24"/>
          <w:szCs w:val="24"/>
        </w:rPr>
        <w:t>Определить номинальный диаметр токопроводящей жилы.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660"/>
        <w:gridCol w:w="4112"/>
        <w:gridCol w:w="3365"/>
      </w:tblGrid>
      <w:tr w:rsidR="007A7CD6" w:rsidRPr="00934974" w:rsidTr="00020324">
        <w:trPr>
          <w:trHeight w:val="317"/>
        </w:trPr>
        <w:tc>
          <w:tcPr>
            <w:tcW w:w="13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202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660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B</w:t>
            </w:r>
          </w:p>
        </w:tc>
      </w:tr>
      <w:tr w:rsidR="007A7CD6" w:rsidRPr="00934974" w:rsidTr="00020324">
        <w:trPr>
          <w:trHeight w:val="340"/>
        </w:trPr>
        <w:tc>
          <w:tcPr>
            <w:tcW w:w="131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02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60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7A7CD6" w:rsidRPr="00934974" w:rsidTr="00020324">
        <w:trPr>
          <w:trHeight w:val="340"/>
        </w:trPr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2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х2,5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784 мм</w:t>
            </w:r>
          </w:p>
        </w:tc>
      </w:tr>
      <w:tr w:rsidR="007A7CD6" w:rsidRPr="00934974" w:rsidTr="00020324">
        <w:trPr>
          <w:trHeight w:val="340"/>
        </w:trPr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2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х4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257 мм</w:t>
            </w:r>
          </w:p>
        </w:tc>
      </w:tr>
      <w:tr w:rsidR="007A7CD6" w:rsidRPr="00934974" w:rsidTr="00020324">
        <w:trPr>
          <w:trHeight w:val="340"/>
        </w:trPr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2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х10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568 мм</w:t>
            </w:r>
          </w:p>
        </w:tc>
      </w:tr>
      <w:tr w:rsidR="007A7CD6" w:rsidRPr="00934974" w:rsidTr="00020324">
        <w:trPr>
          <w:trHeight w:val="340"/>
        </w:trPr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2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х16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,514 мм</w:t>
            </w:r>
          </w:p>
        </w:tc>
      </w:tr>
      <w:tr w:rsidR="007A7CD6" w:rsidRPr="00934974" w:rsidTr="00020324">
        <w:trPr>
          <w:trHeight w:val="340"/>
        </w:trPr>
        <w:tc>
          <w:tcPr>
            <w:tcW w:w="13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2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7CD6" w:rsidRPr="00934974" w:rsidRDefault="007A7CD6" w:rsidP="00606BCB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х1,0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7CD6" w:rsidRPr="00934974" w:rsidRDefault="007A7CD6" w:rsidP="00606B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128 мм</w:t>
            </w:r>
          </w:p>
        </w:tc>
      </w:tr>
    </w:tbl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9B37C6" w:rsidRPr="00934974" w:rsidRDefault="009B37C6" w:rsidP="009B37C6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9B37C6" w:rsidRPr="00934974" w:rsidRDefault="009B37C6" w:rsidP="009B37C6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9B37C6" w:rsidRPr="00934974" w:rsidRDefault="009B37C6" w:rsidP="009B37C6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31310E" w:rsidRPr="00934974">
        <w:rPr>
          <w:rFonts w:ascii="Times New Roman" w:hAnsi="Times New Roman"/>
          <w:sz w:val="24"/>
          <w:szCs w:val="24"/>
        </w:rPr>
        <w:t>Где, кроме ГОСТ, прописаны основные характеристики данных проводов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A431C8" w:rsidRPr="00934974">
        <w:rPr>
          <w:rFonts w:ascii="Times New Roman" w:hAnsi="Times New Roman"/>
          <w:sz w:val="24"/>
          <w:szCs w:val="24"/>
        </w:rPr>
        <w:t>Почему в ГОСТ не указана толщина изоляци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FD2F12" w:rsidRPr="00934974">
        <w:rPr>
          <w:rFonts w:ascii="Times New Roman" w:hAnsi="Times New Roman"/>
          <w:sz w:val="24"/>
          <w:szCs w:val="24"/>
        </w:rPr>
        <w:t>Что такое номинальное сечение жилы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9B37C6" w:rsidRPr="00934974" w:rsidRDefault="009B37C6" w:rsidP="009B37C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68415B" w:rsidRPr="00934974">
        <w:rPr>
          <w:rFonts w:ascii="Times New Roman" w:hAnsi="Times New Roman"/>
          <w:sz w:val="24"/>
          <w:szCs w:val="24"/>
        </w:rPr>
        <w:t>Может ли сечение жилы быть меньше её диаметр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2D1563" w:rsidRPr="00934974" w:rsidRDefault="009B37C6" w:rsidP="0068415B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Приведите примеры обозначения других марок </w:t>
      </w:r>
      <w:r w:rsidR="0068415B" w:rsidRPr="00934974">
        <w:rPr>
          <w:rFonts w:ascii="Times New Roman" w:hAnsi="Times New Roman"/>
          <w:sz w:val="24"/>
          <w:szCs w:val="24"/>
        </w:rPr>
        <w:t>проводов для электрических установок?</w:t>
      </w:r>
    </w:p>
    <w:p w:rsidR="0014778D" w:rsidRPr="00934974" w:rsidRDefault="0014778D" w:rsidP="0068415B">
      <w:pPr>
        <w:spacing w:after="0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4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 провода марки ПуВ.</w:t>
      </w:r>
    </w:p>
    <w:p w:rsidR="00163CE7" w:rsidRPr="00934974" w:rsidRDefault="00163CE7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="001712E0">
        <w:rPr>
          <w:rFonts w:ascii="Times New Roman" w:hAnsi="Times New Roman"/>
          <w:sz w:val="24"/>
          <w:szCs w:val="24"/>
        </w:rPr>
        <w:t>: приобрести навыки расчета</w:t>
      </w:r>
      <w:r w:rsidRPr="00934974">
        <w:rPr>
          <w:rFonts w:ascii="Times New Roman" w:hAnsi="Times New Roman"/>
          <w:sz w:val="24"/>
          <w:szCs w:val="24"/>
        </w:rPr>
        <w:t xml:space="preserve"> вес</w:t>
      </w:r>
      <w:r w:rsidR="001712E0">
        <w:rPr>
          <w:rFonts w:ascii="Times New Roman" w:hAnsi="Times New Roman"/>
          <w:sz w:val="24"/>
          <w:szCs w:val="24"/>
        </w:rPr>
        <w:t>а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проводов для электрических установок.</w:t>
      </w:r>
    </w:p>
    <w:p w:rsidR="004640DE" w:rsidRPr="00934974" w:rsidRDefault="004640DE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163CE7" w:rsidRPr="00934974" w:rsidRDefault="00163CE7" w:rsidP="00163CE7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Pr="00934974">
        <w:rPr>
          <w:b w:val="0"/>
          <w:bCs w:val="0"/>
          <w:sz w:val="24"/>
          <w:szCs w:val="24"/>
        </w:rPr>
        <w:t>расчёта веса конструктивных элементов является руководящий документ РД 16.405-87 «Расчёт масс материалов кабельных изделий».</w:t>
      </w: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Геометрические размеры конструктивных элементов принимаются номинальными без учета предельных отклонений и выражаются в миллиметрах или квадратных миллиметрах. Масса материалов рассчитывается на 1000 м изделия для принятых номинальных конструктивных размеров элементов без учета предельных отклонений, отходов угара и прочего и выражается в килограммах.</w:t>
      </w:r>
      <w:r w:rsidRPr="00934974">
        <w:t xml:space="preserve"> </w:t>
      </w:r>
      <w:r w:rsidRPr="00934974">
        <w:rPr>
          <w:b w:val="0"/>
          <w:sz w:val="24"/>
          <w:szCs w:val="24"/>
        </w:rPr>
        <w:t>При расчёте массы плотность материалов выражается в граммах на сантиметр кубический.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eastAsia="ArialMT" w:hAnsi="Times New Roman"/>
          <w:sz w:val="24"/>
          <w:szCs w:val="28"/>
        </w:rPr>
        <w:t xml:space="preserve">Для определения расхода изоляции в </w:t>
      </w:r>
      <w:r w:rsidR="00872755" w:rsidRPr="00934974">
        <w:rPr>
          <w:rFonts w:ascii="Times New Roman" w:eastAsia="ArialMT" w:hAnsi="Times New Roman"/>
          <w:sz w:val="24"/>
          <w:szCs w:val="28"/>
        </w:rPr>
        <w:t>одно</w:t>
      </w:r>
      <w:r w:rsidRPr="00934974">
        <w:rPr>
          <w:rFonts w:ascii="Times New Roman" w:eastAsia="ArialMT" w:hAnsi="Times New Roman"/>
          <w:sz w:val="24"/>
          <w:szCs w:val="28"/>
        </w:rPr>
        <w:t xml:space="preserve">жильных </w:t>
      </w:r>
      <w:r w:rsidR="00872755" w:rsidRPr="00934974">
        <w:rPr>
          <w:rFonts w:ascii="Times New Roman" w:eastAsia="ArialMT" w:hAnsi="Times New Roman"/>
          <w:sz w:val="24"/>
          <w:szCs w:val="28"/>
        </w:rPr>
        <w:t>проводах</w:t>
      </w:r>
      <w:r w:rsidRPr="00934974">
        <w:rPr>
          <w:rFonts w:ascii="Times New Roman" w:eastAsia="ArialMT" w:hAnsi="Times New Roman"/>
          <w:sz w:val="24"/>
          <w:szCs w:val="28"/>
        </w:rPr>
        <w:t xml:space="preserve"> используется </w:t>
      </w:r>
      <w:r w:rsidR="00872755" w:rsidRPr="00934974">
        <w:rPr>
          <w:rFonts w:ascii="Times New Roman" w:eastAsia="ArialMT" w:hAnsi="Times New Roman"/>
          <w:sz w:val="24"/>
          <w:szCs w:val="28"/>
        </w:rPr>
        <w:t xml:space="preserve">следующая </w:t>
      </w:r>
      <w:r w:rsidRPr="00934974">
        <w:rPr>
          <w:rFonts w:ascii="Times New Roman" w:eastAsia="ArialMT" w:hAnsi="Times New Roman"/>
          <w:sz w:val="24"/>
          <w:szCs w:val="28"/>
        </w:rPr>
        <w:t>формула</w:t>
      </w:r>
      <w:r w:rsidRPr="00934974">
        <w:rPr>
          <w:rFonts w:ascii="Times New Roman" w:hAnsi="Times New Roman"/>
          <w:sz w:val="24"/>
          <w:szCs w:val="28"/>
        </w:rPr>
        <w:t>: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</w:p>
    <w:p w:rsidR="00163CE7" w:rsidRPr="00934974" w:rsidRDefault="004640DE" w:rsidP="00163CE7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460" w:dyaOrig="380">
          <v:shape id="_x0000_i1096" type="#_x0000_t75" style="width:173.25pt;height:18.75pt" o:ole="">
            <v:imagedata r:id="rId113" o:title=""/>
          </v:shape>
          <o:OLEObject Type="Embed" ProgID="Equation.3" ShapeID="_x0000_i1096" DrawAspect="Content" ObjectID="_1635437262" r:id="rId114"/>
        </w:object>
      </w:r>
      <w:r w:rsidR="00163CE7" w:rsidRPr="00934974">
        <w:rPr>
          <w:rFonts w:ascii="Times New Roman" w:hAnsi="Times New Roman"/>
          <w:sz w:val="24"/>
          <w:szCs w:val="24"/>
        </w:rPr>
        <w:t>, где: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097" type="#_x0000_t75" style="width:23.25pt;height:18pt" o:ole="">
            <v:imagedata r:id="rId34" o:title=""/>
          </v:shape>
          <o:OLEObject Type="Embed" ProgID="Equation.3" ShapeID="_x0000_i1097" DrawAspect="Content" ObjectID="_1635437264" r:id="rId115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номинальный диаметр жилы, мм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098" type="#_x0000_t75" style="width:21.75pt;height:18pt">
            <v:imagedata r:id="rId36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изоляции, мм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099" type="#_x0000_t75" style="width:9.75pt;height:12.75pt" o:ole="">
            <v:imagedata r:id="rId37" o:title=""/>
          </v:shape>
          <o:OLEObject Type="Embed" ProgID="Equation.3" ShapeID="_x0000_i1099" DrawAspect="Content" ObjectID="_1635437265" r:id="rId116"/>
        </w:object>
      </w:r>
      <w:r w:rsidRPr="00934974">
        <w:rPr>
          <w:rFonts w:ascii="Times New Roman" w:hAnsi="Times New Roman"/>
          <w:sz w:val="24"/>
          <w:szCs w:val="24"/>
        </w:rPr>
        <w:t xml:space="preserve"> – плотность материала изоляции,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00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, учитывающий технологические факторы по РД 16.405-87 (таблица 15).</w:t>
      </w: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266F21" w:rsidRPr="00934974">
        <w:rPr>
          <w:rFonts w:ascii="Times New Roman" w:hAnsi="Times New Roman"/>
          <w:sz w:val="24"/>
          <w:szCs w:val="24"/>
        </w:rPr>
        <w:t>провод для электрических установок марки ПуВ</w:t>
      </w:r>
      <w:r w:rsidRPr="00934974">
        <w:rPr>
          <w:rFonts w:ascii="Times New Roman" w:hAnsi="Times New Roman"/>
          <w:bCs/>
          <w:sz w:val="24"/>
          <w:szCs w:val="24"/>
        </w:rPr>
        <w:t xml:space="preserve"> со следующими конструктивными характеристиками: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01" type="#_x0000_t75" style="width:23.25pt;height:18pt" o:ole="">
            <v:imagedata r:id="rId34" o:title=""/>
          </v:shape>
          <o:OLEObject Type="Embed" ProgID="Equation.3" ShapeID="_x0000_i1101" DrawAspect="Content" ObjectID="_1635437266" r:id="rId117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</w:t>
      </w:r>
      <w:r w:rsidR="00266F21" w:rsidRPr="00934974">
        <w:rPr>
          <w:rFonts w:ascii="Times New Roman" w:hAnsi="Times New Roman"/>
          <w:sz w:val="24"/>
          <w:szCs w:val="24"/>
        </w:rPr>
        <w:t>21</w:t>
      </w:r>
      <w:r w:rsidRPr="00934974">
        <w:rPr>
          <w:rFonts w:ascii="Times New Roman" w:hAnsi="Times New Roman"/>
          <w:sz w:val="24"/>
          <w:szCs w:val="24"/>
        </w:rPr>
        <w:t xml:space="preserve"> мм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102" type="#_x0000_t75" style="width:21.75pt;height:18pt">
            <v:imagedata r:id="rId36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- номинальная толщина изоляции </w:t>
      </w:r>
      <w:r w:rsidRPr="00934974">
        <w:rPr>
          <w:rFonts w:ascii="Times New Roman" w:hAnsi="Times New Roman"/>
          <w:sz w:val="24"/>
          <w:szCs w:val="24"/>
        </w:rPr>
        <w:t xml:space="preserve"> – 0,</w:t>
      </w:r>
      <w:r w:rsidR="00266F21" w:rsidRPr="00934974">
        <w:rPr>
          <w:rFonts w:ascii="Times New Roman" w:hAnsi="Times New Roman"/>
          <w:sz w:val="24"/>
          <w:szCs w:val="24"/>
        </w:rPr>
        <w:t>5</w:t>
      </w:r>
      <w:r w:rsidRPr="00934974">
        <w:rPr>
          <w:rFonts w:ascii="Times New Roman" w:hAnsi="Times New Roman"/>
          <w:sz w:val="24"/>
          <w:szCs w:val="24"/>
        </w:rPr>
        <w:t xml:space="preserve"> мм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03" type="#_x0000_t75" style="width:9.75pt;height:12.75pt" o:ole="">
            <v:imagedata r:id="rId37" o:title=""/>
          </v:shape>
          <o:OLEObject Type="Embed" ProgID="Equation.3" ShapeID="_x0000_i1103" DrawAspect="Content" ObjectID="_1635437268" r:id="rId118"/>
        </w:object>
      </w:r>
      <w:r w:rsidRPr="00934974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- плотность материала изоляции</w:t>
      </w:r>
      <w:r w:rsidRPr="00934974">
        <w:rPr>
          <w:rFonts w:ascii="Times New Roman" w:hAnsi="Times New Roman"/>
          <w:sz w:val="24"/>
          <w:szCs w:val="24"/>
        </w:rPr>
        <w:t xml:space="preserve"> – 1,3</w:t>
      </w:r>
      <w:r w:rsidR="00266F21" w:rsidRPr="00934974">
        <w:rPr>
          <w:rFonts w:ascii="Times New Roman" w:hAnsi="Times New Roman"/>
          <w:sz w:val="24"/>
          <w:szCs w:val="24"/>
        </w:rPr>
        <w:t>2</w:t>
      </w:r>
      <w:r w:rsidRPr="00934974">
        <w:rPr>
          <w:rFonts w:ascii="Times New Roman" w:hAnsi="Times New Roman"/>
          <w:sz w:val="24"/>
          <w:szCs w:val="24"/>
        </w:rPr>
        <w:t xml:space="preserve">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04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- технологический коэффициент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0.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>Определить массу изоляци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63CE7" w:rsidRPr="00934974" w:rsidRDefault="00163CE7" w:rsidP="00163CE7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Для определения расхода изоляции используем </w:t>
      </w:r>
      <w:r w:rsidR="00266F21" w:rsidRPr="00934974">
        <w:rPr>
          <w:rFonts w:ascii="Times New Roman" w:eastAsia="ArialMT" w:hAnsi="Times New Roman"/>
          <w:sz w:val="24"/>
          <w:szCs w:val="24"/>
        </w:rPr>
        <w:t xml:space="preserve">следующую </w:t>
      </w:r>
      <w:r w:rsidRPr="00934974">
        <w:rPr>
          <w:rFonts w:ascii="Times New Roman" w:eastAsia="ArialMT" w:hAnsi="Times New Roman"/>
          <w:sz w:val="24"/>
          <w:szCs w:val="24"/>
        </w:rPr>
        <w:t>формулу</w:t>
      </w:r>
      <w:r w:rsidRPr="00934974">
        <w:rPr>
          <w:rFonts w:ascii="Times New Roman" w:hAnsi="Times New Roman"/>
          <w:sz w:val="24"/>
          <w:szCs w:val="24"/>
        </w:rPr>
        <w:t>:</w:t>
      </w:r>
    </w:p>
    <w:p w:rsidR="00266F21" w:rsidRPr="00934974" w:rsidRDefault="00266F21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63CE7" w:rsidRPr="00934974" w:rsidRDefault="00266F21" w:rsidP="00163CE7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460" w:dyaOrig="380">
          <v:shape id="_x0000_i1105" type="#_x0000_t75" style="width:173.25pt;height:18.75pt" o:ole="">
            <v:imagedata r:id="rId113" o:title=""/>
          </v:shape>
          <o:OLEObject Type="Embed" ProgID="Equation.3" ShapeID="_x0000_i1105" DrawAspect="Content" ObjectID="_1635437270" r:id="rId119"/>
        </w:object>
      </w:r>
      <w:r w:rsidR="00163CE7" w:rsidRPr="00934974">
        <w:rPr>
          <w:rFonts w:ascii="Times New Roman" w:hAnsi="Times New Roman"/>
          <w:sz w:val="24"/>
          <w:szCs w:val="24"/>
        </w:rPr>
        <w:t>, отсюда:</w:t>
      </w:r>
    </w:p>
    <w:p w:rsidR="00163CE7" w:rsidRPr="00934974" w:rsidRDefault="00163CE7" w:rsidP="00163CE7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163CE7" w:rsidRPr="00934974" w:rsidRDefault="00266F21" w:rsidP="00163CE7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580" w:dyaOrig="360">
          <v:shape id="_x0000_i1106" type="#_x0000_t75" style="width:229.5pt;height:18pt" o:ole="">
            <v:imagedata r:id="rId120" o:title=""/>
          </v:shape>
          <o:OLEObject Type="Embed" ProgID="Equation.3" ShapeID="_x0000_i1106" DrawAspect="Content" ObjectID="_1635437272" r:id="rId121"/>
        </w:object>
      </w:r>
      <w:r w:rsidR="00163CE7" w:rsidRPr="00934974">
        <w:rPr>
          <w:rFonts w:ascii="Times New Roman" w:hAnsi="Times New Roman"/>
          <w:sz w:val="24"/>
          <w:szCs w:val="24"/>
        </w:rPr>
        <w:t>кг/км.</w:t>
      </w:r>
    </w:p>
    <w:p w:rsidR="00266F21" w:rsidRPr="00934974" w:rsidRDefault="00266F21" w:rsidP="00163CE7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266F21" w:rsidRPr="00934974" w:rsidRDefault="00266F21" w:rsidP="00163CE7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163CE7" w:rsidRPr="00934974" w:rsidRDefault="00163CE7" w:rsidP="00163CE7">
      <w:pPr>
        <w:spacing w:after="0"/>
        <w:ind w:firstLine="720"/>
        <w:jc w:val="both"/>
        <w:rPr>
          <w:rFonts w:ascii="Times New Roman" w:hAnsi="Times New Roman"/>
          <w:sz w:val="24"/>
          <w:szCs w:val="24"/>
        </w:rPr>
      </w:pPr>
    </w:p>
    <w:p w:rsidR="00163CE7" w:rsidRPr="00934974" w:rsidRDefault="00163CE7" w:rsidP="00163CE7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163CE7" w:rsidRPr="00934974" w:rsidRDefault="00163CE7" w:rsidP="00163CE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 xml:space="preserve">1. Ознакомиться с условием задачи и определиться с конструкцией </w:t>
      </w:r>
      <w:r w:rsidR="00266F21" w:rsidRPr="00934974">
        <w:t>провода для электрических установок марки ПуВ</w:t>
      </w:r>
      <w:r w:rsidRPr="00934974">
        <w:t>.</w:t>
      </w:r>
    </w:p>
    <w:p w:rsidR="00163CE7" w:rsidRPr="00934974" w:rsidRDefault="00163CE7" w:rsidP="00163CE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Рассчитать заданные параметры по формулам, приведенным в теоретической части.</w:t>
      </w:r>
    </w:p>
    <w:p w:rsidR="00163CE7" w:rsidRPr="00934974" w:rsidRDefault="00163CE7" w:rsidP="00163CE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163CE7" w:rsidRPr="00934974" w:rsidRDefault="00163CE7" w:rsidP="00163CE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163CE7" w:rsidRPr="00934974" w:rsidRDefault="00163CE7" w:rsidP="00163CE7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="00266F21" w:rsidRPr="00934974">
        <w:rPr>
          <w:rFonts w:ascii="Times New Roman" w:hAnsi="Times New Roman"/>
          <w:sz w:val="24"/>
          <w:szCs w:val="24"/>
        </w:rPr>
        <w:t>провод для электрических установок марки ПуВ</w:t>
      </w:r>
      <w:r w:rsidRPr="00934974">
        <w:rPr>
          <w:rFonts w:ascii="Times New Roman" w:hAnsi="Times New Roman"/>
          <w:bCs/>
          <w:sz w:val="24"/>
          <w:szCs w:val="24"/>
        </w:rPr>
        <w:t xml:space="preserve"> со следующими конструктивными характеристиками: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ый диаметр токопроводящей жилы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А мм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номинальная толщина изоляции </w:t>
      </w:r>
      <w:r w:rsidRPr="00934974">
        <w:rPr>
          <w:rFonts w:ascii="Times New Roman" w:hAnsi="Times New Roman"/>
          <w:sz w:val="24"/>
          <w:szCs w:val="24"/>
        </w:rPr>
        <w:t xml:space="preserve"> – В мм;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технологический коэффициент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="00266F21" w:rsidRPr="00934974">
        <w:rPr>
          <w:rFonts w:ascii="Times New Roman" w:hAnsi="Times New Roman"/>
          <w:sz w:val="24"/>
          <w:szCs w:val="24"/>
        </w:rPr>
        <w:t>С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ить массу изоляции в кабеле, если известно, что плотность материала изоляции 1,3</w:t>
      </w:r>
      <w:r w:rsidR="00EE7699" w:rsidRPr="00934974">
        <w:rPr>
          <w:rFonts w:ascii="Times New Roman" w:hAnsi="Times New Roman"/>
          <w:bCs/>
          <w:sz w:val="24"/>
          <w:szCs w:val="24"/>
        </w:rPr>
        <w:t>8</w:t>
      </w:r>
      <w:r w:rsidRPr="00934974">
        <w:rPr>
          <w:rFonts w:ascii="Times New Roman" w:hAnsi="Times New Roman"/>
          <w:bCs/>
          <w:sz w:val="24"/>
          <w:szCs w:val="24"/>
        </w:rPr>
        <w:t xml:space="preserve"> г/см</w:t>
      </w:r>
      <w:r w:rsidRPr="00934974">
        <w:rPr>
          <w:rFonts w:ascii="Times New Roman" w:hAnsi="Times New Roman"/>
          <w:bCs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3"/>
        <w:gridCol w:w="2295"/>
        <w:gridCol w:w="2135"/>
        <w:gridCol w:w="2133"/>
        <w:gridCol w:w="2131"/>
      </w:tblGrid>
      <w:tr w:rsidR="00266F21" w:rsidRPr="00934974" w:rsidTr="00A62F60"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266F21" w:rsidRPr="00934974" w:rsidTr="00A62F60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7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1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1718E2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,176</w:t>
            </w:r>
            <w:r w:rsidR="00266F21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66F21" w:rsidRPr="00934974" w:rsidTr="00A62F60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76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7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2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1718E2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,615</w:t>
            </w:r>
            <w:r w:rsidR="00266F21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66F21" w:rsidRPr="00934974" w:rsidTr="00A62F60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22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8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3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1718E2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0,789</w:t>
            </w:r>
            <w:r w:rsidR="00266F21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66F21" w:rsidRPr="00934974" w:rsidTr="00A62F60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7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4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1718E2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,649</w:t>
            </w:r>
            <w:r w:rsidR="00266F21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266F21" w:rsidRPr="00934974" w:rsidTr="00A62F60">
        <w:trPr>
          <w:trHeight w:val="340"/>
        </w:trPr>
        <w:tc>
          <w:tcPr>
            <w:tcW w:w="7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52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266F21" w:rsidP="00574EC7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05</w:t>
            </w:r>
          </w:p>
        </w:tc>
        <w:tc>
          <w:tcPr>
            <w:tcW w:w="10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6F21" w:rsidRPr="00934974" w:rsidRDefault="001718E2" w:rsidP="00574EC7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0,576</w:t>
            </w:r>
            <w:r w:rsidR="00266F21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</w:tbl>
    <w:p w:rsidR="00163CE7" w:rsidRPr="00934974" w:rsidRDefault="00163CE7" w:rsidP="00163CE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>2. Решение задачи.</w:t>
      </w: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163CE7" w:rsidRPr="00934974" w:rsidRDefault="00163CE7" w:rsidP="00163CE7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163CE7" w:rsidRPr="00934974" w:rsidRDefault="00163CE7" w:rsidP="00163CE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163CE7" w:rsidRPr="00934974" w:rsidRDefault="00163CE7" w:rsidP="00163CE7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A67F32" w:rsidRPr="00934974">
        <w:rPr>
          <w:rFonts w:ascii="Times New Roman" w:hAnsi="Times New Roman"/>
          <w:sz w:val="24"/>
          <w:szCs w:val="24"/>
        </w:rPr>
        <w:t>Какому номинальному сечению соответствует жил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63CE7" w:rsidRPr="00934974" w:rsidRDefault="00163CE7" w:rsidP="00163CE7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Для чего необходим технологический коэффициент?</w:t>
      </w:r>
    </w:p>
    <w:p w:rsidR="00163CE7" w:rsidRPr="00934974" w:rsidRDefault="00163CE7" w:rsidP="00163CE7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Как </w:t>
      </w:r>
      <w:r w:rsidR="00B66056" w:rsidRPr="00934974">
        <w:rPr>
          <w:rFonts w:ascii="Times New Roman" w:hAnsi="Times New Roman"/>
          <w:sz w:val="24"/>
          <w:szCs w:val="24"/>
        </w:rPr>
        <w:t>влияет на</w:t>
      </w:r>
      <w:r w:rsidRPr="00934974">
        <w:rPr>
          <w:rFonts w:ascii="Times New Roman" w:hAnsi="Times New Roman"/>
          <w:sz w:val="24"/>
          <w:szCs w:val="24"/>
        </w:rPr>
        <w:t xml:space="preserve"> масс</w:t>
      </w:r>
      <w:r w:rsidR="00B66056" w:rsidRPr="00934974">
        <w:rPr>
          <w:rFonts w:ascii="Times New Roman" w:hAnsi="Times New Roman"/>
          <w:sz w:val="24"/>
          <w:szCs w:val="24"/>
        </w:rPr>
        <w:t>у</w:t>
      </w:r>
      <w:r w:rsidRPr="00934974">
        <w:rPr>
          <w:rFonts w:ascii="Times New Roman" w:hAnsi="Times New Roman"/>
          <w:sz w:val="24"/>
          <w:szCs w:val="24"/>
        </w:rPr>
        <w:t xml:space="preserve"> изоляции </w:t>
      </w:r>
      <w:r w:rsidR="00B66056" w:rsidRPr="00934974">
        <w:rPr>
          <w:rFonts w:ascii="Times New Roman" w:hAnsi="Times New Roman"/>
          <w:sz w:val="24"/>
          <w:szCs w:val="24"/>
        </w:rPr>
        <w:t>технологический коэффициент?</w:t>
      </w:r>
    </w:p>
    <w:p w:rsidR="00163CE7" w:rsidRPr="00934974" w:rsidRDefault="00163CE7" w:rsidP="00163CE7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DD4EE2" w:rsidRPr="00934974">
        <w:rPr>
          <w:rFonts w:ascii="Times New Roman" w:hAnsi="Times New Roman"/>
          <w:sz w:val="24"/>
          <w:szCs w:val="24"/>
        </w:rPr>
        <w:t>Почему отсутствует</w:t>
      </w:r>
      <w:r w:rsidRPr="00934974">
        <w:rPr>
          <w:rFonts w:ascii="Times New Roman" w:hAnsi="Times New Roman"/>
          <w:sz w:val="24"/>
          <w:szCs w:val="24"/>
        </w:rPr>
        <w:t xml:space="preserve"> коэффициент укрутки в формуле?</w:t>
      </w:r>
    </w:p>
    <w:p w:rsidR="00163CE7" w:rsidRPr="00934974" w:rsidRDefault="00163CE7" w:rsidP="00163CE7">
      <w:pPr>
        <w:spacing w:after="0"/>
        <w:ind w:left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A67F32" w:rsidRPr="00934974">
        <w:rPr>
          <w:rFonts w:ascii="Times New Roman" w:hAnsi="Times New Roman"/>
          <w:sz w:val="24"/>
          <w:szCs w:val="24"/>
        </w:rPr>
        <w:t>Опишите конструкцию данного провод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63CE7" w:rsidRPr="00934974" w:rsidRDefault="00163CE7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4778D" w:rsidRPr="00934974" w:rsidRDefault="0014778D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4778D" w:rsidRPr="00934974" w:rsidRDefault="0014778D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5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конструкции контрольного кабеля марки КВВГ.</w:t>
      </w:r>
    </w:p>
    <w:p w:rsidR="0014778D" w:rsidRPr="00934974" w:rsidRDefault="0014778D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1712E0">
        <w:rPr>
          <w:rFonts w:ascii="Times New Roman" w:hAnsi="Times New Roman"/>
          <w:sz w:val="24"/>
          <w:szCs w:val="24"/>
        </w:rPr>
        <w:t>освоить основы проектированияконструкции</w:t>
      </w:r>
      <w:r w:rsidRPr="00934974">
        <w:rPr>
          <w:rFonts w:ascii="Times New Roman" w:hAnsi="Times New Roman"/>
          <w:sz w:val="24"/>
          <w:szCs w:val="24"/>
        </w:rPr>
        <w:t xml:space="preserve"> контрольных кабелей.</w:t>
      </w:r>
    </w:p>
    <w:p w:rsidR="00BD1C03" w:rsidRPr="00934974" w:rsidRDefault="00BD1C03" w:rsidP="00BD1C0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BD1C03" w:rsidRPr="00934974" w:rsidRDefault="00BD1C03" w:rsidP="00BD1C0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Основным</w:t>
      </w:r>
      <w:r w:rsidR="00BE2D26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и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 документ</w:t>
      </w:r>
      <w:r w:rsidR="00BE2D26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а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м</w:t>
      </w:r>
      <w:r w:rsidR="00BE2D26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и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 для </w:t>
      </w:r>
      <w:r w:rsidR="00BE2D26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контрольных</w:t>
      </w:r>
      <w:r w:rsidRPr="00934974">
        <w:rPr>
          <w:b w:val="0"/>
          <w:sz w:val="24"/>
          <w:szCs w:val="24"/>
        </w:rPr>
        <w:t xml:space="preserve"> кабелей явля</w:t>
      </w:r>
      <w:r w:rsidR="00BE2D26" w:rsidRPr="00934974">
        <w:rPr>
          <w:b w:val="0"/>
          <w:sz w:val="24"/>
          <w:szCs w:val="24"/>
        </w:rPr>
        <w:t>ю</w:t>
      </w:r>
      <w:r w:rsidRPr="00934974">
        <w:rPr>
          <w:b w:val="0"/>
          <w:sz w:val="24"/>
          <w:szCs w:val="24"/>
        </w:rPr>
        <w:t xml:space="preserve">тся ГОСТ </w:t>
      </w:r>
      <w:r w:rsidR="00BE2D26" w:rsidRPr="00934974">
        <w:rPr>
          <w:b w:val="0"/>
          <w:sz w:val="24"/>
          <w:szCs w:val="24"/>
        </w:rPr>
        <w:t>1508</w:t>
      </w:r>
      <w:r w:rsidRPr="00934974">
        <w:rPr>
          <w:b w:val="0"/>
          <w:sz w:val="24"/>
          <w:szCs w:val="24"/>
        </w:rPr>
        <w:t>-</w:t>
      </w:r>
      <w:r w:rsidR="00BE2D26" w:rsidRPr="00934974">
        <w:rPr>
          <w:b w:val="0"/>
          <w:sz w:val="24"/>
          <w:szCs w:val="24"/>
        </w:rPr>
        <w:t>78 и ГОСТ 26411-85</w:t>
      </w:r>
      <w:r w:rsidRPr="00934974">
        <w:rPr>
          <w:b w:val="0"/>
          <w:sz w:val="24"/>
          <w:szCs w:val="24"/>
        </w:rPr>
        <w:t>.</w:t>
      </w:r>
    </w:p>
    <w:p w:rsidR="00BE2D26" w:rsidRPr="00934974" w:rsidRDefault="00BE2D26" w:rsidP="00BE2D2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 1508-78 и ГОСТ 26411-85</w:t>
      </w:r>
      <w:r w:rsidR="00BD1C03" w:rsidRPr="00934974">
        <w:rPr>
          <w:rFonts w:ascii="Times New Roman" w:hAnsi="Times New Roman"/>
          <w:sz w:val="24"/>
          <w:szCs w:val="24"/>
        </w:rPr>
        <w:t xml:space="preserve"> распространя</w:t>
      </w:r>
      <w:r w:rsidRPr="00934974">
        <w:rPr>
          <w:rFonts w:ascii="Times New Roman" w:hAnsi="Times New Roman"/>
          <w:sz w:val="24"/>
          <w:szCs w:val="24"/>
        </w:rPr>
        <w:t>ю</w:t>
      </w:r>
      <w:r w:rsidR="00BD1C03" w:rsidRPr="00934974">
        <w:rPr>
          <w:rFonts w:ascii="Times New Roman" w:hAnsi="Times New Roman"/>
          <w:sz w:val="24"/>
          <w:szCs w:val="24"/>
        </w:rPr>
        <w:t xml:space="preserve">тся </w:t>
      </w:r>
      <w:r w:rsidRPr="00934974">
        <w:rPr>
          <w:rFonts w:ascii="Times New Roman" w:hAnsi="Times New Roman"/>
          <w:sz w:val="24"/>
          <w:szCs w:val="24"/>
        </w:rPr>
        <w:t>распространяется на контрольные кабели с медными, алюминиевыми и алюмомедными жилами, с резиновой или пластмассовой изоляцией, в резиновой или пластмассовой оболочке, с защитными покровами или без них, предназначенные для присоединения к стационарным электрическим приборам, аппаратам, сборкам электрических распределительных устройств с номинальным переменным напряжением до 660 В частоты до 100 Гц или постоянным напряжением до 1000 В.</w:t>
      </w:r>
    </w:p>
    <w:p w:rsidR="00BD1C03" w:rsidRPr="00934974" w:rsidRDefault="00BE2D26" w:rsidP="00BE2D2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оказатели технического уровня, установленные стандартом, предусмотрены для высшей категории качества.</w:t>
      </w:r>
    </w:p>
    <w:p w:rsidR="00BE2D26" w:rsidRPr="00934974" w:rsidRDefault="00B96AAA" w:rsidP="00BE2D2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Кабель контрольный марки КВВГ с изоляцией и оболочкой из поливинилхлоридного пластиката</w:t>
      </w:r>
      <w:r w:rsidR="00EC745C" w:rsidRPr="00934974">
        <w:rPr>
          <w:rFonts w:ascii="Times New Roman" w:hAnsi="Times New Roman"/>
          <w:sz w:val="24"/>
          <w:szCs w:val="24"/>
        </w:rPr>
        <w:t xml:space="preserve"> предназначен для прокладки в помещениях, каналах, туннелях, в условиях агрессивной среды, при отсутствии механических воздействий на кабель.</w:t>
      </w:r>
    </w:p>
    <w:p w:rsidR="00BE2D26" w:rsidRPr="00934974" w:rsidRDefault="00FC7C04" w:rsidP="00BE2D2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Конструктивные параметры на кабель указаны в п. 2.4 ГОСТ 26411-85 и п.п. 1, 2 ГОСТ 1508-78</w:t>
      </w:r>
    </w:p>
    <w:p w:rsidR="00BE2D26" w:rsidRPr="00934974" w:rsidRDefault="00BE2D26" w:rsidP="00BE2D26">
      <w:pPr>
        <w:spacing w:after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>кабелей низкого напряжения марки</w:t>
      </w:r>
      <w:r w:rsidR="00FC7C04" w:rsidRPr="00934974">
        <w:rPr>
          <w:rFonts w:ascii="Times New Roman" w:hAnsi="Times New Roman"/>
          <w:bCs/>
          <w:sz w:val="24"/>
          <w:szCs w:val="24"/>
        </w:rPr>
        <w:t xml:space="preserve"> К</w:t>
      </w:r>
      <w:r w:rsidRPr="00934974">
        <w:rPr>
          <w:rFonts w:ascii="Times New Roman" w:hAnsi="Times New Roman"/>
          <w:bCs/>
          <w:sz w:val="24"/>
          <w:szCs w:val="24"/>
        </w:rPr>
        <w:t xml:space="preserve">ВВГ </w:t>
      </w:r>
      <w:r w:rsidR="00FC7C04" w:rsidRPr="00934974">
        <w:rPr>
          <w:rFonts w:ascii="Times New Roman" w:hAnsi="Times New Roman"/>
          <w:bCs/>
          <w:sz w:val="24"/>
          <w:szCs w:val="24"/>
        </w:rPr>
        <w:t>4</w:t>
      </w:r>
      <w:r w:rsidRPr="00934974">
        <w:rPr>
          <w:rFonts w:ascii="Times New Roman" w:hAnsi="Times New Roman"/>
          <w:bCs/>
          <w:sz w:val="24"/>
          <w:szCs w:val="24"/>
        </w:rPr>
        <w:t>х2,5 с наружным диаметром скрученного сердечника 6,</w:t>
      </w:r>
      <w:r w:rsidR="00FC7C04" w:rsidRPr="00934974">
        <w:rPr>
          <w:rFonts w:ascii="Times New Roman" w:hAnsi="Times New Roman"/>
          <w:bCs/>
          <w:sz w:val="24"/>
          <w:szCs w:val="24"/>
        </w:rPr>
        <w:t>5</w:t>
      </w:r>
      <w:r w:rsidRPr="00934974">
        <w:rPr>
          <w:rFonts w:ascii="Times New Roman" w:hAnsi="Times New Roman"/>
          <w:bCs/>
          <w:sz w:val="24"/>
          <w:szCs w:val="24"/>
        </w:rPr>
        <w:t xml:space="preserve"> мм.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кабеля: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оминальную толщину изоляции жил;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толщину изоляции жил;</w:t>
      </w:r>
    </w:p>
    <w:p w:rsidR="00FC7C04" w:rsidRPr="00934974" w:rsidRDefault="00FC7C04" w:rsidP="00FC7C0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оминальную толщину оболочки;</w:t>
      </w:r>
    </w:p>
    <w:p w:rsidR="00FC7C04" w:rsidRPr="00934974" w:rsidRDefault="00FC7C04" w:rsidP="00FC7C0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толщину оболочки;</w:t>
      </w:r>
    </w:p>
    <w:p w:rsidR="00FC7C04" w:rsidRPr="00934974" w:rsidRDefault="00FC7C04" w:rsidP="00FC7C04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аружный диаметр кабеля</w:t>
      </w:r>
      <w:r w:rsidR="00141DF3" w:rsidRPr="00934974">
        <w:rPr>
          <w:rFonts w:ascii="Times New Roman" w:hAnsi="Times New Roman"/>
          <w:bCs/>
          <w:sz w:val="24"/>
          <w:szCs w:val="24"/>
        </w:rPr>
        <w:t>.</w:t>
      </w:r>
    </w:p>
    <w:p w:rsidR="00FC7C04" w:rsidRPr="00934974" w:rsidRDefault="00FC7C04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BD1C03" w:rsidRPr="00934974" w:rsidRDefault="00BD1C03" w:rsidP="00BD1C03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яем конструкцию кабеля в соответствии </w:t>
      </w:r>
      <w:r w:rsidR="00141DF3" w:rsidRPr="00934974">
        <w:rPr>
          <w:rFonts w:ascii="Times New Roman" w:hAnsi="Times New Roman"/>
          <w:bCs/>
          <w:sz w:val="24"/>
          <w:szCs w:val="24"/>
        </w:rPr>
        <w:t>ГОСТ 1508-78 и ГОСТ 26411-85</w:t>
      </w:r>
      <w:r w:rsidRPr="00934974">
        <w:rPr>
          <w:rFonts w:ascii="Times New Roman" w:hAnsi="Times New Roman"/>
          <w:bCs/>
          <w:sz w:val="24"/>
          <w:szCs w:val="24"/>
        </w:rPr>
        <w:t>: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номинальную толщину изоляции жил – 0,6 мм (пункт </w:t>
      </w:r>
      <w:r w:rsidR="00D50966" w:rsidRPr="00934974">
        <w:rPr>
          <w:rFonts w:ascii="Times New Roman" w:hAnsi="Times New Roman"/>
          <w:bCs/>
          <w:sz w:val="24"/>
          <w:szCs w:val="24"/>
        </w:rPr>
        <w:t>2.4.2</w:t>
      </w:r>
      <w:r w:rsidRPr="00934974">
        <w:rPr>
          <w:rFonts w:ascii="Times New Roman" w:hAnsi="Times New Roman"/>
          <w:bCs/>
          <w:sz w:val="24"/>
          <w:szCs w:val="24"/>
        </w:rPr>
        <w:t xml:space="preserve"> таблица </w:t>
      </w:r>
      <w:r w:rsidR="00D50966" w:rsidRPr="00934974">
        <w:rPr>
          <w:rFonts w:ascii="Times New Roman" w:hAnsi="Times New Roman"/>
          <w:bCs/>
          <w:sz w:val="24"/>
          <w:szCs w:val="24"/>
        </w:rPr>
        <w:t>1 ГОСТ 26411-85</w:t>
      </w:r>
      <w:r w:rsidRPr="00934974">
        <w:rPr>
          <w:rFonts w:ascii="Times New Roman" w:hAnsi="Times New Roman"/>
          <w:bCs/>
          <w:sz w:val="24"/>
          <w:szCs w:val="24"/>
        </w:rPr>
        <w:t>);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ая толщина изоляции жил определяется по формуле: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2760" w:dyaOrig="360">
          <v:shape id="_x0000_i1107" type="#_x0000_t75" style="width:138pt;height:18pt" o:ole="">
            <v:imagedata r:id="rId51" o:title=""/>
          </v:shape>
          <o:OLEObject Type="Embed" ProgID="Equation.3" ShapeID="_x0000_i1107" DrawAspect="Content" ObjectID="_1635437274" r:id="rId122"/>
        </w:objec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</w:rPr>
        <w:object w:dxaOrig="440" w:dyaOrig="360">
          <v:shape id="_x0000_i1108" type="#_x0000_t75" style="width:21.75pt;height:18pt" o:ole="">
            <v:imagedata r:id="rId53" o:title=""/>
          </v:shape>
          <o:OLEObject Type="Embed" ProgID="Equation.3" ShapeID="_x0000_i1108" DrawAspect="Content" ObjectID="_1635437276" r:id="rId123"/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изоляции. Отсюда:</w:t>
      </w:r>
    </w:p>
    <w:p w:rsidR="00BD1C03" w:rsidRPr="00934974" w:rsidRDefault="00BD1C03" w:rsidP="00BD1C03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3240" w:dyaOrig="340">
          <v:shape id="_x0000_i1109" type="#_x0000_t75" style="width:162pt;height:17.25pt" o:ole="">
            <v:imagedata r:id="rId55" o:title=""/>
          </v:shape>
          <o:OLEObject Type="Embed" ProgID="Equation.3" ShapeID="_x0000_i1109" DrawAspect="Content" ObjectID="_1635437278" r:id="rId124"/>
        </w:object>
      </w:r>
      <w:r w:rsidRPr="00934974">
        <w:rPr>
          <w:rFonts w:ascii="Times New Roman" w:hAnsi="Times New Roman"/>
          <w:sz w:val="24"/>
          <w:szCs w:val="24"/>
        </w:rPr>
        <w:t>мм.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оминальную толщину оболочки – 1,5 мм (пункт 1.5 таблица 5 ГОСТ 1508-78);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ая толщина оболочки определяется по формуле: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D50966" w:rsidRPr="00934974" w:rsidRDefault="00D50966" w:rsidP="00D50966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3060" w:dyaOrig="360">
          <v:shape id="_x0000_i1110" type="#_x0000_t75" style="width:153pt;height:18pt" o:ole="">
            <v:imagedata r:id="rId125" o:title=""/>
          </v:shape>
          <o:OLEObject Type="Embed" ProgID="Equation.3" ShapeID="_x0000_i1110" DrawAspect="Content" ObjectID="_1635437280" r:id="rId126"/>
        </w:objec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</w:rPr>
        <w:object w:dxaOrig="480" w:dyaOrig="360">
          <v:shape id="_x0000_i1111" type="#_x0000_t75" style="width:24pt;height:18pt" o:ole="">
            <v:imagedata r:id="rId127" o:title=""/>
          </v:shape>
          <o:OLEObject Type="Embed" ProgID="Equation.3" ShapeID="_x0000_i1111" DrawAspect="Content" ObjectID="_1635437282" r:id="rId128"/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оболочки. Отсюда: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D50966" w:rsidRPr="00934974" w:rsidRDefault="00D50966" w:rsidP="00D50966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8"/>
          <w:szCs w:val="28"/>
        </w:rPr>
        <w:object w:dxaOrig="3360" w:dyaOrig="340">
          <v:shape id="_x0000_i1112" type="#_x0000_t75" style="width:168pt;height:17.25pt" o:ole="">
            <v:imagedata r:id="rId129" o:title=""/>
          </v:shape>
          <o:OLEObject Type="Embed" ProgID="Equation.3" ShapeID="_x0000_i1112" DrawAspect="Content" ObjectID="_1635437284" r:id="rId130"/>
        </w:object>
      </w:r>
      <w:r w:rsidRPr="00934974">
        <w:rPr>
          <w:rFonts w:ascii="Times New Roman" w:hAnsi="Times New Roman"/>
          <w:sz w:val="24"/>
          <w:szCs w:val="24"/>
        </w:rPr>
        <w:t>мм.</w:t>
      </w:r>
    </w:p>
    <w:p w:rsidR="00D50966" w:rsidRPr="00934974" w:rsidRDefault="00D50966" w:rsidP="00D50966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аружный диаметр кабеля определяется по формуле: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D50966" w:rsidRPr="00934974" w:rsidRDefault="00D50966" w:rsidP="00D50966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8"/>
          <w:szCs w:val="28"/>
        </w:rPr>
        <w:object w:dxaOrig="1800" w:dyaOrig="380">
          <v:shape id="_x0000_i1113" type="#_x0000_t75" style="width:90pt;height:18.75pt" o:ole="">
            <v:imagedata r:id="rId131" o:title=""/>
          </v:shape>
          <o:OLEObject Type="Embed" ProgID="Equation.3" ShapeID="_x0000_i1113" DrawAspect="Content" ObjectID="_1635437286" r:id="rId132"/>
        </w:object>
      </w:r>
      <w:r w:rsidRPr="00934974">
        <w:rPr>
          <w:rFonts w:ascii="Times New Roman" w:hAnsi="Times New Roman"/>
          <w:sz w:val="24"/>
          <w:szCs w:val="24"/>
        </w:rPr>
        <w:t>, где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</w:rPr>
      </w:pPr>
      <w:r w:rsidRPr="00934974">
        <w:rPr>
          <w:rFonts w:ascii="Times New Roman" w:hAnsi="Times New Roman"/>
          <w:position w:val="-14"/>
        </w:rPr>
        <w:object w:dxaOrig="420" w:dyaOrig="380">
          <v:shape id="_x0000_i1114" type="#_x0000_t75" style="width:21pt;height:18.75pt" o:ole="">
            <v:imagedata r:id="rId133" o:title=""/>
          </v:shape>
          <o:OLEObject Type="Embed" ProgID="Equation.3" ShapeID="_x0000_i1114" DrawAspect="Content" ObjectID="_1635437288" r:id="rId134"/>
        </w:object>
      </w:r>
      <w:r w:rsidRPr="00934974">
        <w:rPr>
          <w:rFonts w:ascii="Times New Roman" w:hAnsi="Times New Roman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диаметр скрученного сердечника, мм;</w:t>
      </w:r>
      <w:r w:rsidRPr="00934974">
        <w:rPr>
          <w:rFonts w:ascii="Times New Roman" w:hAnsi="Times New Roman"/>
        </w:rPr>
        <w:t xml:space="preserve"> 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</w:rPr>
        <w:object w:dxaOrig="480" w:dyaOrig="360">
          <v:shape id="_x0000_i1115" type="#_x0000_t75" style="width:24pt;height:18pt" o:ole="">
            <v:imagedata r:id="rId127" o:title=""/>
          </v:shape>
          <o:OLEObject Type="Embed" ProgID="Equation.3" ShapeID="_x0000_i1115" DrawAspect="Content" ObjectID="_1635437289" r:id="rId135"/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оболочки. Отсюда:</w:t>
      </w:r>
    </w:p>
    <w:p w:rsidR="00D50966" w:rsidRPr="00934974" w:rsidRDefault="00D50966" w:rsidP="00D5096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D50966" w:rsidRPr="00934974" w:rsidRDefault="003A57B6" w:rsidP="00D50966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8"/>
          <w:szCs w:val="28"/>
        </w:rPr>
        <w:object w:dxaOrig="2160" w:dyaOrig="360">
          <v:shape id="_x0000_i1116" type="#_x0000_t75" style="width:108pt;height:18pt" o:ole="">
            <v:imagedata r:id="rId136" o:title=""/>
          </v:shape>
          <o:OLEObject Type="Embed" ProgID="Equation.3" ShapeID="_x0000_i1116" DrawAspect="Content" ObjectID="_1635437291" r:id="rId137"/>
        </w:object>
      </w:r>
      <w:r w:rsidR="00D50966" w:rsidRPr="00934974">
        <w:rPr>
          <w:rFonts w:ascii="Times New Roman" w:hAnsi="Times New Roman"/>
          <w:sz w:val="24"/>
          <w:szCs w:val="24"/>
        </w:rPr>
        <w:t>мм.</w:t>
      </w:r>
    </w:p>
    <w:p w:rsidR="00D50966" w:rsidRPr="00934974" w:rsidRDefault="00D50966" w:rsidP="00D50966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</w:t>
      </w:r>
      <w:r w:rsidR="00D50966" w:rsidRPr="00934974">
        <w:t>,</w:t>
      </w:r>
      <w:r w:rsidRPr="00934974">
        <w:t xml:space="preserve"> </w:t>
      </w:r>
      <w:r w:rsidR="00D50966" w:rsidRPr="00934974">
        <w:rPr>
          <w:bCs/>
        </w:rPr>
        <w:t>ГОСТ 1508-78 и ГОСТ 26411-85</w:t>
      </w:r>
      <w:r w:rsidRPr="00934974">
        <w:t>.</w:t>
      </w: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BD1C03" w:rsidRPr="00934974" w:rsidRDefault="00BD1C03" w:rsidP="00BD1C03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="003A57B6" w:rsidRPr="00934974">
        <w:rPr>
          <w:rFonts w:ascii="Times New Roman" w:hAnsi="Times New Roman"/>
          <w:bCs/>
          <w:sz w:val="24"/>
          <w:szCs w:val="24"/>
        </w:rPr>
        <w:t xml:space="preserve">контрольный </w:t>
      </w:r>
      <w:r w:rsidRPr="00934974">
        <w:rPr>
          <w:rFonts w:ascii="Times New Roman" w:hAnsi="Times New Roman"/>
          <w:sz w:val="24"/>
          <w:szCs w:val="24"/>
        </w:rPr>
        <w:t xml:space="preserve">кабель </w:t>
      </w:r>
      <w:r w:rsidR="003A57B6" w:rsidRPr="00934974">
        <w:rPr>
          <w:rFonts w:ascii="Times New Roman" w:hAnsi="Times New Roman"/>
          <w:sz w:val="24"/>
          <w:szCs w:val="24"/>
        </w:rPr>
        <w:t>К</w:t>
      </w:r>
      <w:r w:rsidRPr="00934974">
        <w:rPr>
          <w:rFonts w:ascii="Times New Roman" w:hAnsi="Times New Roman"/>
          <w:sz w:val="24"/>
          <w:szCs w:val="24"/>
        </w:rPr>
        <w:t>ВВГ марки, указанной в столбце А,</w:t>
      </w:r>
      <w:r w:rsidRPr="00934974">
        <w:rPr>
          <w:rFonts w:ascii="Times New Roman" w:hAnsi="Times New Roman"/>
          <w:bCs/>
          <w:sz w:val="24"/>
          <w:szCs w:val="24"/>
        </w:rPr>
        <w:t xml:space="preserve"> с наружным диаметром скрученного сердечника В</w:t>
      </w:r>
      <w:r w:rsidRPr="00934974">
        <w:rPr>
          <w:rFonts w:ascii="Times New Roman" w:hAnsi="Times New Roman"/>
          <w:sz w:val="24"/>
          <w:szCs w:val="24"/>
        </w:rPr>
        <w:t xml:space="preserve">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кабеля:</w:t>
      </w:r>
    </w:p>
    <w:p w:rsidR="003A57B6" w:rsidRPr="00934974" w:rsidRDefault="003A57B6" w:rsidP="003A57B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lastRenderedPageBreak/>
        <w:t xml:space="preserve">- номинальную толщину изоляции жил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C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3A57B6" w:rsidRPr="00934974" w:rsidRDefault="003A57B6" w:rsidP="003A57B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толщину изоляции жил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3A57B6" w:rsidRPr="00934974" w:rsidRDefault="003A57B6" w:rsidP="003A57B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номинальную толщину оболочки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E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3A57B6" w:rsidRPr="00934974" w:rsidRDefault="003A57B6" w:rsidP="003A57B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толщину оболочки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F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3A57B6" w:rsidRPr="00934974" w:rsidRDefault="003A57B6" w:rsidP="003A57B6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наружный диаметр кабеля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 xml:space="preserve"> G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3"/>
        <w:gridCol w:w="756"/>
        <w:gridCol w:w="1385"/>
        <w:gridCol w:w="1289"/>
        <w:gridCol w:w="1133"/>
        <w:gridCol w:w="1557"/>
        <w:gridCol w:w="1223"/>
        <w:gridCol w:w="1721"/>
      </w:tblGrid>
      <w:tr w:rsidR="00F9281D" w:rsidRPr="00934974" w:rsidTr="008B60A4">
        <w:trPr>
          <w:tblHeader/>
        </w:trPr>
        <w:tc>
          <w:tcPr>
            <w:tcW w:w="52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37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5442E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683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B</w:t>
            </w:r>
          </w:p>
        </w:tc>
        <w:tc>
          <w:tcPr>
            <w:tcW w:w="3415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F9281D" w:rsidRPr="00934974" w:rsidTr="008B60A4">
        <w:trPr>
          <w:trHeight w:val="340"/>
          <w:tblHeader/>
        </w:trPr>
        <w:tc>
          <w:tcPr>
            <w:tcW w:w="52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7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5442E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83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9281D" w:rsidRPr="00934974" w:rsidRDefault="00F9281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E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F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G</w:t>
            </w:r>
          </w:p>
        </w:tc>
      </w:tr>
      <w:tr w:rsidR="00F9281D" w:rsidRPr="00934974" w:rsidTr="007D3CB9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5442E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х4</w:t>
            </w:r>
          </w:p>
        </w:tc>
        <w:tc>
          <w:tcPr>
            <w:tcW w:w="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,3 мм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7 мм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F9281D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53 м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5</w:t>
            </w:r>
            <w:r w:rsidR="00F9281D"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м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175 мм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9281D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2,3 мм</w:t>
            </w:r>
          </w:p>
        </w:tc>
      </w:tr>
      <w:tr w:rsidR="007D3CB9" w:rsidRPr="00934974" w:rsidTr="007D3CB9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5442E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х6</w:t>
            </w:r>
          </w:p>
        </w:tc>
        <w:tc>
          <w:tcPr>
            <w:tcW w:w="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,7 мм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7 мм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53 м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5 мм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175 мм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2,7 мм</w:t>
            </w:r>
          </w:p>
        </w:tc>
      </w:tr>
      <w:tr w:rsidR="007D3CB9" w:rsidRPr="00934974" w:rsidTr="007D3CB9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5442E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х10</w:t>
            </w:r>
          </w:p>
        </w:tc>
        <w:tc>
          <w:tcPr>
            <w:tcW w:w="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0,5 мм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 мм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71 м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5 мм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175 мм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3,5 мм</w:t>
            </w:r>
          </w:p>
        </w:tc>
      </w:tr>
      <w:tr w:rsidR="007D3CB9" w:rsidRPr="00934974" w:rsidTr="007D3CB9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5442E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х1,5</w:t>
            </w:r>
          </w:p>
        </w:tc>
        <w:tc>
          <w:tcPr>
            <w:tcW w:w="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,1 мм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 мм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4 м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5 мм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175 мм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4,1 мм</w:t>
            </w:r>
          </w:p>
        </w:tc>
      </w:tr>
      <w:tr w:rsidR="007D3CB9" w:rsidRPr="00934974" w:rsidTr="007D3CB9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7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5442E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х2,5</w:t>
            </w:r>
          </w:p>
        </w:tc>
        <w:tc>
          <w:tcPr>
            <w:tcW w:w="6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5442E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,5 мм</w:t>
            </w:r>
          </w:p>
        </w:tc>
        <w:tc>
          <w:tcPr>
            <w:tcW w:w="6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 мм</w:t>
            </w:r>
          </w:p>
        </w:tc>
        <w:tc>
          <w:tcPr>
            <w:tcW w:w="5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4 м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5 мм</w:t>
            </w:r>
          </w:p>
        </w:tc>
        <w:tc>
          <w:tcPr>
            <w:tcW w:w="6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,175 мм</w:t>
            </w:r>
          </w:p>
        </w:tc>
        <w:tc>
          <w:tcPr>
            <w:tcW w:w="8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3CB9" w:rsidRPr="00934974" w:rsidRDefault="007D3CB9" w:rsidP="00F9281D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4,5 мм</w:t>
            </w:r>
          </w:p>
        </w:tc>
      </w:tr>
    </w:tbl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BD1C03" w:rsidRPr="00934974" w:rsidRDefault="00BD1C03" w:rsidP="00BD1C03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BD1C03" w:rsidRPr="00934974" w:rsidRDefault="00BD1C03" w:rsidP="00BD1C0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506F4F" w:rsidRPr="00934974">
        <w:rPr>
          <w:rFonts w:ascii="Times New Roman" w:hAnsi="Times New Roman"/>
          <w:sz w:val="24"/>
          <w:szCs w:val="24"/>
        </w:rPr>
        <w:t>Какое максимальное номинальное сечение жил для контрольных кабеле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Какова строительная длина для кабелей марки </w:t>
      </w:r>
      <w:r w:rsidR="00506F4F" w:rsidRPr="00934974">
        <w:rPr>
          <w:rFonts w:ascii="Times New Roman" w:hAnsi="Times New Roman"/>
          <w:sz w:val="24"/>
          <w:szCs w:val="24"/>
        </w:rPr>
        <w:t>К</w:t>
      </w:r>
      <w:r w:rsidRPr="00934974">
        <w:rPr>
          <w:rFonts w:ascii="Times New Roman" w:hAnsi="Times New Roman"/>
          <w:sz w:val="24"/>
          <w:szCs w:val="24"/>
        </w:rPr>
        <w:t>ВВГ?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506F4F" w:rsidRPr="00934974">
        <w:rPr>
          <w:rFonts w:ascii="Times New Roman" w:hAnsi="Times New Roman"/>
          <w:sz w:val="24"/>
          <w:szCs w:val="24"/>
        </w:rPr>
        <w:t>Какое максимальное количество жил для контрольных кабеле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506F4F" w:rsidRPr="00934974">
        <w:rPr>
          <w:rFonts w:ascii="Times New Roman" w:hAnsi="Times New Roman"/>
          <w:sz w:val="24"/>
          <w:szCs w:val="24"/>
        </w:rPr>
        <w:t>В каком климатическом исполнении изготавливаются контрольные кабел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BD1C03" w:rsidRPr="00934974" w:rsidRDefault="00BD1C03" w:rsidP="00BD1C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4D458D" w:rsidRPr="00934974">
        <w:rPr>
          <w:rFonts w:ascii="Times New Roman" w:hAnsi="Times New Roman"/>
          <w:sz w:val="24"/>
          <w:szCs w:val="24"/>
        </w:rPr>
        <w:t>Как обозначаются кабели, имеющие счётную пару жил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14778D" w:rsidRPr="00934974" w:rsidRDefault="0014778D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6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 контрольного кабеля марки КВВГ.</w:t>
      </w:r>
    </w:p>
    <w:p w:rsidR="002E3F18" w:rsidRPr="00934974" w:rsidRDefault="002E3F18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="001712E0">
        <w:rPr>
          <w:rFonts w:ascii="Times New Roman" w:hAnsi="Times New Roman"/>
          <w:sz w:val="24"/>
          <w:szCs w:val="24"/>
        </w:rPr>
        <w:t>: приобрести навыки расчета массы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</w:t>
      </w:r>
      <w:r w:rsidRPr="00934974">
        <w:rPr>
          <w:rFonts w:ascii="Times New Roman" w:hAnsi="Times New Roman"/>
          <w:bCs/>
          <w:sz w:val="24"/>
          <w:szCs w:val="24"/>
        </w:rPr>
        <w:t>кабеля контрольного марки КВВГ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2E3F18" w:rsidRPr="00934974" w:rsidRDefault="002E3F18" w:rsidP="002E3F18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Pr="00934974">
        <w:rPr>
          <w:b w:val="0"/>
          <w:bCs w:val="0"/>
          <w:sz w:val="24"/>
          <w:szCs w:val="24"/>
        </w:rPr>
        <w:t>расчёта веса конструктивных элементов является руководящий документ РД 16.405-87 «Расчёт масс материалов кабельных изделий».</w:t>
      </w: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 xml:space="preserve">Геометрические размеры конструктивных элементов принимаются номинальными без учета предельных отклонений и выражаются в миллиметрах или квадратных миллиметрах. Масса материалов рассчитывается на 1000 м изделия для принятых номинальных </w:t>
      </w:r>
      <w:r w:rsidRPr="00934974">
        <w:rPr>
          <w:b w:val="0"/>
          <w:sz w:val="24"/>
          <w:szCs w:val="24"/>
        </w:rPr>
        <w:lastRenderedPageBreak/>
        <w:t>конструктивных размеров элементов без учета предельных отклонений, отходов угара и прочего и выражается в килограммах.</w:t>
      </w:r>
      <w:r w:rsidRPr="00934974">
        <w:t xml:space="preserve"> </w:t>
      </w:r>
      <w:r w:rsidRPr="00934974">
        <w:rPr>
          <w:b w:val="0"/>
          <w:sz w:val="24"/>
          <w:szCs w:val="24"/>
        </w:rPr>
        <w:t>При расчёте массы плотность материалов выражается в граммах на сантиметр кубический.</w:t>
      </w: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 xml:space="preserve">Наружная оболочка на сердечники контрольных кабелей накладывается </w:t>
      </w:r>
      <w:r w:rsidRPr="00934974">
        <w:rPr>
          <w:rFonts w:eastAsia="ArialMT"/>
          <w:b w:val="0"/>
          <w:sz w:val="24"/>
          <w:szCs w:val="24"/>
        </w:rPr>
        <w:t>свободным способом (без обжатия).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Расход оболочки, наложенной свободным способом (без обжатия) определяется с использованием формулы [128], указанной в </w:t>
      </w:r>
      <w:r w:rsidRPr="00934974">
        <w:rPr>
          <w:rFonts w:ascii="Times New Roman" w:hAnsi="Times New Roman"/>
          <w:sz w:val="24"/>
          <w:szCs w:val="24"/>
        </w:rPr>
        <w:t>РД 16.405-87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eastAsia="ArialMT" w:hAnsi="Times New Roman"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center"/>
        <w:rPr>
          <w:rFonts w:ascii="Times New Roman" w:eastAsia="ArialMT" w:hAnsi="Times New Roman"/>
          <w:sz w:val="24"/>
          <w:szCs w:val="24"/>
        </w:rPr>
      </w:pPr>
      <w:r w:rsidRPr="00934974">
        <w:rPr>
          <w:rFonts w:ascii="Times New Roman" w:eastAsia="ArialMT" w:hAnsi="Times New Roman"/>
          <w:position w:val="-14"/>
          <w:sz w:val="24"/>
          <w:szCs w:val="24"/>
        </w:rPr>
        <w:object w:dxaOrig="3300" w:dyaOrig="400">
          <v:shape id="_x0000_i1117" type="#_x0000_t75" style="width:165pt;height:20.25pt">
            <v:imagedata r:id="rId138" o:title=""/>
          </v:shape>
        </w:object>
      </w:r>
      <w:r w:rsidRPr="00934974">
        <w:rPr>
          <w:rFonts w:ascii="Times New Roman" w:eastAsia="ArialMT" w:hAnsi="Times New Roman"/>
          <w:sz w:val="24"/>
          <w:szCs w:val="24"/>
        </w:rPr>
        <w:t>, где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118" type="#_x0000_t75" style="width:48pt;height:18pt">
            <v:imagedata r:id="rId139" o:title=""/>
          </v:shape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диаметр поверх оболочки (диаметр кабеля),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119" type="#_x0000_t75" style="width:14.25pt;height:18pt">
            <v:imagedata r:id="rId140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оболочки,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20" type="#_x0000_t75" style="width:9.75pt;height:12.75pt" o:ole="">
            <v:imagedata r:id="rId37" o:title=""/>
          </v:shape>
          <o:OLEObject Type="Embed" ProgID="Equation.3" ShapeID="_x0000_i1120" DrawAspect="Content" ObjectID="_1635437293" r:id="rId141"/>
        </w:object>
      </w:r>
      <w:r w:rsidRPr="00934974">
        <w:rPr>
          <w:rFonts w:ascii="Times New Roman" w:hAnsi="Times New Roman"/>
          <w:sz w:val="24"/>
          <w:szCs w:val="24"/>
        </w:rPr>
        <w:t xml:space="preserve"> – плотность материала оболочки,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21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, учитывающий технологические факторы по РД 16.405-87 (таблица 15).</w:t>
      </w: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1 Имеется контрольный кабель марки КВВГ 4х2,5 со следующими конструктивными характеристиками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диаметр кабеля – 10,1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ая толщина оболочки – 1,2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плотность материала оболочки – 1,65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технологический коэффициент – 1,01.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оболочки в кабеле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>Для определения веса оболочки в кабеле будем использовать следующую формулу</w:t>
      </w:r>
      <w:r w:rsidRPr="00934974">
        <w:rPr>
          <w:rFonts w:ascii="Times New Roman" w:hAnsi="Times New Roman"/>
          <w:sz w:val="24"/>
          <w:szCs w:val="24"/>
        </w:rPr>
        <w:t>:</w:t>
      </w:r>
    </w:p>
    <w:p w:rsidR="003316DE" w:rsidRPr="00934974" w:rsidRDefault="003316DE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spacing w:after="0"/>
        <w:ind w:firstLine="720"/>
        <w:jc w:val="center"/>
        <w:rPr>
          <w:rFonts w:ascii="Times New Roman" w:hAnsi="Times New Roman"/>
          <w:position w:val="-28"/>
          <w:sz w:val="28"/>
          <w:szCs w:val="28"/>
        </w:rPr>
      </w:pPr>
      <w:r w:rsidRPr="00934974">
        <w:rPr>
          <w:rFonts w:ascii="Times New Roman" w:eastAsia="ArialMT" w:hAnsi="Times New Roman"/>
          <w:position w:val="-14"/>
          <w:sz w:val="24"/>
          <w:szCs w:val="24"/>
        </w:rPr>
        <w:object w:dxaOrig="3300" w:dyaOrig="400">
          <v:shape id="_x0000_i1122" type="#_x0000_t75" style="width:165pt;height:20.25pt">
            <v:imagedata r:id="rId138" o:title=""/>
          </v:shape>
        </w:object>
      </w:r>
    </w:p>
    <w:p w:rsidR="002E3F18" w:rsidRPr="00934974" w:rsidRDefault="002E3F18" w:rsidP="002E3F18">
      <w:pPr>
        <w:spacing w:after="0"/>
        <w:ind w:firstLine="720"/>
        <w:jc w:val="center"/>
        <w:rPr>
          <w:rFonts w:ascii="Times New Roman" w:hAnsi="Times New Roman"/>
          <w:position w:val="-28"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Для данного кабеля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960" w:dyaOrig="360">
          <v:shape id="_x0000_i1123" type="#_x0000_t75" style="width:48pt;height:18pt">
            <v:imagedata r:id="rId139" o:title=""/>
          </v:shape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0,1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124" type="#_x0000_t75" style="width:14.25pt;height:18pt">
            <v:imagedata r:id="rId140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1,2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25" type="#_x0000_t75" style="width:9.75pt;height:12.75pt" o:ole="">
            <v:imagedata r:id="rId37" o:title=""/>
          </v:shape>
          <o:OLEObject Type="Embed" ProgID="Equation.3" ShapeID="_x0000_i1125" DrawAspect="Content" ObjectID="_1635437294" r:id="rId142"/>
        </w:object>
      </w:r>
      <w:r w:rsidRPr="00934974">
        <w:rPr>
          <w:rFonts w:ascii="Times New Roman" w:hAnsi="Times New Roman"/>
          <w:sz w:val="24"/>
          <w:szCs w:val="24"/>
        </w:rPr>
        <w:t xml:space="preserve"> – 1,65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26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01. Отсюда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position w:val="-12"/>
          <w:sz w:val="24"/>
          <w:szCs w:val="24"/>
        </w:rPr>
        <w:object w:dxaOrig="4740" w:dyaOrig="360">
          <v:shape id="_x0000_i1127" type="#_x0000_t75" style="width:237pt;height:18pt" o:ole="">
            <v:imagedata r:id="rId143" o:title=""/>
          </v:shape>
          <o:OLEObject Type="Embed" ProgID="Equation.3" ShapeID="_x0000_i1127" DrawAspect="Content" ObjectID="_1635437295" r:id="rId144"/>
        </w:object>
      </w:r>
      <w:r w:rsidRPr="00934974">
        <w:rPr>
          <w:rFonts w:ascii="Times New Roman" w:hAnsi="Times New Roman"/>
          <w:sz w:val="24"/>
          <w:szCs w:val="24"/>
        </w:rPr>
        <w:t>кг/км.</w:t>
      </w:r>
    </w:p>
    <w:p w:rsidR="002E3F18" w:rsidRPr="00934974" w:rsidRDefault="002E3F18" w:rsidP="002E3F18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2E3F18" w:rsidRPr="00934974" w:rsidRDefault="002E3F18" w:rsidP="002E3F18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определиться с конструкцией проводниково-кабельного изделия.</w:t>
      </w:r>
    </w:p>
    <w:p w:rsidR="002E3F18" w:rsidRPr="00934974" w:rsidRDefault="002E3F18" w:rsidP="002E3F18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Рассчитать заданные параметры по формулам, приведенным в теоретической части.</w:t>
      </w:r>
    </w:p>
    <w:p w:rsidR="002E3F18" w:rsidRPr="00934974" w:rsidRDefault="002E3F18" w:rsidP="002E3F18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lastRenderedPageBreak/>
        <w:t>3. Оформить отчёт по соответствующей форме.</w:t>
      </w:r>
    </w:p>
    <w:p w:rsidR="002E3F18" w:rsidRPr="00934974" w:rsidRDefault="002E3F18" w:rsidP="002E3F18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2E3F18" w:rsidRPr="00934974" w:rsidRDefault="002E3F18" w:rsidP="002E3F18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Имеется контрольный кабель КВВГ марки А со следующими конструктивными характеристиками: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диаметр кабеля – В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номинальная толщина оболочки – С мм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плотность материала оболочки – 1,65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технологический коэффициент – </w:t>
      </w: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оболочки в кабеле</w:t>
      </w:r>
      <w:r w:rsidRPr="00934974">
        <w:rPr>
          <w:rFonts w:ascii="Times New Roman" w:hAnsi="Times New Roman"/>
          <w:bCs/>
          <w:sz w:val="24"/>
          <w:szCs w:val="24"/>
        </w:rPr>
        <w:t xml:space="preserve">, если известно, что </w:t>
      </w:r>
      <w:r w:rsidRPr="00934974">
        <w:rPr>
          <w:rFonts w:ascii="Times New Roman" w:hAnsi="Times New Roman"/>
          <w:sz w:val="24"/>
          <w:szCs w:val="24"/>
        </w:rPr>
        <w:t>плотность материала оболочки – 1,65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3316DE" w:rsidRPr="00934974" w:rsidRDefault="003316DE" w:rsidP="002E3F1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1896"/>
        <w:gridCol w:w="1764"/>
        <w:gridCol w:w="1762"/>
        <w:gridCol w:w="1762"/>
        <w:gridCol w:w="1762"/>
      </w:tblGrid>
      <w:tr w:rsidR="002E3F18" w:rsidRPr="00934974" w:rsidTr="00EA3608"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D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2E3F18" w:rsidRPr="00934974" w:rsidTr="00EA3608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х4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,3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25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2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3,031 кг/км</w:t>
            </w:r>
          </w:p>
        </w:tc>
      </w:tr>
      <w:tr w:rsidR="002E3F18" w:rsidRPr="00934974" w:rsidTr="00EA3608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х6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,7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0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6,178 кг/км</w:t>
            </w:r>
          </w:p>
        </w:tc>
      </w:tr>
      <w:tr w:rsidR="002E3F18" w:rsidRPr="00934974" w:rsidTr="00EA3608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х10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3,1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5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1,521 кг/км</w:t>
            </w:r>
          </w:p>
        </w:tc>
      </w:tr>
      <w:tr w:rsidR="002E3F18" w:rsidRPr="00934974" w:rsidTr="00EA3608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х1,5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,6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40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5,005 кг/км</w:t>
            </w:r>
          </w:p>
        </w:tc>
      </w:tr>
      <w:tr w:rsidR="002E3F18" w:rsidRPr="00934974" w:rsidTr="00EA3608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х2,5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,9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45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E3F18" w:rsidRPr="00934974" w:rsidRDefault="002E3F1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69,634 кг/км</w:t>
            </w:r>
          </w:p>
        </w:tc>
      </w:tr>
    </w:tbl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2E3F18" w:rsidRPr="00934974" w:rsidRDefault="002E3F18" w:rsidP="002E3F18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2E3F18" w:rsidRPr="00934974" w:rsidRDefault="002E3F18" w:rsidP="002E3F18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Какие материалы применяются при изготовлении данного кабеля?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Чем данный кабель отличается от силового кабеля?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Какой скруткой скручен сердечник заданного кабеля?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 Токопроводящая жила какой формы применяется в данном кабеле?</w:t>
      </w:r>
    </w:p>
    <w:p w:rsidR="002E3F18" w:rsidRPr="00934974" w:rsidRDefault="002E3F18" w:rsidP="002E3F1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5. Приведите примеры обозначения других марок контрольных кабелей?</w:t>
      </w:r>
    </w:p>
    <w:p w:rsidR="002E3F18" w:rsidRPr="00934974" w:rsidRDefault="002E3F18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7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конструкции сталеалюминиевого провода.</w:t>
      </w:r>
    </w:p>
    <w:p w:rsidR="00835DB7" w:rsidRPr="00934974" w:rsidRDefault="00835DB7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1712E0">
        <w:rPr>
          <w:rFonts w:ascii="Times New Roman" w:hAnsi="Times New Roman"/>
          <w:sz w:val="24"/>
          <w:szCs w:val="24"/>
        </w:rPr>
        <w:t>освоить основы проектирования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712E0">
        <w:rPr>
          <w:rFonts w:ascii="Times New Roman" w:hAnsi="Times New Roman"/>
          <w:sz w:val="24"/>
          <w:szCs w:val="24"/>
        </w:rPr>
        <w:t>конструкции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60DCE" w:rsidRPr="00934974">
        <w:rPr>
          <w:rFonts w:ascii="Times New Roman" w:hAnsi="Times New Roman"/>
          <w:sz w:val="24"/>
          <w:szCs w:val="24"/>
        </w:rPr>
        <w:t xml:space="preserve">сталеалюминиевых </w:t>
      </w:r>
      <w:r w:rsidRPr="00934974">
        <w:rPr>
          <w:rFonts w:ascii="Times New Roman" w:hAnsi="Times New Roman"/>
          <w:sz w:val="24"/>
          <w:szCs w:val="24"/>
        </w:rPr>
        <w:t>проводов для воздушных линий электропередачи.</w:t>
      </w:r>
    </w:p>
    <w:p w:rsidR="00835DB7" w:rsidRPr="00934974" w:rsidRDefault="00835DB7" w:rsidP="00835DB7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835DB7" w:rsidRPr="00934974" w:rsidRDefault="00835DB7" w:rsidP="00835DB7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</w:t>
      </w:r>
      <w:r w:rsidR="00EC60A3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сталеалюминиевых </w:t>
      </w:r>
      <w:r w:rsidRPr="00934974">
        <w:rPr>
          <w:b w:val="0"/>
          <w:sz w:val="24"/>
          <w:szCs w:val="24"/>
        </w:rPr>
        <w:t>проводов для воздушных линий электропередачи является ГОСТ 839-80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 839-80 распространяется на медные, алюминиевые, из алюминиевых сплавов и сталеалюминиевые неизолированные провода, предназначенные для передачи электрической энергии в воздушных электрических сетях.</w:t>
      </w:r>
    </w:p>
    <w:p w:rsidR="00700ACA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ровод марки АС</w:t>
      </w:r>
      <w:r w:rsidR="00700ACA" w:rsidRPr="00934974">
        <w:rPr>
          <w:rFonts w:ascii="Times New Roman" w:hAnsi="Times New Roman"/>
          <w:sz w:val="24"/>
          <w:szCs w:val="24"/>
        </w:rPr>
        <w:t>КС</w: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="00700ACA" w:rsidRPr="00934974">
        <w:rPr>
          <w:rFonts w:ascii="Times New Roman" w:hAnsi="Times New Roman"/>
          <w:sz w:val="24"/>
          <w:szCs w:val="24"/>
        </w:rPr>
        <w:t>провод марки АС, но межпроволочное пространство стального сердечника, включая его наружную поверхность, заполнено нейтральной смазкой повышенной нагревостойкости. Провод предназначен для использования на побережьях морей, соленых озёр в промышленных районах и районах засолоненных песков, а также в прилегающих к ним районах с атмосферой воздуха типов II и III при условии содержания в атмосфере сернистого газа не более 150 мг/м</w:t>
      </w:r>
      <w:r w:rsidR="00700ACA" w:rsidRPr="00934974">
        <w:rPr>
          <w:rFonts w:ascii="Times New Roman" w:hAnsi="Times New Roman"/>
          <w:sz w:val="24"/>
          <w:szCs w:val="24"/>
          <w:vertAlign w:val="superscript"/>
        </w:rPr>
        <w:t>2</w:t>
      </w:r>
      <w:r w:rsidR="00700ACA" w:rsidRPr="00934974">
        <w:rPr>
          <w:rFonts w:ascii="Times New Roman" w:hAnsi="Times New Roman"/>
          <w:sz w:val="24"/>
          <w:szCs w:val="24"/>
        </w:rPr>
        <w:t xml:space="preserve"> · сут (1,5 мг/м</w:t>
      </w:r>
      <w:r w:rsidR="00700ACA"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="00700ACA" w:rsidRPr="00934974">
        <w:rPr>
          <w:rFonts w:ascii="Times New Roman" w:hAnsi="Times New Roman"/>
          <w:sz w:val="24"/>
          <w:szCs w:val="24"/>
        </w:rPr>
        <w:t>) и хлористых солей не более 200 мг/м</w:t>
      </w:r>
      <w:r w:rsidR="00700ACA" w:rsidRPr="00934974">
        <w:rPr>
          <w:rFonts w:ascii="Times New Roman" w:hAnsi="Times New Roman"/>
          <w:sz w:val="24"/>
          <w:szCs w:val="24"/>
          <w:vertAlign w:val="superscript"/>
        </w:rPr>
        <w:t>2</w:t>
      </w:r>
      <w:r w:rsidR="00700ACA" w:rsidRPr="00934974">
        <w:rPr>
          <w:rFonts w:ascii="Times New Roman" w:hAnsi="Times New Roman"/>
          <w:sz w:val="24"/>
          <w:szCs w:val="24"/>
        </w:rPr>
        <w:t xml:space="preserve"> · сут на суше всех макроклиматических районов по ГОСТ 15150 исполнения УХЛ, кроме ТВ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Номинальное сечение проводов, число и номинальные диаметры проволок, число повивов проволок должны соответствовать значениям, указанным в таблице 3 ГОСТ 839-80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Расчётная масса проводов указана в таблицах 1-4 приложения 1 ГОСТ 839-80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Строительная длина провода должна быть не менее указанной в таблице 4 ГОСТ 839-80.</w:t>
      </w: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>провод для воздушных линий электропередачи марки</w:t>
      </w:r>
      <w:r w:rsidRPr="00934974">
        <w:rPr>
          <w:rFonts w:ascii="Times New Roman" w:hAnsi="Times New Roman"/>
          <w:bCs/>
          <w:sz w:val="24"/>
          <w:szCs w:val="24"/>
        </w:rPr>
        <w:t xml:space="preserve"> АС</w:t>
      </w:r>
      <w:r w:rsidR="00ED3002" w:rsidRPr="00934974">
        <w:rPr>
          <w:rFonts w:ascii="Times New Roman" w:hAnsi="Times New Roman"/>
          <w:bCs/>
          <w:sz w:val="24"/>
          <w:szCs w:val="24"/>
        </w:rPr>
        <w:t>КС</w:t>
      </w:r>
      <w:r w:rsidRPr="00934974">
        <w:rPr>
          <w:rFonts w:ascii="Times New Roman" w:hAnsi="Times New Roman"/>
          <w:bCs/>
          <w:sz w:val="24"/>
          <w:szCs w:val="24"/>
        </w:rPr>
        <w:t xml:space="preserve"> 300/39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провода: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строительную длину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ассу провода.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35DB7" w:rsidRPr="00934974" w:rsidRDefault="00835DB7" w:rsidP="00835DB7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яем конструкцию провода в соответствии с ГОСТ 839-80: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 – 7х2,65 мм (таблица 3)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 – 24х4,00 (таблица 3)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инимальную строительную длину – 2000 м (таблица 4)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массу провода – 11</w:t>
      </w:r>
      <w:r w:rsidR="00ED3002" w:rsidRPr="00934974">
        <w:rPr>
          <w:rFonts w:ascii="Times New Roman" w:hAnsi="Times New Roman"/>
          <w:bCs/>
          <w:sz w:val="24"/>
          <w:szCs w:val="24"/>
        </w:rPr>
        <w:t>54</w:t>
      </w:r>
      <w:r w:rsidRPr="00934974">
        <w:rPr>
          <w:rFonts w:ascii="Times New Roman" w:hAnsi="Times New Roman"/>
          <w:bCs/>
          <w:sz w:val="24"/>
          <w:szCs w:val="24"/>
        </w:rPr>
        <w:t xml:space="preserve"> кг/км</w:t>
      </w:r>
      <w:r w:rsidR="00ED3002" w:rsidRPr="00934974">
        <w:rPr>
          <w:rFonts w:ascii="Times New Roman" w:hAnsi="Times New Roman"/>
          <w:bCs/>
          <w:sz w:val="24"/>
          <w:szCs w:val="24"/>
        </w:rPr>
        <w:t xml:space="preserve"> со смазкой</w:t>
      </w:r>
      <w:r w:rsidRPr="00934974">
        <w:rPr>
          <w:rFonts w:ascii="Times New Roman" w:hAnsi="Times New Roman"/>
          <w:bCs/>
          <w:sz w:val="24"/>
          <w:szCs w:val="24"/>
        </w:rPr>
        <w:t xml:space="preserve"> (таблица 4 приложение 1)</w:t>
      </w: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ГОСТ 839-80.</w:t>
      </w: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835DB7" w:rsidRPr="00934974" w:rsidRDefault="00835DB7" w:rsidP="00835DB7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Pr="00934974">
        <w:rPr>
          <w:rFonts w:ascii="Times New Roman" w:hAnsi="Times New Roman"/>
          <w:sz w:val="24"/>
          <w:szCs w:val="24"/>
        </w:rPr>
        <w:t>провод для воздушных линий электропередачи АС</w:t>
      </w:r>
      <w:r w:rsidR="003979A6" w:rsidRPr="00934974">
        <w:rPr>
          <w:rFonts w:ascii="Times New Roman" w:hAnsi="Times New Roman"/>
          <w:sz w:val="24"/>
          <w:szCs w:val="24"/>
        </w:rPr>
        <w:t>КС</w:t>
      </w:r>
      <w:r w:rsidRPr="00934974">
        <w:rPr>
          <w:rFonts w:ascii="Times New Roman" w:hAnsi="Times New Roman"/>
          <w:sz w:val="24"/>
          <w:szCs w:val="24"/>
        </w:rPr>
        <w:t xml:space="preserve"> марки, указанной в столбце А. </w:t>
      </w:r>
      <w:r w:rsidRPr="00934974">
        <w:rPr>
          <w:rFonts w:ascii="Times New Roman" w:hAnsi="Times New Roman"/>
          <w:bCs/>
          <w:sz w:val="24"/>
          <w:szCs w:val="24"/>
        </w:rPr>
        <w:t>Определить конструкцию провода: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стальных проволок В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- количество и диаметр алюминиевых проволок С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инимальную строительную длину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массу провода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E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3979A6" w:rsidRDefault="003979A6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B7D65" w:rsidRDefault="00FB7D65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B7D65" w:rsidRDefault="00FB7D65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B7D65" w:rsidRDefault="00FB7D65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B7D65" w:rsidRDefault="00FB7D65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B7D65" w:rsidRDefault="00FB7D65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B7D65" w:rsidRPr="00934974" w:rsidRDefault="00FB7D65" w:rsidP="00835DB7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3"/>
        <w:gridCol w:w="1896"/>
        <w:gridCol w:w="1764"/>
        <w:gridCol w:w="1762"/>
        <w:gridCol w:w="1762"/>
        <w:gridCol w:w="1760"/>
      </w:tblGrid>
      <w:tr w:rsidR="00835DB7" w:rsidRPr="00934974" w:rsidTr="003316DE">
        <w:trPr>
          <w:tblHeader/>
        </w:trPr>
        <w:tc>
          <w:tcPr>
            <w:tcW w:w="58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5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3476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835DB7" w:rsidRPr="00934974" w:rsidTr="003316DE">
        <w:trPr>
          <w:trHeight w:val="340"/>
          <w:tblHeader/>
        </w:trPr>
        <w:tc>
          <w:tcPr>
            <w:tcW w:w="58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935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835DB7" w:rsidRPr="00934974" w:rsidTr="00EA3608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240/32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2,4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4х3,6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6813C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9</w:t>
            </w:r>
            <w:r w:rsidR="006813C8" w:rsidRPr="00934974">
              <w:rPr>
                <w:rFonts w:ascii="Times New Roman" w:hAnsi="Times New Roman"/>
                <w:sz w:val="24"/>
                <w:szCs w:val="24"/>
              </w:rPr>
              <w:t>38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835DB7" w:rsidRPr="00934974" w:rsidTr="00EA3608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6813C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  <w:r w:rsidR="006813C8" w:rsidRPr="00934974">
              <w:rPr>
                <w:rFonts w:ascii="Times New Roman" w:hAnsi="Times New Roman"/>
                <w:sz w:val="24"/>
                <w:szCs w:val="24"/>
              </w:rPr>
              <w:t>00</w:t>
            </w: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/</w:t>
            </w:r>
            <w:r w:rsidR="006813C8" w:rsidRPr="00934974">
              <w:rPr>
                <w:rFonts w:ascii="Times New Roman" w:hAnsi="Times New Roman"/>
                <w:sz w:val="24"/>
                <w:szCs w:val="24"/>
              </w:rPr>
              <w:t>204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B42A6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7х2,6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B42A6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4х2,6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6813C8" w:rsidP="006813C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530</w:t>
            </w:r>
            <w:r w:rsidR="00835DB7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835DB7" w:rsidRPr="00934974" w:rsidTr="00EA3608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30/30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2,3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8х2,9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20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6813C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</w:t>
            </w:r>
            <w:r w:rsidR="006813C8" w:rsidRPr="00934974">
              <w:rPr>
                <w:rFonts w:ascii="Times New Roman" w:hAnsi="Times New Roman"/>
                <w:sz w:val="24"/>
                <w:szCs w:val="24"/>
              </w:rPr>
              <w:t>68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835DB7" w:rsidRPr="00934974" w:rsidTr="00EA3608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6813C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00/</w:t>
            </w:r>
            <w:r w:rsidR="006813C8" w:rsidRPr="00934974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B42A6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7х1,8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B42A6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2х3,4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5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6813C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11</w:t>
            </w:r>
            <w:r w:rsidR="00835DB7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  <w:tr w:rsidR="00835DB7" w:rsidRPr="00934974" w:rsidTr="00EA3608">
        <w:trPr>
          <w:trHeight w:val="340"/>
        </w:trPr>
        <w:tc>
          <w:tcPr>
            <w:tcW w:w="5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835DB7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6813C8" w:rsidP="006813C8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0</w:t>
            </w:r>
            <w:r w:rsidR="00835DB7" w:rsidRPr="00934974">
              <w:rPr>
                <w:rFonts w:ascii="Times New Roman" w:hAnsi="Times New Roman"/>
                <w:sz w:val="24"/>
                <w:szCs w:val="24"/>
              </w:rPr>
              <w:t>0/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35DB7" w:rsidRPr="00934974" w:rsidRDefault="00B42A6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х2,50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B42A6D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0х4,1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835DB7" w:rsidP="00EA360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1500 м</w:t>
            </w:r>
          </w:p>
        </w:tc>
        <w:tc>
          <w:tcPr>
            <w:tcW w:w="8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5DB7" w:rsidRPr="00934974" w:rsidRDefault="006813C8" w:rsidP="00EA3608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904</w:t>
            </w:r>
            <w:r w:rsidR="00835DB7" w:rsidRPr="00934974">
              <w:rPr>
                <w:rFonts w:ascii="Times New Roman" w:hAnsi="Times New Roman"/>
                <w:sz w:val="24"/>
                <w:szCs w:val="24"/>
              </w:rPr>
              <w:t xml:space="preserve"> кг/км</w:t>
            </w:r>
          </w:p>
        </w:tc>
      </w:tr>
    </w:tbl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835DB7" w:rsidRPr="00934974" w:rsidRDefault="00835DB7" w:rsidP="00835DB7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835DB7" w:rsidRPr="00934974" w:rsidRDefault="00835DB7" w:rsidP="00835DB7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030AB7" w:rsidRPr="00934974">
        <w:rPr>
          <w:rFonts w:ascii="Times New Roman" w:hAnsi="Times New Roman"/>
          <w:sz w:val="24"/>
          <w:szCs w:val="24"/>
        </w:rPr>
        <w:t>Какие ещё есть марки проводов для воздушных линий электропередачи со смазкой внутри сердечник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415908" w:rsidRPr="00934974">
        <w:rPr>
          <w:rFonts w:ascii="Times New Roman" w:hAnsi="Times New Roman"/>
          <w:sz w:val="24"/>
          <w:szCs w:val="24"/>
        </w:rPr>
        <w:t>Какая должна быть кратность скрутки для данного провод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A867C4" w:rsidRPr="00934974">
        <w:rPr>
          <w:rFonts w:ascii="Times New Roman" w:hAnsi="Times New Roman"/>
          <w:sz w:val="24"/>
          <w:szCs w:val="24"/>
        </w:rPr>
        <w:t>Можно ли производить соединение отдельных проволок сварко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 Како</w:t>
      </w:r>
      <w:r w:rsidR="000751C2" w:rsidRPr="00934974">
        <w:rPr>
          <w:rFonts w:ascii="Times New Roman" w:hAnsi="Times New Roman"/>
          <w:sz w:val="24"/>
          <w:szCs w:val="24"/>
        </w:rPr>
        <w:t>е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5B3661" w:rsidRPr="00934974">
        <w:rPr>
          <w:rFonts w:ascii="Times New Roman" w:hAnsi="Times New Roman"/>
          <w:sz w:val="24"/>
          <w:szCs w:val="24"/>
        </w:rPr>
        <w:t>должно быть электрическое сопротивление проводов постоянному току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35DB7" w:rsidRPr="00934974" w:rsidRDefault="00835DB7" w:rsidP="00835DB7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0751C2" w:rsidRPr="00934974">
        <w:rPr>
          <w:rFonts w:ascii="Times New Roman" w:hAnsi="Times New Roman"/>
          <w:sz w:val="24"/>
          <w:szCs w:val="24"/>
        </w:rPr>
        <w:t>Какое должно быть разрывное усилие проводов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835DB7" w:rsidRPr="00934974" w:rsidRDefault="00835DB7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8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 кабеля высокого напряжения.</w:t>
      </w:r>
    </w:p>
    <w:p w:rsidR="00083203" w:rsidRPr="00934974" w:rsidRDefault="00083203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083203" w:rsidRPr="00934974" w:rsidRDefault="00083203" w:rsidP="00083203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  <w:lang w:val="en-US"/>
        </w:rPr>
      </w:pP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="001712E0">
        <w:rPr>
          <w:rFonts w:ascii="Times New Roman" w:hAnsi="Times New Roman"/>
          <w:sz w:val="24"/>
          <w:szCs w:val="24"/>
        </w:rPr>
        <w:t>: приобрести навыки расчета массы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</w:t>
      </w:r>
      <w:r w:rsidRPr="00934974">
        <w:rPr>
          <w:rFonts w:ascii="Times New Roman" w:hAnsi="Times New Roman"/>
          <w:bCs/>
          <w:sz w:val="24"/>
          <w:szCs w:val="24"/>
        </w:rPr>
        <w:t>кабеля высокого напряжения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083203" w:rsidRPr="00934974" w:rsidRDefault="00083203" w:rsidP="0008320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691A52" w:rsidRPr="00934974" w:rsidRDefault="00691A52" w:rsidP="00691A5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кабеля высокого напряжения </w:t>
      </w:r>
      <w:r w:rsidRPr="00934974">
        <w:rPr>
          <w:b w:val="0"/>
          <w:sz w:val="24"/>
          <w:szCs w:val="24"/>
        </w:rPr>
        <w:t>является ГОСТ Р 55025-2012.</w:t>
      </w:r>
    </w:p>
    <w:p w:rsidR="00691A52" w:rsidRPr="00934974" w:rsidRDefault="00691A52" w:rsidP="00691A5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ГОСТ Р 55025-2012 распространяется на силовые кабели с пластмассовой изоляцией, предназначенные для передачи и распределения электрической энергии в стационарных установках на номинальное переменное напряжение от 6 до 35 кВ включительно номинальной частотой 50 Гц.</w:t>
      </w:r>
    </w:p>
    <w:p w:rsidR="00691A52" w:rsidRPr="00934974" w:rsidRDefault="00691A52" w:rsidP="00691A5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Стандарт устанавливает основные требования к конструкциям и техническим характеристикам кабелей, их эксплуатационные свойства и методы контроля..</w:t>
      </w:r>
    </w:p>
    <w:p w:rsidR="00691A52" w:rsidRPr="00934974" w:rsidRDefault="00691A52" w:rsidP="00691A5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Кабель ПвБBнг(A)-LS 3х240мс/25-10 – кабель в климатическом исполнении УХЛ, с тремя медными многопроволочными секторными жилами номинальным сечением 240 м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2</w:t>
      </w:r>
      <w:r w:rsidRPr="00934974">
        <w:rPr>
          <w:rFonts w:ascii="Times New Roman" w:hAnsi="Times New Roman"/>
          <w:sz w:val="24"/>
          <w:szCs w:val="24"/>
        </w:rPr>
        <w:t>, с медным экраном номинальным сечением 25 м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2</w:t>
      </w:r>
      <w:r w:rsidRPr="00934974">
        <w:rPr>
          <w:rFonts w:ascii="Times New Roman" w:hAnsi="Times New Roman"/>
          <w:sz w:val="24"/>
          <w:szCs w:val="24"/>
        </w:rPr>
        <w:t>, на номинальное напряжение 10 кВ.</w:t>
      </w:r>
    </w:p>
    <w:p w:rsidR="00691A52" w:rsidRPr="00934974" w:rsidRDefault="00691A52" w:rsidP="00691A52">
      <w:pPr>
        <w:spacing w:after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934974">
        <w:rPr>
          <w:rFonts w:ascii="Times New Roman" w:hAnsi="Times New Roman"/>
          <w:color w:val="000000"/>
          <w:sz w:val="24"/>
          <w:szCs w:val="24"/>
        </w:rPr>
        <w:t>Требования к конструкции кабелей указаны в п. 5.2.1 ГОСТ Р 55025-2012.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>Для определения расхода изоляции используе</w:t>
      </w:r>
      <w:r w:rsidR="004962AF" w:rsidRPr="00934974">
        <w:rPr>
          <w:rFonts w:ascii="Times New Roman" w:eastAsia="ArialMT" w:hAnsi="Times New Roman"/>
          <w:sz w:val="24"/>
          <w:szCs w:val="24"/>
        </w:rPr>
        <w:t>тся</w:t>
      </w:r>
      <w:r w:rsidRPr="00934974">
        <w:rPr>
          <w:rFonts w:ascii="Times New Roman" w:eastAsia="ArialMT" w:hAnsi="Times New Roman"/>
          <w:sz w:val="24"/>
          <w:szCs w:val="24"/>
        </w:rPr>
        <w:t xml:space="preserve"> формул</w:t>
      </w:r>
      <w:r w:rsidR="004962AF" w:rsidRPr="00934974">
        <w:rPr>
          <w:rFonts w:ascii="Times New Roman" w:eastAsia="ArialMT" w:hAnsi="Times New Roman"/>
          <w:sz w:val="24"/>
          <w:szCs w:val="24"/>
        </w:rPr>
        <w:t>а</w:t>
      </w:r>
      <w:r w:rsidRPr="00934974">
        <w:rPr>
          <w:rFonts w:ascii="Times New Roman" w:eastAsia="ArialMT" w:hAnsi="Times New Roman"/>
          <w:sz w:val="24"/>
          <w:szCs w:val="24"/>
        </w:rPr>
        <w:t xml:space="preserve">, указанную в п. 3.10.1 </w:t>
      </w:r>
      <w:r w:rsidRPr="00934974">
        <w:rPr>
          <w:rFonts w:ascii="Times New Roman" w:hAnsi="Times New Roman"/>
          <w:sz w:val="24"/>
          <w:szCs w:val="24"/>
        </w:rPr>
        <w:t>РД 16.405-87: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702E9" w:rsidRPr="00934974" w:rsidRDefault="004702E9" w:rsidP="004702E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4099" w:dyaOrig="380">
          <v:shape id="_x0000_i1128" type="#_x0000_t75" style="width:205.5pt;height:18.75pt" o:ole="">
            <v:imagedata r:id="rId32" o:title=""/>
          </v:shape>
          <o:OLEObject Type="Embed" ProgID="Equation.3" ShapeID="_x0000_i1128" DrawAspect="Content" ObjectID="_1635437296" r:id="rId145"/>
        </w:object>
      </w:r>
      <w:r w:rsidRPr="00934974">
        <w:rPr>
          <w:rFonts w:ascii="Times New Roman" w:hAnsi="Times New Roman"/>
          <w:sz w:val="24"/>
          <w:szCs w:val="24"/>
        </w:rPr>
        <w:t>, где: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29" type="#_x0000_t75" style="width:23.25pt;height:18pt" o:ole="">
            <v:imagedata r:id="rId34" o:title=""/>
          </v:shape>
          <o:OLEObject Type="Embed" ProgID="Equation.3" ShapeID="_x0000_i1129" DrawAspect="Content" ObjectID="_1635437297" r:id="rId146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номинальный диаметр </w:t>
      </w:r>
      <w:r w:rsidR="004962AF" w:rsidRPr="00934974">
        <w:rPr>
          <w:rFonts w:ascii="Times New Roman" w:hAnsi="Times New Roman"/>
          <w:sz w:val="24"/>
          <w:szCs w:val="24"/>
        </w:rPr>
        <w:t>под изоляцией</w:t>
      </w:r>
      <w:r w:rsidRPr="00934974">
        <w:rPr>
          <w:rFonts w:ascii="Times New Roman" w:hAnsi="Times New Roman"/>
          <w:sz w:val="24"/>
          <w:szCs w:val="24"/>
        </w:rPr>
        <w:t>, мм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40" w:dyaOrig="360">
          <v:shape id="_x0000_i1130" type="#_x0000_t75" style="width:21.75pt;height:18pt">
            <v:imagedata r:id="rId36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изоляции, мм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31" type="#_x0000_t75" style="width:9.75pt;height:12.75pt" o:ole="">
            <v:imagedata r:id="rId37" o:title=""/>
          </v:shape>
          <o:OLEObject Type="Embed" ProgID="Equation.3" ShapeID="_x0000_i1131" DrawAspect="Content" ObjectID="_1635437298" r:id="rId147"/>
        </w:object>
      </w:r>
      <w:r w:rsidRPr="00934974">
        <w:rPr>
          <w:rFonts w:ascii="Times New Roman" w:hAnsi="Times New Roman"/>
          <w:sz w:val="24"/>
          <w:szCs w:val="24"/>
        </w:rPr>
        <w:t xml:space="preserve"> – плотность материала изоляции,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132" type="#_x0000_t75" style="width:12pt;height:17.25pt" o:ole="">
            <v:imagedata r:id="rId39" o:title=""/>
          </v:shape>
          <o:OLEObject Type="Embed" ProgID="Equation.3" ShapeID="_x0000_i1132" DrawAspect="Content" ObjectID="_1635437299" r:id="rId148"/>
        </w:object>
      </w:r>
      <w:r w:rsidRPr="00934974">
        <w:rPr>
          <w:rFonts w:ascii="Times New Roman" w:hAnsi="Times New Roman"/>
          <w:sz w:val="24"/>
          <w:szCs w:val="24"/>
        </w:rPr>
        <w:t xml:space="preserve"> – число жил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880" w:dyaOrig="340">
          <v:shape id="_x0000_i1133" type="#_x0000_t75" style="width:44.25pt;height:16.5pt" o:ole="">
            <v:imagedata r:id="rId41" o:title=""/>
          </v:shape>
          <o:OLEObject Type="Embed" ProgID="Equation.3" ShapeID="_x0000_i1133" DrawAspect="Content" ObjectID="_1635437300" r:id="rId149"/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 укрутки жил в кабеле по РД 16.405-87 (таблица 8)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34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, учитывающий технологические факторы по РД 16.405-87 (таблица 15).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702E9" w:rsidRPr="00934974" w:rsidRDefault="004702E9" w:rsidP="004702E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4702E9" w:rsidRPr="00934974" w:rsidRDefault="004702E9" w:rsidP="004702E9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4962AF" w:rsidRPr="00934974">
        <w:rPr>
          <w:rFonts w:ascii="Times New Roman" w:hAnsi="Times New Roman"/>
          <w:sz w:val="24"/>
          <w:szCs w:val="24"/>
        </w:rPr>
        <w:t>кабель высокого напряжения</w:t>
      </w:r>
      <w:r w:rsidRPr="00934974">
        <w:rPr>
          <w:rFonts w:ascii="Times New Roman" w:hAnsi="Times New Roman"/>
          <w:sz w:val="24"/>
          <w:szCs w:val="24"/>
        </w:rPr>
        <w:t xml:space="preserve"> марки </w:t>
      </w:r>
      <w:r w:rsidR="004962AF" w:rsidRPr="00934974">
        <w:rPr>
          <w:rFonts w:ascii="Times New Roman" w:hAnsi="Times New Roman"/>
          <w:sz w:val="24"/>
          <w:szCs w:val="24"/>
        </w:rPr>
        <w:t>ПвПу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4962AF" w:rsidRPr="00934974">
        <w:rPr>
          <w:rFonts w:ascii="Times New Roman" w:hAnsi="Times New Roman"/>
          <w:bCs/>
          <w:sz w:val="24"/>
          <w:szCs w:val="24"/>
        </w:rPr>
        <w:t>1х35/</w:t>
      </w:r>
      <w:r w:rsidR="00AA49FD" w:rsidRPr="00934974">
        <w:rPr>
          <w:rFonts w:ascii="Times New Roman" w:hAnsi="Times New Roman"/>
          <w:bCs/>
          <w:sz w:val="24"/>
          <w:szCs w:val="24"/>
        </w:rPr>
        <w:t>1</w:t>
      </w:r>
      <w:r w:rsidR="004962AF" w:rsidRPr="00934974">
        <w:rPr>
          <w:rFonts w:ascii="Times New Roman" w:hAnsi="Times New Roman"/>
          <w:bCs/>
          <w:sz w:val="24"/>
          <w:szCs w:val="24"/>
        </w:rPr>
        <w:t xml:space="preserve">6-6 </w:t>
      </w:r>
      <w:r w:rsidRPr="00934974">
        <w:rPr>
          <w:rFonts w:ascii="Times New Roman" w:hAnsi="Times New Roman"/>
          <w:bCs/>
          <w:sz w:val="24"/>
          <w:szCs w:val="24"/>
        </w:rPr>
        <w:t>со следующими конструктивными характеристиками: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35" type="#_x0000_t75" style="width:23.25pt;height:18pt" o:ole="">
            <v:imagedata r:id="rId34" o:title=""/>
          </v:shape>
          <o:OLEObject Type="Embed" ProgID="Equation.3" ShapeID="_x0000_i1135" DrawAspect="Content" ObjectID="_1635437301" r:id="rId150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4962AF" w:rsidRPr="00934974">
        <w:rPr>
          <w:rFonts w:ascii="Times New Roman" w:hAnsi="Times New Roman"/>
          <w:sz w:val="24"/>
          <w:szCs w:val="24"/>
        </w:rPr>
        <w:t>–</w:t>
      </w:r>
      <w:r w:rsidRPr="00934974">
        <w:rPr>
          <w:rFonts w:ascii="Times New Roman" w:hAnsi="Times New Roman"/>
          <w:sz w:val="24"/>
          <w:szCs w:val="24"/>
        </w:rPr>
        <w:t xml:space="preserve"> номинальный диаметр </w:t>
      </w:r>
      <w:r w:rsidR="004962AF" w:rsidRPr="00934974">
        <w:rPr>
          <w:rFonts w:ascii="Times New Roman" w:hAnsi="Times New Roman"/>
          <w:sz w:val="24"/>
          <w:szCs w:val="24"/>
        </w:rPr>
        <w:t>под изоляцией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="004962AF" w:rsidRPr="00934974">
        <w:rPr>
          <w:rFonts w:ascii="Times New Roman" w:hAnsi="Times New Roman"/>
          <w:sz w:val="24"/>
          <w:szCs w:val="24"/>
        </w:rPr>
        <w:t>5,45</w:t>
      </w:r>
      <w:r w:rsidRPr="00934974">
        <w:rPr>
          <w:rFonts w:ascii="Times New Roman" w:hAnsi="Times New Roman"/>
          <w:sz w:val="24"/>
          <w:szCs w:val="24"/>
        </w:rPr>
        <w:t xml:space="preserve"> мм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36" type="#_x0000_t75" style="width:9.75pt;height:12.75pt" o:ole="">
            <v:imagedata r:id="rId37" o:title=""/>
          </v:shape>
          <o:OLEObject Type="Embed" ProgID="Equation.3" ShapeID="_x0000_i1136" DrawAspect="Content" ObjectID="_1635437303" r:id="rId151"/>
        </w:object>
      </w:r>
      <w:r w:rsidRPr="00934974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4962AF" w:rsidRPr="00934974">
        <w:rPr>
          <w:rFonts w:ascii="Times New Roman" w:hAnsi="Times New Roman"/>
          <w:sz w:val="24"/>
          <w:szCs w:val="24"/>
        </w:rPr>
        <w:t>–</w:t>
      </w:r>
      <w:r w:rsidRPr="00934974">
        <w:rPr>
          <w:rFonts w:ascii="Times New Roman" w:hAnsi="Times New Roman"/>
          <w:sz w:val="24"/>
          <w:szCs w:val="24"/>
        </w:rPr>
        <w:t xml:space="preserve"> плотность материала изоляции</w: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="004962AF" w:rsidRPr="00934974">
        <w:rPr>
          <w:rFonts w:ascii="Times New Roman" w:hAnsi="Times New Roman"/>
          <w:sz w:val="24"/>
          <w:szCs w:val="24"/>
        </w:rPr>
        <w:t>0,93</w:t>
      </w:r>
      <w:r w:rsidRPr="00934974">
        <w:rPr>
          <w:rFonts w:ascii="Times New Roman" w:hAnsi="Times New Roman"/>
          <w:sz w:val="24"/>
          <w:szCs w:val="24"/>
        </w:rPr>
        <w:t xml:space="preserve">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70125F" w:rsidRPr="00934974" w:rsidRDefault="0070125F" w:rsidP="0070125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40" w:dyaOrig="340">
          <v:shape id="_x0000_i1137" type="#_x0000_t75" style="width:12pt;height:17.25pt" o:ole="">
            <v:imagedata r:id="rId39" o:title=""/>
          </v:shape>
          <o:OLEObject Type="Embed" ProgID="Equation.3" ShapeID="_x0000_i1137" DrawAspect="Content" ObjectID="_1635437305" r:id="rId152"/>
        </w:object>
      </w:r>
      <w:r w:rsidRPr="00934974">
        <w:rPr>
          <w:rFonts w:ascii="Times New Roman" w:hAnsi="Times New Roman"/>
          <w:sz w:val="24"/>
          <w:szCs w:val="24"/>
        </w:rPr>
        <w:t xml:space="preserve"> – 1, так как кабель одножильный;</w:t>
      </w:r>
    </w:p>
    <w:p w:rsidR="004962AF" w:rsidRPr="00934974" w:rsidRDefault="004962AF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880" w:dyaOrig="340">
          <v:shape id="_x0000_i1138" type="#_x0000_t75" style="width:44.25pt;height:16.5pt" o:ole="">
            <v:imagedata r:id="rId41" o:title=""/>
          </v:shape>
          <o:OLEObject Type="Embed" ProgID="Equation.3" ShapeID="_x0000_i1138" DrawAspect="Content" ObjectID="_1635437306" r:id="rId153"/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 укрутки равен 1, так как кабель одножильный;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39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="004962AF"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</w:rPr>
        <w:t>технологический коэффициент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1,</w:t>
      </w:r>
      <w:r w:rsidR="004962AF" w:rsidRPr="00934974">
        <w:rPr>
          <w:rFonts w:ascii="Times New Roman" w:hAnsi="Times New Roman"/>
          <w:sz w:val="24"/>
          <w:szCs w:val="24"/>
        </w:rPr>
        <w:t>1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>Определить массу изоляции</w:t>
      </w:r>
      <w:r w:rsidR="004962AF" w:rsidRPr="00934974">
        <w:rPr>
          <w:rFonts w:ascii="Times New Roman" w:hAnsi="Times New Roman"/>
          <w:bCs/>
          <w:sz w:val="24"/>
          <w:szCs w:val="24"/>
        </w:rPr>
        <w:t xml:space="preserve"> в кабеле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702E9" w:rsidRPr="00934974" w:rsidRDefault="004702E9" w:rsidP="004702E9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4702E9" w:rsidRPr="00934974" w:rsidRDefault="00CA2C77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Согласно таблице </w:t>
      </w:r>
      <w:r w:rsidR="00094B28" w:rsidRPr="00934974">
        <w:rPr>
          <w:rFonts w:ascii="Times New Roman" w:eastAsia="ArialMT" w:hAnsi="Times New Roman"/>
          <w:sz w:val="24"/>
          <w:szCs w:val="24"/>
        </w:rPr>
        <w:t xml:space="preserve">3 </w:t>
      </w:r>
      <w:r w:rsidR="00094B28" w:rsidRPr="00934974">
        <w:rPr>
          <w:rFonts w:ascii="Times New Roman" w:hAnsi="Times New Roman"/>
          <w:color w:val="000000"/>
          <w:sz w:val="24"/>
          <w:szCs w:val="24"/>
        </w:rPr>
        <w:t xml:space="preserve">ГОСТ Р 55025-2012 номинальная толщина изоляции для жил данного кабеля будет равна 2,5 мм. </w:t>
      </w:r>
      <w:r w:rsidR="004702E9" w:rsidRPr="00934974">
        <w:rPr>
          <w:rFonts w:ascii="Times New Roman" w:eastAsia="ArialMT" w:hAnsi="Times New Roman"/>
          <w:sz w:val="24"/>
          <w:szCs w:val="24"/>
        </w:rPr>
        <w:t>Для определения расхода изоляции используем следующую формулу</w:t>
      </w:r>
      <w:r w:rsidR="004702E9" w:rsidRPr="00934974">
        <w:rPr>
          <w:rFonts w:ascii="Times New Roman" w:hAnsi="Times New Roman"/>
          <w:sz w:val="24"/>
          <w:szCs w:val="24"/>
        </w:rPr>
        <w:t>:</w:t>
      </w:r>
    </w:p>
    <w:p w:rsidR="004702E9" w:rsidRPr="00934974" w:rsidRDefault="004702E9" w:rsidP="004702E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702E9" w:rsidRPr="00934974" w:rsidRDefault="00CA2C77" w:rsidP="004702E9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4099" w:dyaOrig="380">
          <v:shape id="_x0000_i1140" type="#_x0000_t75" style="width:205.5pt;height:18.75pt" o:ole="">
            <v:imagedata r:id="rId32" o:title=""/>
          </v:shape>
          <o:OLEObject Type="Embed" ProgID="Equation.3" ShapeID="_x0000_i1140" DrawAspect="Content" ObjectID="_1635437307" r:id="rId154"/>
        </w:object>
      </w:r>
      <w:r w:rsidR="004702E9" w:rsidRPr="00934974">
        <w:rPr>
          <w:rFonts w:ascii="Times New Roman" w:hAnsi="Times New Roman"/>
          <w:sz w:val="24"/>
          <w:szCs w:val="24"/>
        </w:rPr>
        <w:t>, отсюда:</w:t>
      </w:r>
    </w:p>
    <w:p w:rsidR="004702E9" w:rsidRPr="00934974" w:rsidRDefault="004702E9" w:rsidP="004702E9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4702E9" w:rsidRPr="00934974" w:rsidRDefault="00A55468" w:rsidP="004702E9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5319" w:dyaOrig="360">
          <v:shape id="_x0000_i1141" type="#_x0000_t75" style="width:266.25pt;height:18pt" o:ole="">
            <v:imagedata r:id="rId155" o:title=""/>
          </v:shape>
          <o:OLEObject Type="Embed" ProgID="Equation.3" ShapeID="_x0000_i1141" DrawAspect="Content" ObjectID="_1635437309" r:id="rId156"/>
        </w:object>
      </w:r>
      <w:r w:rsidR="004702E9" w:rsidRPr="00934974">
        <w:rPr>
          <w:rFonts w:ascii="Times New Roman" w:hAnsi="Times New Roman"/>
          <w:sz w:val="24"/>
          <w:szCs w:val="24"/>
        </w:rPr>
        <w:t>кг/км.</w:t>
      </w:r>
    </w:p>
    <w:p w:rsidR="00083203" w:rsidRPr="00934974" w:rsidRDefault="00083203" w:rsidP="00083203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083203" w:rsidRPr="00934974" w:rsidRDefault="00083203" w:rsidP="00083203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083203" w:rsidRPr="00934974" w:rsidRDefault="00083203" w:rsidP="000832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определиться с конструкцией проводниково-кабельного изделия.</w:t>
      </w:r>
    </w:p>
    <w:p w:rsidR="00083203" w:rsidRPr="00934974" w:rsidRDefault="00083203" w:rsidP="000832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Рассчитать заданные параметры по формулам, приведенным в теоретической части.</w:t>
      </w:r>
    </w:p>
    <w:p w:rsidR="00083203" w:rsidRPr="00934974" w:rsidRDefault="00083203" w:rsidP="000832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083203" w:rsidRPr="00934974" w:rsidRDefault="00083203" w:rsidP="0008320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3316DE" w:rsidRPr="00934974" w:rsidRDefault="003316DE" w:rsidP="00083203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083203" w:rsidRPr="00934974" w:rsidRDefault="00083203" w:rsidP="0008320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083203" w:rsidRPr="00934974" w:rsidRDefault="00083203" w:rsidP="0008320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кабель </w:t>
      </w:r>
      <w:r w:rsidR="00A55468" w:rsidRPr="00934974">
        <w:rPr>
          <w:rFonts w:ascii="Times New Roman" w:hAnsi="Times New Roman"/>
          <w:bCs/>
          <w:sz w:val="24"/>
          <w:szCs w:val="24"/>
        </w:rPr>
        <w:t xml:space="preserve">высокого напряжения </w:t>
      </w:r>
      <w:r w:rsidR="00A55468" w:rsidRPr="00934974">
        <w:rPr>
          <w:rFonts w:ascii="Times New Roman" w:hAnsi="Times New Roman"/>
          <w:sz w:val="24"/>
          <w:szCs w:val="24"/>
        </w:rPr>
        <w:t>марки ПвПу</w:t>
      </w:r>
      <w:r w:rsidRPr="00934974">
        <w:rPr>
          <w:rFonts w:ascii="Times New Roman" w:hAnsi="Times New Roman"/>
          <w:bCs/>
          <w:sz w:val="24"/>
          <w:szCs w:val="24"/>
        </w:rPr>
        <w:t xml:space="preserve"> марки А со следующими конструктивными характеристиками:</w:t>
      </w:r>
    </w:p>
    <w:p w:rsidR="009D35DF" w:rsidRPr="00934974" w:rsidRDefault="009D35DF" w:rsidP="009D35D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– номинальный диаметр под изоляцией</w: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  <w:lang w:val="en-US"/>
        </w:rPr>
        <w:t>B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9D35DF" w:rsidRPr="00934974" w:rsidRDefault="009D35DF" w:rsidP="009D35D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– коэффициент укрутки – </w:t>
      </w:r>
      <w:r w:rsidRPr="00934974">
        <w:rPr>
          <w:rFonts w:ascii="Times New Roman" w:hAnsi="Times New Roman"/>
          <w:sz w:val="24"/>
          <w:szCs w:val="24"/>
          <w:lang w:val="en-US"/>
        </w:rPr>
        <w:t>C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9D35DF" w:rsidRPr="00934974" w:rsidRDefault="009D35DF" w:rsidP="009D35D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– технологический коэффициент</w: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 xml:space="preserve">вес </w:t>
      </w:r>
      <w:r w:rsidR="009D35DF" w:rsidRPr="00934974">
        <w:rPr>
          <w:rFonts w:ascii="Times New Roman" w:eastAsia="ArialMT" w:hAnsi="Times New Roman"/>
          <w:sz w:val="24"/>
          <w:szCs w:val="24"/>
        </w:rPr>
        <w:t>изоляции</w:t>
      </w:r>
      <w:r w:rsidRPr="00934974">
        <w:rPr>
          <w:rFonts w:ascii="Times New Roman" w:eastAsia="ArialMT" w:hAnsi="Times New Roman"/>
          <w:sz w:val="24"/>
          <w:szCs w:val="24"/>
        </w:rPr>
        <w:t xml:space="preserve"> в кабеле</w:t>
      </w:r>
      <w:r w:rsidRPr="00934974">
        <w:rPr>
          <w:rFonts w:ascii="Times New Roman" w:hAnsi="Times New Roman"/>
          <w:bCs/>
          <w:sz w:val="24"/>
          <w:szCs w:val="24"/>
        </w:rPr>
        <w:t xml:space="preserve">, если известно, что </w:t>
      </w:r>
      <w:r w:rsidRPr="00934974">
        <w:rPr>
          <w:rFonts w:ascii="Times New Roman" w:hAnsi="Times New Roman"/>
          <w:sz w:val="24"/>
          <w:szCs w:val="24"/>
        </w:rPr>
        <w:t xml:space="preserve">плотность материала </w:t>
      </w:r>
      <w:r w:rsidR="009D35DF" w:rsidRPr="00934974">
        <w:rPr>
          <w:rFonts w:ascii="Times New Roman" w:hAnsi="Times New Roman"/>
          <w:sz w:val="24"/>
          <w:szCs w:val="24"/>
        </w:rPr>
        <w:t>изоляции</w: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="009D35DF" w:rsidRPr="00934974">
        <w:rPr>
          <w:rFonts w:ascii="Times New Roman" w:hAnsi="Times New Roman"/>
          <w:sz w:val="24"/>
          <w:szCs w:val="24"/>
        </w:rPr>
        <w:t>0,923</w:t>
      </w:r>
      <w:r w:rsidRPr="00934974">
        <w:rPr>
          <w:rFonts w:ascii="Times New Roman" w:hAnsi="Times New Roman"/>
          <w:sz w:val="24"/>
          <w:szCs w:val="24"/>
        </w:rPr>
        <w:t xml:space="preserve">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1896"/>
        <w:gridCol w:w="1764"/>
        <w:gridCol w:w="1762"/>
        <w:gridCol w:w="1762"/>
        <w:gridCol w:w="1762"/>
      </w:tblGrid>
      <w:tr w:rsidR="00083203" w:rsidRPr="00934974" w:rsidTr="004B2FCB"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083203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83203" w:rsidRPr="00934974" w:rsidRDefault="00083203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  <w:lang w:val="en-US"/>
              </w:rPr>
              <w:t>D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083203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083203" w:rsidRPr="00934974" w:rsidTr="0022137A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C34A62" w:rsidP="0056111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/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6-6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2,3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1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96BEA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227,56 </w:t>
            </w:r>
            <w:r w:rsidR="00083203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083203" w:rsidRPr="00934974" w:rsidTr="0022137A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C34A62" w:rsidP="0056111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70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/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</w:t>
            </w:r>
            <w:r w:rsidR="00903FEB" w:rsidRPr="00934974">
              <w:rPr>
                <w:rFonts w:ascii="Times New Roman" w:hAnsi="Times New Roman"/>
                <w:sz w:val="24"/>
                <w:szCs w:val="24"/>
              </w:rPr>
              <w:t>3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,7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2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6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96BEA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546,833 </w:t>
            </w:r>
            <w:r w:rsidR="00083203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083203" w:rsidRPr="00934974" w:rsidTr="0022137A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C34A62" w:rsidP="0056111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95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/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</w:t>
            </w:r>
            <w:r w:rsidR="00903FEB" w:rsidRPr="00934974">
              <w:rPr>
                <w:rFonts w:ascii="Times New Roman" w:hAnsi="Times New Roman"/>
                <w:sz w:val="24"/>
                <w:szCs w:val="24"/>
              </w:rPr>
              <w:t>4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,1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3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7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96BEA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802,454 </w:t>
            </w:r>
            <w:r w:rsidR="00083203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083203" w:rsidRPr="00934974" w:rsidTr="0022137A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C34A62" w:rsidP="0056111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120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/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</w:t>
            </w:r>
            <w:r w:rsidR="00903FEB" w:rsidRPr="00934974">
              <w:rPr>
                <w:rFonts w:ascii="Times New Roman" w:hAnsi="Times New Roman"/>
                <w:sz w:val="24"/>
                <w:szCs w:val="24"/>
              </w:rPr>
              <w:t>5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,6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4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8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96BEA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1511,871 </w:t>
            </w:r>
            <w:r w:rsidR="00083203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  <w:tr w:rsidR="00083203" w:rsidRPr="00934974" w:rsidTr="0022137A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C34A62" w:rsidP="0056111D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х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150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/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70</w:t>
            </w:r>
            <w:r w:rsidR="00AA49FD" w:rsidRPr="00934974">
              <w:rPr>
                <w:rFonts w:ascii="Times New Roman" w:hAnsi="Times New Roman"/>
                <w:bCs/>
                <w:sz w:val="24"/>
                <w:szCs w:val="24"/>
              </w:rPr>
              <w:t>-</w:t>
            </w:r>
            <w:r w:rsidR="0056111D" w:rsidRPr="00934974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8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83203" w:rsidRPr="00934974" w:rsidRDefault="00083203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</w:t>
            </w:r>
            <w:r w:rsidR="00903FEB" w:rsidRPr="00934974">
              <w:rPr>
                <w:rFonts w:ascii="Times New Roman" w:hAnsi="Times New Roman"/>
                <w:sz w:val="24"/>
                <w:szCs w:val="24"/>
              </w:rPr>
              <w:t>6</w:t>
            </w:r>
            <w:r w:rsidRPr="00934974">
              <w:rPr>
                <w:rFonts w:ascii="Times New Roman" w:hAnsi="Times New Roman"/>
                <w:sz w:val="24"/>
                <w:szCs w:val="24"/>
              </w:rPr>
              <w:t>,9 мм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5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F1CE7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9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83203" w:rsidRPr="00934974" w:rsidRDefault="00396BEA" w:rsidP="0022137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 xml:space="preserve">3305,428 </w:t>
            </w:r>
            <w:r w:rsidR="00083203" w:rsidRPr="00934974">
              <w:rPr>
                <w:rFonts w:ascii="Times New Roman" w:hAnsi="Times New Roman"/>
                <w:sz w:val="24"/>
                <w:szCs w:val="24"/>
              </w:rPr>
              <w:t>кг/км</w:t>
            </w:r>
          </w:p>
        </w:tc>
      </w:tr>
    </w:tbl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>3. Ответы на контрольные вопросы.</w:t>
      </w:r>
    </w:p>
    <w:p w:rsidR="00083203" w:rsidRPr="00934974" w:rsidRDefault="00083203" w:rsidP="00083203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083203" w:rsidRPr="00934974" w:rsidRDefault="00083203" w:rsidP="0008320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083203" w:rsidRPr="00934974" w:rsidRDefault="00083203" w:rsidP="0008320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Какие материалы применяются при изготовлении данного кабеля?</w:t>
      </w: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820E0A" w:rsidRPr="00934974">
        <w:rPr>
          <w:rFonts w:ascii="Times New Roman" w:hAnsi="Times New Roman"/>
          <w:sz w:val="24"/>
          <w:szCs w:val="24"/>
        </w:rPr>
        <w:t>На что накладывается изоляция в данном кабел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820E0A" w:rsidRPr="00934974">
        <w:rPr>
          <w:rFonts w:ascii="Times New Roman" w:hAnsi="Times New Roman"/>
          <w:sz w:val="24"/>
          <w:szCs w:val="24"/>
        </w:rPr>
        <w:t>Что означают цифры после дроби в обозначени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56183D" w:rsidRPr="00934974">
        <w:rPr>
          <w:rFonts w:ascii="Times New Roman" w:hAnsi="Times New Roman"/>
          <w:sz w:val="24"/>
          <w:szCs w:val="24"/>
        </w:rPr>
        <w:t>Как осуществляется выбор сечения экрана в данных кабелях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83203" w:rsidRPr="00934974" w:rsidRDefault="00083203" w:rsidP="0008320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Приведите примеры обозначения других марок </w:t>
      </w:r>
      <w:r w:rsidR="00FD2AAB" w:rsidRPr="00934974">
        <w:rPr>
          <w:rFonts w:ascii="Times New Roman" w:hAnsi="Times New Roman"/>
          <w:sz w:val="24"/>
          <w:szCs w:val="24"/>
        </w:rPr>
        <w:t>кабелей высокого напряжени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083203" w:rsidRPr="00934974" w:rsidRDefault="00083203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E3E04" w:rsidRPr="00934974" w:rsidRDefault="001E3E04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19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электрических параметров симметрических кабелей.</w:t>
      </w:r>
    </w:p>
    <w:p w:rsidR="007A03FC" w:rsidRPr="00934974" w:rsidRDefault="007A03FC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1712E0">
        <w:rPr>
          <w:rFonts w:ascii="Times New Roman" w:hAnsi="Times New Roman"/>
          <w:sz w:val="24"/>
          <w:szCs w:val="24"/>
        </w:rPr>
        <w:t xml:space="preserve"> приобрести навыки расчета основных электрических</w:t>
      </w:r>
      <w:r w:rsidRPr="00934974">
        <w:rPr>
          <w:rFonts w:ascii="Times New Roman" w:hAnsi="Times New Roman"/>
          <w:sz w:val="24"/>
          <w:szCs w:val="24"/>
        </w:rPr>
        <w:t xml:space="preserve"> па</w:t>
      </w:r>
      <w:r w:rsidR="0058713B" w:rsidRPr="00934974">
        <w:rPr>
          <w:rFonts w:ascii="Times New Roman" w:hAnsi="Times New Roman"/>
          <w:sz w:val="24"/>
          <w:szCs w:val="24"/>
        </w:rPr>
        <w:t>р</w:t>
      </w:r>
      <w:r w:rsidR="001712E0">
        <w:rPr>
          <w:rFonts w:ascii="Times New Roman" w:hAnsi="Times New Roman"/>
          <w:sz w:val="24"/>
          <w:szCs w:val="24"/>
        </w:rPr>
        <w:t>аметров</w:t>
      </w:r>
      <w:r w:rsidRPr="00934974">
        <w:rPr>
          <w:rFonts w:ascii="Times New Roman" w:hAnsi="Times New Roman"/>
          <w:sz w:val="24"/>
          <w:szCs w:val="24"/>
        </w:rPr>
        <w:t xml:space="preserve"> симметричных кабелей связи.</w:t>
      </w:r>
    </w:p>
    <w:p w:rsidR="00803D00" w:rsidRPr="00934974" w:rsidRDefault="00803D00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3316DE" w:rsidRPr="00934974" w:rsidRDefault="003316DE" w:rsidP="007A03F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7A03FC" w:rsidRPr="00934974" w:rsidRDefault="007A03FC" w:rsidP="007A03F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sz w:val="24"/>
          <w:szCs w:val="24"/>
          <w:lang w:eastAsia="en-US"/>
        </w:rPr>
        <w:t>Применимость кабеля для передачи сигналов зависит от его электрических характеристик. А они, в свою очередь, определяются параметрами передачи и параметрами влияния. Параметры передачи характеризуют процесс распространения электромагнитной энергии по симметричной паре, а параметры влияния – переход электромагнитной энергии с одной симметричной пары на другую и защищенность цепей от взаимных и внешних помех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sz w:val="24"/>
          <w:szCs w:val="24"/>
          <w:lang w:eastAsia="en-US"/>
        </w:rPr>
        <w:t>При поверхностном эффекте вихревые токи от переменного магнитного поля проводника с током 1 взаимодействуют с током этого же проводника. В центре эти токи направлены встречно, а по краям попутно вызвавшему их току. В результате плотность тока увеличивается по мере удаления от центра проводника к его поверхности. Внутренние слои проводника при этом как бы не используются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sz w:val="24"/>
          <w:szCs w:val="24"/>
          <w:lang w:eastAsia="en-US"/>
        </w:rPr>
        <w:t>Эффект близости наблюдается при взаимодействии вихревых токов, наведенных магнитным полем проводника 1 в соседнем проводнике 2, с основным током этого проводника. В результате такого взаимодействия происходит перераспределение плотности тока во втором проводнике, при этом она увеличивается на взаимообращенных друг к другу сторонах проводников симметричной цепи в случае, когда токи в проводниках текут в противоположных направлениях и на взаимно удаленных поверхностях при одинаковом направлении токов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sz w:val="24"/>
          <w:szCs w:val="24"/>
          <w:lang w:eastAsia="en-US"/>
        </w:rPr>
        <w:t>Оба эти эффекта сказываются тем сильнее, чем выше частота протекаемого тока. Суммарное действие этих эффектов приводит к увеличению сопротивления с ростом частоты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sz w:val="24"/>
          <w:szCs w:val="24"/>
          <w:lang w:eastAsia="en-US"/>
        </w:rPr>
        <w:t>Коэффициент вихревых токов рассчитывается по формуле: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sz w:val="24"/>
          <w:szCs w:val="24"/>
          <w:lang w:eastAsia="en-US"/>
        </w:rPr>
      </w:pPr>
    </w:p>
    <w:p w:rsidR="007A03FC" w:rsidRPr="00934974" w:rsidRDefault="004C3AB3" w:rsidP="007A03FC">
      <w:pPr>
        <w:pStyle w:val="1"/>
        <w:spacing w:before="0" w:beforeAutospacing="0" w:after="0" w:afterAutospacing="0" w:line="276" w:lineRule="auto"/>
        <w:ind w:firstLine="567"/>
        <w:jc w:val="center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position w:val="-14"/>
          <w:sz w:val="24"/>
          <w:szCs w:val="24"/>
          <w:lang w:eastAsia="en-US"/>
        </w:rPr>
        <w:object w:dxaOrig="1180" w:dyaOrig="420">
          <v:shape id="_x0000_i1142" type="#_x0000_t75" style="width:59.25pt;height:21pt" o:ole="">
            <v:imagedata r:id="rId157" o:title=""/>
          </v:shape>
          <o:OLEObject Type="Embed" ProgID="Equation.3" ShapeID="_x0000_i1142" DrawAspect="Content" ObjectID="_1635437312" r:id="rId158"/>
        </w:object>
      </w:r>
      <w:r w:rsidR="007A03FC" w:rsidRPr="00934974">
        <w:rPr>
          <w:rFonts w:eastAsia="Calibri"/>
          <w:b w:val="0"/>
          <w:sz w:val="24"/>
          <w:szCs w:val="24"/>
          <w:lang w:eastAsia="en-US"/>
        </w:rPr>
        <w:t>, где</w:t>
      </w:r>
    </w:p>
    <w:p w:rsidR="007A03FC" w:rsidRPr="00934974" w:rsidRDefault="004C3AB3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position w:val="-6"/>
          <w:sz w:val="24"/>
          <w:szCs w:val="24"/>
        </w:rPr>
        <w:object w:dxaOrig="240" w:dyaOrig="220">
          <v:shape id="_x0000_i1143" type="#_x0000_t75" style="width:12pt;height:11.25pt" o:ole="">
            <v:imagedata r:id="rId159" o:title=""/>
          </v:shape>
          <o:OLEObject Type="Embed" ProgID="Equation.3" ShapeID="_x0000_i1143" DrawAspect="Content" ObjectID="_1635437313" r:id="rId160"/>
        </w:object>
      </w:r>
      <w:r w:rsidR="002C39DF" w:rsidRPr="00934974">
        <w:rPr>
          <w:b w:val="0"/>
          <w:sz w:val="24"/>
          <w:szCs w:val="24"/>
        </w:rPr>
        <w:t xml:space="preserve"> – </w:t>
      </w:r>
      <w:r w:rsidR="00B47452" w:rsidRPr="00934974">
        <w:rPr>
          <w:b w:val="0"/>
          <w:sz w:val="24"/>
          <w:szCs w:val="24"/>
        </w:rPr>
        <w:t>круговая частота тока, рад/с;</w:t>
      </w:r>
    </w:p>
    <w:p w:rsidR="004C3AB3" w:rsidRPr="00934974" w:rsidRDefault="004C3AB3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position w:val="-12"/>
          <w:sz w:val="24"/>
          <w:szCs w:val="24"/>
        </w:rPr>
        <w:object w:dxaOrig="300" w:dyaOrig="360">
          <v:shape id="_x0000_i1144" type="#_x0000_t75" style="width:15pt;height:18pt" o:ole="">
            <v:imagedata r:id="rId161" o:title=""/>
          </v:shape>
          <o:OLEObject Type="Embed" ProgID="Equation.3" ShapeID="_x0000_i1144" DrawAspect="Content" ObjectID="_1635437314" r:id="rId162"/>
        </w:object>
      </w:r>
      <w:r w:rsidR="002C39DF" w:rsidRPr="00934974">
        <w:rPr>
          <w:b w:val="0"/>
          <w:sz w:val="24"/>
          <w:szCs w:val="24"/>
        </w:rPr>
        <w:t xml:space="preserve"> – </w:t>
      </w:r>
      <w:r w:rsidR="00B47452" w:rsidRPr="00934974">
        <w:rPr>
          <w:b w:val="0"/>
          <w:sz w:val="24"/>
          <w:szCs w:val="24"/>
        </w:rPr>
        <w:t>магнитная проницаемость вакуума, Гн/м;</w:t>
      </w:r>
    </w:p>
    <w:p w:rsidR="004C3AB3" w:rsidRPr="00934974" w:rsidRDefault="004C3AB3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position w:val="-6"/>
          <w:sz w:val="24"/>
          <w:szCs w:val="24"/>
        </w:rPr>
        <w:object w:dxaOrig="240" w:dyaOrig="220">
          <v:shape id="_x0000_i1145" type="#_x0000_t75" style="width:12pt;height:11.25pt" o:ole="">
            <v:imagedata r:id="rId163" o:title=""/>
          </v:shape>
          <o:OLEObject Type="Embed" ProgID="Equation.3" ShapeID="_x0000_i1145" DrawAspect="Content" ObjectID="_1635437315" r:id="rId164"/>
        </w:object>
      </w:r>
      <w:r w:rsidR="002C39DF" w:rsidRPr="00934974">
        <w:rPr>
          <w:b w:val="0"/>
          <w:sz w:val="24"/>
          <w:szCs w:val="24"/>
        </w:rPr>
        <w:t xml:space="preserve"> – </w:t>
      </w:r>
      <w:r w:rsidR="00472ACF" w:rsidRPr="00934974">
        <w:rPr>
          <w:b w:val="0"/>
          <w:sz w:val="24"/>
          <w:szCs w:val="24"/>
        </w:rPr>
        <w:t xml:space="preserve">удельная </w:t>
      </w:r>
      <w:r w:rsidR="00B47452" w:rsidRPr="00934974">
        <w:rPr>
          <w:b w:val="0"/>
          <w:sz w:val="24"/>
          <w:szCs w:val="24"/>
        </w:rPr>
        <w:t>проводимость материала жил, См/м.</w:t>
      </w:r>
    </w:p>
    <w:p w:rsidR="00B47452" w:rsidRPr="00934974" w:rsidRDefault="00B47452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При этом учитываем, что:</w:t>
      </w:r>
    </w:p>
    <w:p w:rsidR="00B47452" w:rsidRPr="00934974" w:rsidRDefault="00B47452" w:rsidP="00B47452">
      <w:pPr>
        <w:pStyle w:val="1"/>
        <w:spacing w:before="0" w:beforeAutospacing="0" w:after="0" w:afterAutospacing="0" w:line="276" w:lineRule="auto"/>
        <w:ind w:firstLine="567"/>
        <w:jc w:val="center"/>
        <w:rPr>
          <w:rFonts w:eastAsia="Calibri"/>
          <w:b w:val="0"/>
          <w:sz w:val="24"/>
          <w:szCs w:val="24"/>
          <w:lang w:eastAsia="en-US"/>
        </w:rPr>
      </w:pPr>
    </w:p>
    <w:p w:rsidR="00B47452" w:rsidRPr="00934974" w:rsidRDefault="00B47452" w:rsidP="00B47452">
      <w:pPr>
        <w:pStyle w:val="1"/>
        <w:spacing w:before="0" w:beforeAutospacing="0" w:after="0" w:afterAutospacing="0" w:line="276" w:lineRule="auto"/>
        <w:ind w:firstLine="567"/>
        <w:jc w:val="center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position w:val="-6"/>
          <w:sz w:val="24"/>
          <w:szCs w:val="24"/>
          <w:lang w:eastAsia="en-US"/>
        </w:rPr>
        <w:object w:dxaOrig="880" w:dyaOrig="279">
          <v:shape id="_x0000_i1146" type="#_x0000_t75" style="width:44.25pt;height:14.25pt" o:ole="">
            <v:imagedata r:id="rId165" o:title=""/>
          </v:shape>
          <o:OLEObject Type="Embed" ProgID="Equation.3" ShapeID="_x0000_i1146" DrawAspect="Content" ObjectID="_1635437316" r:id="rId166"/>
        </w:object>
      </w:r>
      <w:r w:rsidRPr="00934974">
        <w:rPr>
          <w:rFonts w:eastAsia="Calibri"/>
          <w:b w:val="0"/>
          <w:sz w:val="24"/>
          <w:szCs w:val="24"/>
          <w:lang w:eastAsia="en-US"/>
        </w:rPr>
        <w:t>, где</w:t>
      </w:r>
    </w:p>
    <w:p w:rsidR="007A03FC" w:rsidRPr="00934974" w:rsidRDefault="00B47452" w:rsidP="00B4745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position w:val="-6"/>
        </w:rPr>
        <w:object w:dxaOrig="200" w:dyaOrig="220">
          <v:shape id="_x0000_i1147" type="#_x0000_t75" style="width:9.75pt;height:11.25pt" o:ole="">
            <v:imagedata r:id="rId167" o:title=""/>
          </v:shape>
          <o:OLEObject Type="Embed" ProgID="Equation.3" ShapeID="_x0000_i1147" DrawAspect="Content" ObjectID="_1635437317" r:id="rId168"/>
        </w:object>
      </w:r>
      <w:r w:rsidRPr="00934974">
        <w:t xml:space="preserve"> </w:t>
      </w:r>
      <w:r w:rsidRPr="00934974">
        <w:rPr>
          <w:b w:val="0"/>
          <w:sz w:val="24"/>
          <w:szCs w:val="24"/>
        </w:rPr>
        <w:t>– линейная частота тока, Гц.</w:t>
      </w:r>
    </w:p>
    <w:p w:rsidR="002A2471" w:rsidRPr="00934974" w:rsidRDefault="002A2471" w:rsidP="00B4745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B47452" w:rsidRPr="00934974" w:rsidRDefault="0091681B" w:rsidP="00B47452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  <w:r w:rsidRPr="00934974">
        <w:rPr>
          <w:b w:val="0"/>
          <w:position w:val="-28"/>
          <w:sz w:val="24"/>
          <w:szCs w:val="24"/>
        </w:rPr>
        <w:object w:dxaOrig="700" w:dyaOrig="660">
          <v:shape id="_x0000_i1148" type="#_x0000_t75" style="width:35.25pt;height:33pt" o:ole="">
            <v:imagedata r:id="rId169" o:title=""/>
          </v:shape>
          <o:OLEObject Type="Embed" ProgID="Equation.3" ShapeID="_x0000_i1148" DrawAspect="Content" ObjectID="_1635437318" r:id="rId170"/>
        </w:object>
      </w:r>
      <w:r w:rsidR="00B47452" w:rsidRPr="00934974">
        <w:rPr>
          <w:b w:val="0"/>
          <w:sz w:val="24"/>
          <w:szCs w:val="24"/>
        </w:rPr>
        <w:t>, где</w:t>
      </w:r>
    </w:p>
    <w:p w:rsidR="00B47452" w:rsidRPr="00934974" w:rsidRDefault="00B47452" w:rsidP="00B4745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position w:val="-10"/>
        </w:rPr>
        <w:object w:dxaOrig="240" w:dyaOrig="260">
          <v:shape id="_x0000_i1149" type="#_x0000_t75" style="width:12pt;height:12.75pt" o:ole="">
            <v:imagedata r:id="rId171" o:title=""/>
          </v:shape>
          <o:OLEObject Type="Embed" ProgID="Equation.3" ShapeID="_x0000_i1149" DrawAspect="Content" ObjectID="_1635437319" r:id="rId172"/>
        </w:object>
      </w:r>
      <w:r w:rsidRPr="00934974">
        <w:t xml:space="preserve"> </w:t>
      </w:r>
      <w:r w:rsidRPr="00934974">
        <w:rPr>
          <w:b w:val="0"/>
          <w:sz w:val="24"/>
          <w:szCs w:val="24"/>
        </w:rPr>
        <w:t>– удельное сопротивление материала жил</w:t>
      </w:r>
      <w:r w:rsidR="00D95019" w:rsidRPr="00934974">
        <w:rPr>
          <w:b w:val="0"/>
          <w:sz w:val="24"/>
          <w:szCs w:val="24"/>
        </w:rPr>
        <w:t>, Ом/м</w:t>
      </w:r>
      <w:r w:rsidRPr="00934974">
        <w:rPr>
          <w:b w:val="0"/>
          <w:sz w:val="24"/>
          <w:szCs w:val="24"/>
        </w:rPr>
        <w:t>.</w:t>
      </w:r>
    </w:p>
    <w:p w:rsidR="00B47452" w:rsidRPr="00934974" w:rsidRDefault="00B47452" w:rsidP="00B47452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472ACF" w:rsidRPr="00934974">
        <w:rPr>
          <w:rFonts w:ascii="Times New Roman" w:hAnsi="Times New Roman"/>
          <w:sz w:val="24"/>
          <w:szCs w:val="24"/>
        </w:rPr>
        <w:t>симметричный кабель связи с удельным сопротивлением материала жил</w:t>
      </w:r>
      <w:r w:rsidR="00F07700" w:rsidRPr="00934974">
        <w:rPr>
          <w:rFonts w:ascii="Times New Roman" w:hAnsi="Times New Roman"/>
          <w:sz w:val="24"/>
          <w:szCs w:val="24"/>
        </w:rPr>
        <w:t xml:space="preserve"> 0,01728 мкОм/</w:t>
      </w:r>
      <w:r w:rsidR="00472ACF" w:rsidRPr="00934974">
        <w:rPr>
          <w:rFonts w:ascii="Times New Roman" w:hAnsi="Times New Roman"/>
          <w:sz w:val="24"/>
          <w:szCs w:val="24"/>
        </w:rPr>
        <w:t>м и линейной частотой сигнала 101 МГц</w:t>
      </w:r>
      <w:r w:rsidRPr="00934974">
        <w:rPr>
          <w:rFonts w:ascii="Times New Roman" w:hAnsi="Times New Roman"/>
          <w:bCs/>
          <w:sz w:val="24"/>
          <w:szCs w:val="24"/>
        </w:rPr>
        <w:t>.</w:t>
      </w:r>
      <w:r w:rsidR="00472ACF" w:rsidRPr="00934974">
        <w:rPr>
          <w:rFonts w:ascii="Times New Roman" w:hAnsi="Times New Roman"/>
          <w:bCs/>
          <w:sz w:val="24"/>
          <w:szCs w:val="24"/>
        </w:rPr>
        <w:t xml:space="preserve"> 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472ACF" w:rsidRPr="00934974">
        <w:rPr>
          <w:rFonts w:ascii="Times New Roman" w:hAnsi="Times New Roman"/>
          <w:bCs/>
          <w:sz w:val="24"/>
          <w:szCs w:val="24"/>
        </w:rPr>
        <w:t>следующие параметры кабеля связи</w:t>
      </w:r>
      <w:r w:rsidRPr="00934974">
        <w:rPr>
          <w:rFonts w:ascii="Times New Roman" w:hAnsi="Times New Roman"/>
          <w:bCs/>
          <w:sz w:val="24"/>
          <w:szCs w:val="24"/>
        </w:rPr>
        <w:t>: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472ACF" w:rsidRPr="00934974">
        <w:rPr>
          <w:rFonts w:ascii="Times New Roman" w:hAnsi="Times New Roman"/>
          <w:bCs/>
          <w:sz w:val="24"/>
          <w:szCs w:val="24"/>
        </w:rPr>
        <w:t>удельную проводимость материала жил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472ACF" w:rsidRPr="00934974">
        <w:rPr>
          <w:rFonts w:ascii="Times New Roman" w:hAnsi="Times New Roman"/>
          <w:bCs/>
          <w:sz w:val="24"/>
          <w:szCs w:val="24"/>
        </w:rPr>
        <w:t>круговую частоту сигнала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7A03FC" w:rsidRPr="00934974" w:rsidRDefault="007A03FC" w:rsidP="00472AC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</w:t>
      </w:r>
      <w:r w:rsidR="00472ACF" w:rsidRPr="00934974">
        <w:rPr>
          <w:rFonts w:ascii="Times New Roman" w:hAnsi="Times New Roman"/>
          <w:bCs/>
          <w:sz w:val="24"/>
          <w:szCs w:val="24"/>
        </w:rPr>
        <w:t>коэффициент вихревых токов.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A03FC" w:rsidRPr="00934974" w:rsidRDefault="007A03FC" w:rsidP="007A03FC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7A03FC" w:rsidRPr="00934974" w:rsidRDefault="007A03FC" w:rsidP="00F0770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яем </w:t>
      </w:r>
      <w:r w:rsidR="00F07700" w:rsidRPr="00934974">
        <w:rPr>
          <w:rFonts w:ascii="Times New Roman" w:hAnsi="Times New Roman"/>
          <w:bCs/>
          <w:sz w:val="24"/>
          <w:szCs w:val="24"/>
        </w:rPr>
        <w:t>удельную проводимость материала жил:</w:t>
      </w:r>
    </w:p>
    <w:p w:rsidR="00F07700" w:rsidRPr="00934974" w:rsidRDefault="00F07700" w:rsidP="00F0770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F07700" w:rsidRPr="00934974" w:rsidRDefault="00F07700" w:rsidP="00F07700">
      <w:pPr>
        <w:spacing w:after="0"/>
        <w:ind w:firstLine="567"/>
        <w:jc w:val="center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0,01728 мкОм/м = 0,01728·10</w:t>
      </w:r>
      <w:r w:rsidRPr="00934974">
        <w:rPr>
          <w:rFonts w:ascii="Times New Roman" w:hAnsi="Times New Roman"/>
          <w:bCs/>
          <w:sz w:val="24"/>
          <w:szCs w:val="24"/>
          <w:vertAlign w:val="superscript"/>
        </w:rPr>
        <w:t>-6</w:t>
      </w:r>
      <w:r w:rsidRPr="00934974">
        <w:rPr>
          <w:rFonts w:ascii="Times New Roman" w:hAnsi="Times New Roman"/>
          <w:bCs/>
          <w:sz w:val="24"/>
          <w:szCs w:val="24"/>
        </w:rPr>
        <w:t xml:space="preserve"> Ом/м</w:t>
      </w:r>
    </w:p>
    <w:p w:rsidR="00F07700" w:rsidRPr="00934974" w:rsidRDefault="00F07700" w:rsidP="00F07700">
      <w:pPr>
        <w:spacing w:after="0"/>
        <w:ind w:firstLine="567"/>
        <w:jc w:val="center"/>
        <w:rPr>
          <w:rFonts w:ascii="Times New Roman" w:hAnsi="Times New Roman"/>
          <w:bCs/>
          <w:sz w:val="24"/>
          <w:szCs w:val="24"/>
        </w:rPr>
      </w:pPr>
    </w:p>
    <w:p w:rsidR="00F07700" w:rsidRPr="00934974" w:rsidRDefault="00886625" w:rsidP="00F07700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8"/>
          <w:sz w:val="24"/>
          <w:szCs w:val="24"/>
        </w:rPr>
        <w:object w:dxaOrig="3519" w:dyaOrig="660">
          <v:shape id="_x0000_i1150" type="#_x0000_t75" style="width:176.25pt;height:33pt" o:ole="">
            <v:imagedata r:id="rId173" o:title=""/>
          </v:shape>
          <o:OLEObject Type="Embed" ProgID="Equation.3" ShapeID="_x0000_i1150" DrawAspect="Content" ObjectID="_1635437320" r:id="rId174"/>
        </w:object>
      </w:r>
      <w:r w:rsidR="00F07700" w:rsidRPr="00934974">
        <w:rPr>
          <w:rFonts w:ascii="Times New Roman" w:hAnsi="Times New Roman"/>
          <w:sz w:val="24"/>
          <w:szCs w:val="24"/>
        </w:rPr>
        <w:t>См/м</w:t>
      </w:r>
      <w:r w:rsidRPr="00934974">
        <w:rPr>
          <w:rFonts w:ascii="Times New Roman" w:hAnsi="Times New Roman"/>
          <w:sz w:val="24"/>
          <w:szCs w:val="24"/>
        </w:rPr>
        <w:t xml:space="preserve"> = 57,87·10</w:t>
      </w:r>
      <w:r w:rsidRPr="00934974">
        <w:rPr>
          <w:rFonts w:ascii="Times New Roman" w:hAnsi="Times New Roman"/>
          <w:sz w:val="24"/>
          <w:szCs w:val="24"/>
          <w:vertAlign w:val="superscript"/>
        </w:rPr>
        <w:t>6</w:t>
      </w:r>
      <w:r w:rsidRPr="00934974">
        <w:rPr>
          <w:rFonts w:ascii="Times New Roman" w:hAnsi="Times New Roman"/>
          <w:sz w:val="24"/>
          <w:szCs w:val="24"/>
        </w:rPr>
        <w:t xml:space="preserve"> См/м</w:t>
      </w:r>
      <w:r w:rsidR="00B759F8" w:rsidRPr="00934974">
        <w:rPr>
          <w:rFonts w:ascii="Times New Roman" w:hAnsi="Times New Roman"/>
          <w:sz w:val="24"/>
          <w:szCs w:val="24"/>
        </w:rPr>
        <w:t>.</w:t>
      </w:r>
    </w:p>
    <w:p w:rsidR="00886625" w:rsidRPr="00934974" w:rsidRDefault="00886625" w:rsidP="00DE496B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FC774C" w:rsidRPr="00934974" w:rsidRDefault="00FC774C" w:rsidP="00FB7D65">
      <w:pPr>
        <w:spacing w:after="0"/>
        <w:ind w:firstLine="567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яем круговую частоту сигнала:</w:t>
      </w:r>
    </w:p>
    <w:p w:rsidR="00B759F8" w:rsidRPr="00934974" w:rsidRDefault="00B759F8" w:rsidP="00DE496B">
      <w:pPr>
        <w:spacing w:after="0"/>
        <w:rPr>
          <w:rFonts w:ascii="Times New Roman" w:hAnsi="Times New Roman"/>
        </w:rPr>
      </w:pPr>
    </w:p>
    <w:p w:rsidR="00FC774C" w:rsidRPr="00934974" w:rsidRDefault="00FC774C" w:rsidP="00F07700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01 МГц = 101·10</w:t>
      </w:r>
      <w:r w:rsidRPr="00934974">
        <w:rPr>
          <w:rFonts w:ascii="Times New Roman" w:hAnsi="Times New Roman"/>
          <w:sz w:val="24"/>
          <w:szCs w:val="24"/>
          <w:vertAlign w:val="superscript"/>
        </w:rPr>
        <w:t>6</w:t>
      </w:r>
      <w:r w:rsidRPr="00934974">
        <w:rPr>
          <w:rFonts w:ascii="Times New Roman" w:hAnsi="Times New Roman"/>
          <w:sz w:val="24"/>
          <w:szCs w:val="24"/>
        </w:rPr>
        <w:t xml:space="preserve"> Гц</w:t>
      </w:r>
    </w:p>
    <w:p w:rsidR="00FC774C" w:rsidRPr="00934974" w:rsidRDefault="00FC774C" w:rsidP="00F07700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FC774C" w:rsidRPr="00934974" w:rsidRDefault="00DE496B" w:rsidP="00F07700">
      <w:pPr>
        <w:spacing w:after="0"/>
        <w:ind w:firstLine="567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position w:val="-10"/>
          <w:sz w:val="24"/>
          <w:szCs w:val="24"/>
          <w:lang w:eastAsia="en-US"/>
        </w:rPr>
        <w:object w:dxaOrig="4140" w:dyaOrig="360">
          <v:shape id="_x0000_i1151" type="#_x0000_t75" style="width:207pt;height:18pt" o:ole="">
            <v:imagedata r:id="rId175" o:title=""/>
          </v:shape>
          <o:OLEObject Type="Embed" ProgID="Equation.3" ShapeID="_x0000_i1151" DrawAspect="Content" ObjectID="_1635437321" r:id="rId176"/>
        </w:object>
      </w:r>
      <w:r w:rsidR="00FC774C" w:rsidRPr="00934974">
        <w:rPr>
          <w:rFonts w:ascii="Times New Roman" w:eastAsia="Calibri" w:hAnsi="Times New Roman"/>
          <w:sz w:val="24"/>
          <w:szCs w:val="24"/>
          <w:lang w:eastAsia="en-US"/>
        </w:rPr>
        <w:t>рад/с</w:t>
      </w:r>
      <w:r w:rsidR="00B759F8" w:rsidRPr="00934974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DE496B" w:rsidRPr="00934974" w:rsidRDefault="00DE496B" w:rsidP="00DE496B">
      <w:pPr>
        <w:spacing w:after="0"/>
        <w:ind w:firstLine="567"/>
        <w:jc w:val="center"/>
        <w:rPr>
          <w:rFonts w:ascii="Times New Roman" w:eastAsia="Calibri" w:hAnsi="Times New Roman"/>
          <w:sz w:val="24"/>
          <w:szCs w:val="24"/>
          <w:lang w:eastAsia="en-US"/>
        </w:rPr>
      </w:pPr>
    </w:p>
    <w:p w:rsidR="00DE496B" w:rsidRPr="00934974" w:rsidRDefault="00DE496B" w:rsidP="00FB7D65">
      <w:pPr>
        <w:spacing w:after="0"/>
        <w:ind w:firstLine="567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Определяем коэффициент вихревых токов:</w:t>
      </w:r>
    </w:p>
    <w:p w:rsidR="00DE496B" w:rsidRPr="00934974" w:rsidRDefault="00DE496B" w:rsidP="00FB7D65">
      <w:pPr>
        <w:spacing w:after="0"/>
        <w:ind w:firstLine="567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position w:val="-12"/>
        </w:rPr>
        <w:object w:dxaOrig="300" w:dyaOrig="360">
          <v:shape id="_x0000_i1152" type="#_x0000_t75" style="width:15pt;height:18pt" o:ole="">
            <v:imagedata r:id="rId177" o:title=""/>
          </v:shape>
          <o:OLEObject Type="Embed" ProgID="Equation.3" ShapeID="_x0000_i1152" DrawAspect="Content" ObjectID="_1635437322" r:id="rId178"/>
        </w:object>
      </w:r>
      <w:r w:rsidRPr="00934974">
        <w:rPr>
          <w:rFonts w:ascii="Times New Roman" w:hAnsi="Times New Roman"/>
          <w:sz w:val="24"/>
          <w:szCs w:val="24"/>
        </w:rPr>
        <w:t>– магнитная проницаемость вакуума</w:t>
      </w:r>
      <w:r w:rsidR="00973C4F" w:rsidRPr="00934974">
        <w:rPr>
          <w:rFonts w:ascii="Times New Roman" w:hAnsi="Times New Roman"/>
          <w:sz w:val="24"/>
          <w:szCs w:val="24"/>
        </w:rPr>
        <w:t xml:space="preserve"> (справочная величина) равная 4π·10</w:t>
      </w:r>
      <w:r w:rsidR="00973C4F" w:rsidRPr="00934974">
        <w:rPr>
          <w:rFonts w:ascii="Times New Roman" w:hAnsi="Times New Roman"/>
          <w:sz w:val="24"/>
          <w:szCs w:val="24"/>
          <w:vertAlign w:val="superscript"/>
        </w:rPr>
        <w:t>-7</w:t>
      </w:r>
      <w:r w:rsidRPr="00934974">
        <w:rPr>
          <w:rFonts w:ascii="Times New Roman" w:hAnsi="Times New Roman"/>
          <w:sz w:val="24"/>
          <w:szCs w:val="24"/>
        </w:rPr>
        <w:t xml:space="preserve"> Гн/м</w:t>
      </w:r>
      <w:r w:rsidR="00973C4F" w:rsidRPr="00934974">
        <w:rPr>
          <w:rFonts w:ascii="Times New Roman" w:hAnsi="Times New Roman"/>
          <w:sz w:val="24"/>
          <w:szCs w:val="24"/>
        </w:rPr>
        <w:t>.</w:t>
      </w:r>
    </w:p>
    <w:p w:rsidR="00DE496B" w:rsidRPr="00934974" w:rsidRDefault="00DE496B" w:rsidP="00DE496B">
      <w:pPr>
        <w:spacing w:after="0"/>
        <w:rPr>
          <w:rFonts w:ascii="Times New Roman" w:hAnsi="Times New Roman"/>
          <w:bCs/>
          <w:sz w:val="24"/>
          <w:szCs w:val="24"/>
        </w:rPr>
      </w:pPr>
    </w:p>
    <w:p w:rsidR="00DE496B" w:rsidRPr="00934974" w:rsidRDefault="00C8014D" w:rsidP="00DE496B">
      <w:pPr>
        <w:jc w:val="center"/>
        <w:rPr>
          <w:rFonts w:ascii="Times New Roman" w:hAnsi="Times New Roman"/>
        </w:rPr>
      </w:pPr>
      <w:r w:rsidRPr="00934974">
        <w:rPr>
          <w:rFonts w:ascii="Times New Roman" w:eastAsia="Calibri" w:hAnsi="Times New Roman"/>
          <w:position w:val="-14"/>
          <w:sz w:val="24"/>
          <w:szCs w:val="24"/>
          <w:lang w:eastAsia="en-US"/>
        </w:rPr>
        <w:object w:dxaOrig="8160" w:dyaOrig="460">
          <v:shape id="_x0000_i1153" type="#_x0000_t75" style="width:408pt;height:23.25pt" o:ole="">
            <v:imagedata r:id="rId179" o:title=""/>
          </v:shape>
          <o:OLEObject Type="Embed" ProgID="Equation.3" ShapeID="_x0000_i1153" DrawAspect="Content" ObjectID="_1635437323" r:id="rId180"/>
        </w:object>
      </w:r>
      <w:r w:rsidR="00862B9F" w:rsidRPr="00934974">
        <w:rPr>
          <w:rFonts w:ascii="Times New Roman" w:eastAsia="Calibri" w:hAnsi="Times New Roman"/>
          <w:sz w:val="24"/>
          <w:szCs w:val="24"/>
          <w:lang w:eastAsia="en-US"/>
        </w:rPr>
        <w:t>м</w:t>
      </w:r>
      <w:r w:rsidR="00862B9F" w:rsidRPr="00934974">
        <w:rPr>
          <w:rFonts w:ascii="Times New Roman" w:eastAsia="Calibri" w:hAnsi="Times New Roman"/>
          <w:sz w:val="24"/>
          <w:szCs w:val="24"/>
          <w:vertAlign w:val="superscript"/>
          <w:lang w:eastAsia="en-US"/>
        </w:rPr>
        <w:t>-1</w:t>
      </w:r>
      <w:r w:rsidR="00B759F8" w:rsidRPr="00934974">
        <w:rPr>
          <w:rFonts w:ascii="Times New Roman" w:eastAsia="Calibri" w:hAnsi="Times New Roman"/>
          <w:sz w:val="24"/>
          <w:szCs w:val="24"/>
          <w:lang w:eastAsia="en-US"/>
        </w:rPr>
        <w:t>.</w:t>
      </w:r>
    </w:p>
    <w:p w:rsidR="00886625" w:rsidRPr="00934974" w:rsidRDefault="00886625" w:rsidP="00F07700">
      <w:pPr>
        <w:spacing w:after="0"/>
        <w:ind w:firstLine="567"/>
        <w:jc w:val="center"/>
        <w:rPr>
          <w:rFonts w:ascii="Times New Roman" w:hAnsi="Times New Roman"/>
          <w:bCs/>
          <w:sz w:val="24"/>
          <w:szCs w:val="24"/>
        </w:rPr>
      </w:pPr>
    </w:p>
    <w:p w:rsidR="007A03FC" w:rsidRPr="00934974" w:rsidRDefault="007A03FC" w:rsidP="007A03FC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7A03FC" w:rsidRPr="00934974" w:rsidRDefault="007A03FC" w:rsidP="007A03F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.</w:t>
      </w:r>
    </w:p>
    <w:p w:rsidR="007A03FC" w:rsidRPr="00934974" w:rsidRDefault="007A03FC" w:rsidP="007A03F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7A03FC" w:rsidRPr="00934974" w:rsidRDefault="007A03FC" w:rsidP="007A03F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lastRenderedPageBreak/>
        <w:t>3. Оформить отчёт по соответствующей форме.</w:t>
      </w:r>
    </w:p>
    <w:p w:rsidR="007A03FC" w:rsidRPr="00934974" w:rsidRDefault="007A03FC" w:rsidP="007A03F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7A03FC" w:rsidRPr="00934974" w:rsidRDefault="007A03FC" w:rsidP="007A03FC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C8014D" w:rsidRPr="00934974" w:rsidRDefault="00C8014D" w:rsidP="00C8014D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Pr="00934974">
        <w:rPr>
          <w:rFonts w:ascii="Times New Roman" w:hAnsi="Times New Roman"/>
          <w:sz w:val="24"/>
          <w:szCs w:val="24"/>
        </w:rPr>
        <w:t xml:space="preserve">симметричный кабель связи с удельным сопротивлением материала жил А и линейной частотой сигнала </w:t>
      </w:r>
      <w:r w:rsidRPr="00934974">
        <w:rPr>
          <w:rFonts w:ascii="Times New Roman" w:hAnsi="Times New Roman"/>
          <w:sz w:val="24"/>
          <w:szCs w:val="24"/>
          <w:lang w:val="en-US"/>
        </w:rPr>
        <w:t>B</w:t>
      </w:r>
      <w:r w:rsidRPr="00934974">
        <w:rPr>
          <w:rFonts w:ascii="Times New Roman" w:hAnsi="Times New Roman"/>
          <w:bCs/>
          <w:sz w:val="24"/>
          <w:szCs w:val="24"/>
        </w:rPr>
        <w:t>.</w:t>
      </w:r>
      <w:r w:rsidR="007A03FC" w:rsidRPr="00934974">
        <w:rPr>
          <w:rFonts w:ascii="Times New Roman" w:hAnsi="Times New Roman"/>
          <w:sz w:val="24"/>
          <w:szCs w:val="24"/>
        </w:rPr>
        <w:t xml:space="preserve"> </w:t>
      </w:r>
      <w:r w:rsidRPr="00934974">
        <w:rPr>
          <w:rFonts w:ascii="Times New Roman" w:hAnsi="Times New Roman"/>
          <w:bCs/>
          <w:sz w:val="24"/>
          <w:szCs w:val="24"/>
        </w:rPr>
        <w:t>Определить следующие параметры кабеля связи:</w:t>
      </w:r>
    </w:p>
    <w:p w:rsidR="00C8014D" w:rsidRPr="00934974" w:rsidRDefault="00C8014D" w:rsidP="00C8014D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удельную проводимость материала жил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C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C8014D" w:rsidRPr="00934974" w:rsidRDefault="00C8014D" w:rsidP="00C8014D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круговую частоту сигнала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bCs/>
          <w:sz w:val="24"/>
          <w:szCs w:val="24"/>
        </w:rPr>
        <w:t>;</w:t>
      </w:r>
    </w:p>
    <w:p w:rsidR="007A03FC" w:rsidRPr="00934974" w:rsidRDefault="00C8014D" w:rsidP="00C8014D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- коэффициент вихревых токов </w:t>
      </w:r>
      <w:r w:rsidRPr="00934974">
        <w:rPr>
          <w:rFonts w:ascii="Times New Roman" w:hAnsi="Times New Roman"/>
          <w:bCs/>
          <w:sz w:val="24"/>
          <w:szCs w:val="24"/>
          <w:lang w:val="en-US"/>
        </w:rPr>
        <w:t>E</w:t>
      </w:r>
      <w:r w:rsidRPr="00934974">
        <w:rPr>
          <w:rFonts w:ascii="Times New Roman" w:hAnsi="Times New Roman"/>
          <w:bCs/>
          <w:sz w:val="24"/>
          <w:szCs w:val="24"/>
        </w:rPr>
        <w:t>.</w:t>
      </w:r>
    </w:p>
    <w:p w:rsidR="007A03FC" w:rsidRDefault="007A03FC" w:rsidP="007A03F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0"/>
        <w:gridCol w:w="1898"/>
        <w:gridCol w:w="1557"/>
        <w:gridCol w:w="1701"/>
        <w:gridCol w:w="2029"/>
        <w:gridCol w:w="1762"/>
      </w:tblGrid>
      <w:tr w:rsidR="000D004A" w:rsidRPr="00934974" w:rsidTr="001712E0">
        <w:trPr>
          <w:tblHeader/>
        </w:trPr>
        <w:tc>
          <w:tcPr>
            <w:tcW w:w="58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D004A" w:rsidRPr="00934974" w:rsidRDefault="000D004A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D004A" w:rsidRPr="00934974" w:rsidRDefault="000D004A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76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0D004A" w:rsidRPr="00934974" w:rsidRDefault="000D004A" w:rsidP="00EA3608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270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004A" w:rsidRPr="00934974" w:rsidRDefault="000D004A" w:rsidP="000D004A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0D004A" w:rsidRPr="00934974" w:rsidTr="001712E0">
        <w:trPr>
          <w:trHeight w:val="340"/>
          <w:tblHeader/>
        </w:trPr>
        <w:tc>
          <w:tcPr>
            <w:tcW w:w="58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004A" w:rsidRPr="00934974" w:rsidRDefault="000D004A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936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004A" w:rsidRPr="00934974" w:rsidRDefault="000D004A" w:rsidP="000D004A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8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D004A" w:rsidRPr="00934974" w:rsidRDefault="000D004A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004A" w:rsidRPr="00934974" w:rsidRDefault="000D004A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004A" w:rsidRPr="00934974" w:rsidRDefault="000D004A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D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004A" w:rsidRPr="00934974" w:rsidRDefault="000D004A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7A03FC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7A03FC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5349E" w:rsidP="00F5349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18 мкОм/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93C65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0 кГц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AB3B11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5,556 М</w:t>
            </w:r>
            <w:r w:rsidR="001F0074" w:rsidRPr="00934974">
              <w:rPr>
                <w:rFonts w:ascii="Times New Roman" w:hAnsi="Times New Roman"/>
                <w:sz w:val="24"/>
                <w:szCs w:val="24"/>
              </w:rPr>
              <w:t>См/м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5A30A0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314160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4D1A76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 xml:space="preserve">4683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м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US"/>
              </w:rPr>
              <w:t>-1</w:t>
            </w:r>
          </w:p>
        </w:tc>
      </w:tr>
      <w:tr w:rsidR="007A03FC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7A03FC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5349E" w:rsidP="00F5349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19 мкОм/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93C65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0 кГц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AB3B11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2,632 М</w:t>
            </w:r>
            <w:r w:rsidR="001F0074" w:rsidRPr="00934974">
              <w:rPr>
                <w:rFonts w:ascii="Times New Roman" w:hAnsi="Times New Roman"/>
                <w:sz w:val="24"/>
                <w:szCs w:val="24"/>
              </w:rPr>
              <w:t>См/м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5A30A0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691152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4D1A76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 xml:space="preserve">6761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м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US"/>
              </w:rPr>
              <w:t>-1</w:t>
            </w:r>
          </w:p>
        </w:tc>
      </w:tr>
      <w:tr w:rsidR="007A03FC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7A03FC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5349E" w:rsidP="00F5349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21 мкОм/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93C65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00 кГц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AB3B11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7,619 М</w:t>
            </w:r>
            <w:r w:rsidR="001F0074" w:rsidRPr="00934974">
              <w:rPr>
                <w:rFonts w:ascii="Times New Roman" w:hAnsi="Times New Roman"/>
                <w:sz w:val="24"/>
                <w:szCs w:val="24"/>
              </w:rPr>
              <w:t>См/м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5A30A0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3141600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4D1A76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 xml:space="preserve">13711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м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US"/>
              </w:rPr>
              <w:t>-1</w:t>
            </w:r>
          </w:p>
        </w:tc>
      </w:tr>
      <w:tr w:rsidR="007A03FC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7A03FC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5349E" w:rsidP="00F5349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22 мкОм/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93C65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5 МГц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AB3B11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5,455 М</w:t>
            </w:r>
            <w:r w:rsidR="001F0074" w:rsidRPr="00934974">
              <w:rPr>
                <w:rFonts w:ascii="Times New Roman" w:hAnsi="Times New Roman"/>
                <w:sz w:val="24"/>
                <w:szCs w:val="24"/>
              </w:rPr>
              <w:t>См/м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5A30A0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9424800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4D1A76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 xml:space="preserve">23202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м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US"/>
              </w:rPr>
              <w:t>-1</w:t>
            </w:r>
          </w:p>
        </w:tc>
      </w:tr>
      <w:tr w:rsidR="007A03FC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7A03FC" w:rsidP="000D004A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5349E" w:rsidP="00F5349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23 мкОм/м</w:t>
            </w:r>
          </w:p>
        </w:tc>
        <w:tc>
          <w:tcPr>
            <w:tcW w:w="7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03FC" w:rsidRPr="00934974" w:rsidRDefault="00F93C65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6 МГц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AB3B11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3,478 М</w:t>
            </w:r>
            <w:r w:rsidR="001F0074" w:rsidRPr="00934974">
              <w:rPr>
                <w:rFonts w:ascii="Times New Roman" w:hAnsi="Times New Roman"/>
                <w:sz w:val="24"/>
                <w:szCs w:val="24"/>
              </w:rPr>
              <w:t>См/м</w:t>
            </w:r>
          </w:p>
        </w:tc>
        <w:tc>
          <w:tcPr>
            <w:tcW w:w="10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5A30A0" w:rsidP="000D004A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 xml:space="preserve">100531200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рад/с</w:t>
            </w:r>
          </w:p>
        </w:tc>
        <w:tc>
          <w:tcPr>
            <w:tcW w:w="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03FC" w:rsidRPr="00934974" w:rsidRDefault="004D1A76" w:rsidP="000D004A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eastAsia="Calibri" w:hAnsi="Times New Roman"/>
                <w:sz w:val="24"/>
                <w:szCs w:val="24"/>
                <w:lang w:val="en-US" w:eastAsia="en-US"/>
              </w:rPr>
              <w:t xml:space="preserve">74113 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lang w:eastAsia="en-US"/>
              </w:rPr>
              <w:t>м</w:t>
            </w:r>
            <w:r w:rsidR="001F0074" w:rsidRPr="00934974">
              <w:rPr>
                <w:rFonts w:ascii="Times New Roman" w:eastAsia="Calibri" w:hAnsi="Times New Roman"/>
                <w:sz w:val="24"/>
                <w:szCs w:val="24"/>
                <w:vertAlign w:val="superscript"/>
                <w:lang w:eastAsia="en-US"/>
              </w:rPr>
              <w:t>-1</w:t>
            </w:r>
          </w:p>
        </w:tc>
      </w:tr>
    </w:tbl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sz w:val="24"/>
          <w:szCs w:val="24"/>
          <w:lang w:val="en-US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7A03FC" w:rsidRPr="00934974" w:rsidRDefault="007A03FC" w:rsidP="007A03F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7A03FC" w:rsidRPr="00934974" w:rsidRDefault="007A03FC" w:rsidP="007A03F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A86B59" w:rsidRPr="00934974">
        <w:rPr>
          <w:rFonts w:ascii="Times New Roman" w:hAnsi="Times New Roman"/>
          <w:sz w:val="24"/>
          <w:szCs w:val="24"/>
        </w:rPr>
        <w:t>Чем круговая частота тока отличается от линейно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AE6401" w:rsidRPr="00934974">
        <w:rPr>
          <w:rFonts w:ascii="Times New Roman" w:hAnsi="Times New Roman"/>
          <w:sz w:val="24"/>
          <w:szCs w:val="24"/>
        </w:rPr>
        <w:t>Ка</w:t>
      </w:r>
      <w:r w:rsidR="00A86B59" w:rsidRPr="00934974">
        <w:rPr>
          <w:rFonts w:ascii="Times New Roman" w:hAnsi="Times New Roman"/>
          <w:sz w:val="24"/>
          <w:szCs w:val="24"/>
        </w:rPr>
        <w:t>кой физический смысл диэлектрической проницаемости вакуум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A86B59" w:rsidRPr="00934974">
        <w:rPr>
          <w:rFonts w:ascii="Times New Roman" w:hAnsi="Times New Roman"/>
          <w:sz w:val="24"/>
          <w:szCs w:val="24"/>
        </w:rPr>
        <w:t xml:space="preserve">Опишите сигнал, передаваемый с помощью </w:t>
      </w:r>
      <w:r w:rsidR="00A04495" w:rsidRPr="00934974">
        <w:rPr>
          <w:rFonts w:ascii="Times New Roman" w:hAnsi="Times New Roman"/>
          <w:sz w:val="24"/>
          <w:szCs w:val="24"/>
        </w:rPr>
        <w:t xml:space="preserve">данного </w:t>
      </w:r>
      <w:r w:rsidR="00A86B59" w:rsidRPr="00934974">
        <w:rPr>
          <w:rFonts w:ascii="Times New Roman" w:hAnsi="Times New Roman"/>
          <w:sz w:val="24"/>
          <w:szCs w:val="24"/>
        </w:rPr>
        <w:t>симметричного кабеля связ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9343B6" w:rsidRPr="00934974">
        <w:rPr>
          <w:rFonts w:ascii="Times New Roman" w:hAnsi="Times New Roman"/>
          <w:sz w:val="24"/>
          <w:szCs w:val="24"/>
        </w:rPr>
        <w:t>Опишите воздействие вихревого ток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A03FC" w:rsidRPr="00934974" w:rsidRDefault="007A03FC" w:rsidP="007A03F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9343B6" w:rsidRPr="00934974">
        <w:rPr>
          <w:rFonts w:ascii="Times New Roman" w:hAnsi="Times New Roman"/>
          <w:sz w:val="24"/>
          <w:szCs w:val="24"/>
        </w:rPr>
        <w:t>Как изменяется воздействие вихревого тока с увеличением частоты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A03FC" w:rsidRPr="00934974" w:rsidRDefault="007A03FC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32F23" w:rsidRPr="00934974" w:rsidRDefault="00032F23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1712E0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20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электрических параметров коаксиальных кабелей.</w:t>
      </w:r>
    </w:p>
    <w:p w:rsidR="004F6225" w:rsidRPr="00934974" w:rsidRDefault="004F622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1712E0">
        <w:rPr>
          <w:rFonts w:ascii="Times New Roman" w:hAnsi="Times New Roman"/>
          <w:sz w:val="24"/>
          <w:szCs w:val="24"/>
        </w:rPr>
        <w:t xml:space="preserve"> приобрести навыки расчета основных электрических параметров</w:t>
      </w:r>
      <w:r w:rsidRPr="00934974">
        <w:rPr>
          <w:rFonts w:ascii="Times New Roman" w:hAnsi="Times New Roman"/>
          <w:sz w:val="24"/>
          <w:szCs w:val="24"/>
        </w:rPr>
        <w:t xml:space="preserve"> коаксиальных кабелей связи.</w:t>
      </w: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F6225" w:rsidRPr="00934974" w:rsidRDefault="004F6225" w:rsidP="004F6225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4F6225" w:rsidRPr="00934974" w:rsidRDefault="004F6225" w:rsidP="004F6225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4F6225" w:rsidRPr="00934974" w:rsidRDefault="004F6225" w:rsidP="00EC0847">
      <w:pPr>
        <w:spacing w:after="0"/>
        <w:ind w:firstLine="567"/>
        <w:rPr>
          <w:rFonts w:ascii="Times New Roman" w:hAnsi="Times New Roman"/>
          <w:szCs w:val="24"/>
        </w:rPr>
      </w:pPr>
    </w:p>
    <w:p w:rsidR="004F6225" w:rsidRPr="00934974" w:rsidRDefault="004F6225" w:rsidP="00EC0847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8"/>
        </w:rPr>
        <w:t>Конструктивные элементы кабеля соответствуют указанным на рисунке 1:</w:t>
      </w:r>
    </w:p>
    <w:p w:rsidR="004F6225" w:rsidRPr="00934974" w:rsidRDefault="004F6225" w:rsidP="00EC0847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</w:p>
    <w:p w:rsidR="004F6225" w:rsidRPr="00934974" w:rsidRDefault="00241BE8" w:rsidP="00EC0847">
      <w:pPr>
        <w:spacing w:after="0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628900" cy="1019175"/>
            <wp:effectExtent l="0" t="0" r="0" b="9525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6225" w:rsidRPr="00934974" w:rsidRDefault="004F6225" w:rsidP="00EC0847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i/>
          <w:sz w:val="20"/>
          <w:szCs w:val="24"/>
        </w:rPr>
      </w:pPr>
      <w:r w:rsidRPr="00934974">
        <w:rPr>
          <w:b w:val="0"/>
          <w:i/>
          <w:sz w:val="20"/>
          <w:szCs w:val="24"/>
        </w:rPr>
        <w:t>Рисунок 1. Конструктивные элементы коаксиального кабеля.</w:t>
      </w:r>
    </w:p>
    <w:p w:rsidR="004F6225" w:rsidRPr="00934974" w:rsidRDefault="004F6225" w:rsidP="00EC0847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i/>
          <w:sz w:val="20"/>
          <w:szCs w:val="24"/>
          <w:lang w:val="en-US"/>
        </w:rPr>
      </w:pPr>
      <w:r w:rsidRPr="00934974">
        <w:rPr>
          <w:b w:val="0"/>
          <w:i/>
          <w:sz w:val="20"/>
          <w:szCs w:val="24"/>
        </w:rPr>
        <w:t>1 – внутренний проводник; 2 – изоляция; 3 – внешний проводник; 4 – оболочка.</w:t>
      </w:r>
    </w:p>
    <w:p w:rsidR="00A230BD" w:rsidRPr="00934974" w:rsidRDefault="00A230BD" w:rsidP="00EC0847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i/>
          <w:sz w:val="18"/>
          <w:szCs w:val="24"/>
          <w:lang w:val="en-US"/>
        </w:rPr>
      </w:pPr>
    </w:p>
    <w:p w:rsidR="00A230BD" w:rsidRPr="00934974" w:rsidRDefault="00583879" w:rsidP="00EC0847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8"/>
        </w:rPr>
        <w:t xml:space="preserve">Одним из основных электрических параметров для кабелей связи является его индуктивность. </w:t>
      </w:r>
      <w:r w:rsidR="00A230BD" w:rsidRPr="00934974">
        <w:rPr>
          <w:rFonts w:ascii="Times New Roman" w:hAnsi="Times New Roman"/>
          <w:sz w:val="24"/>
          <w:szCs w:val="28"/>
        </w:rPr>
        <w:t>Для расчета индуктивности радиочастотного кабеля используют следующую формулу:</w:t>
      </w:r>
    </w:p>
    <w:p w:rsidR="00A230BD" w:rsidRPr="00934974" w:rsidRDefault="00A230BD" w:rsidP="00EC0847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</w:p>
    <w:p w:rsidR="004F6225" w:rsidRPr="00934974" w:rsidRDefault="00D56743" w:rsidP="00BE4834">
      <w:pPr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28"/>
          <w:sz w:val="24"/>
          <w:szCs w:val="24"/>
        </w:rPr>
        <w:object w:dxaOrig="1660" w:dyaOrig="680">
          <v:shape id="_x0000_i1154" type="#_x0000_t75" style="width:102pt;height:40.5pt" o:ole="">
            <v:imagedata r:id="rId182" o:title=""/>
          </v:shape>
          <o:OLEObject Type="Embed" ProgID="Equation.3" ShapeID="_x0000_i1154" DrawAspect="Content" ObjectID="_1635437324" r:id="rId183"/>
        </w:object>
      </w:r>
      <w:r w:rsidR="00A230BD" w:rsidRPr="00934974">
        <w:rPr>
          <w:rFonts w:ascii="Times New Roman" w:hAnsi="Times New Roman"/>
          <w:sz w:val="24"/>
          <w:szCs w:val="24"/>
        </w:rPr>
        <w:t>, где</w:t>
      </w:r>
    </w:p>
    <w:p w:rsidR="00A230BD" w:rsidRPr="00934974" w:rsidRDefault="00A230BD" w:rsidP="00BE4834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A230BD" w:rsidRPr="00934974" w:rsidRDefault="00A230BD" w:rsidP="00BE4834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40" w:dyaOrig="260">
          <v:shape id="_x0000_i1155" type="#_x0000_t75" style="width:12pt;height:12.75pt" o:ole="">
            <v:imagedata r:id="rId184" o:title=""/>
          </v:shape>
          <o:OLEObject Type="Embed" ProgID="Equation.3" ShapeID="_x0000_i1155" DrawAspect="Content" ObjectID="_1635437325" r:id="rId185"/>
        </w:object>
      </w:r>
      <w:r w:rsidR="00BE4834" w:rsidRPr="00934974">
        <w:rPr>
          <w:rFonts w:ascii="Times New Roman" w:hAnsi="Times New Roman"/>
          <w:sz w:val="24"/>
          <w:szCs w:val="24"/>
        </w:rPr>
        <w:t>– относительная магнитная проницаемость изоляционного материала;</w:t>
      </w:r>
    </w:p>
    <w:p w:rsidR="00A230BD" w:rsidRPr="00934974" w:rsidRDefault="00A230BD" w:rsidP="006131C8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300" w:dyaOrig="360">
          <v:shape id="_x0000_i1156" type="#_x0000_t75" style="width:15pt;height:18pt" o:ole="">
            <v:imagedata r:id="rId186" o:title=""/>
          </v:shape>
          <o:OLEObject Type="Embed" ProgID="Equation.3" ShapeID="_x0000_i1156" DrawAspect="Content" ObjectID="_1635437326" r:id="rId187"/>
        </w:object>
      </w:r>
      <w:r w:rsidR="00BE4834" w:rsidRPr="00934974">
        <w:rPr>
          <w:rFonts w:ascii="Times New Roman" w:hAnsi="Times New Roman"/>
          <w:sz w:val="24"/>
          <w:szCs w:val="24"/>
        </w:rPr>
        <w:t>– магнитная постоянная</w:t>
      </w:r>
      <w:r w:rsidR="00687BCE" w:rsidRPr="00934974">
        <w:rPr>
          <w:rFonts w:ascii="Times New Roman" w:hAnsi="Times New Roman"/>
          <w:sz w:val="24"/>
          <w:szCs w:val="24"/>
        </w:rPr>
        <w:t xml:space="preserve"> (</w:t>
      </w:r>
      <w:r w:rsidR="006131C8" w:rsidRPr="00934974">
        <w:rPr>
          <w:rFonts w:ascii="Times New Roman" w:hAnsi="Times New Roman"/>
          <w:sz w:val="24"/>
          <w:szCs w:val="24"/>
        </w:rPr>
        <w:t>4π</w:t>
      </w:r>
      <w:r w:rsidR="00687BCE" w:rsidRPr="00934974">
        <w:rPr>
          <w:rFonts w:ascii="Times New Roman" w:hAnsi="Times New Roman"/>
          <w:sz w:val="24"/>
          <w:szCs w:val="24"/>
        </w:rPr>
        <w:t>·10</w:t>
      </w:r>
      <w:r w:rsidR="00687BCE" w:rsidRPr="00934974">
        <w:rPr>
          <w:rFonts w:ascii="Times New Roman" w:hAnsi="Times New Roman"/>
          <w:sz w:val="24"/>
          <w:szCs w:val="24"/>
          <w:vertAlign w:val="superscript"/>
        </w:rPr>
        <w:t>-</w:t>
      </w:r>
      <w:r w:rsidR="006131C8" w:rsidRPr="00934974">
        <w:rPr>
          <w:rFonts w:ascii="Times New Roman" w:hAnsi="Times New Roman"/>
          <w:sz w:val="24"/>
          <w:szCs w:val="24"/>
          <w:vertAlign w:val="superscript"/>
        </w:rPr>
        <w:t>7</w:t>
      </w:r>
      <w:r w:rsidR="00687BCE" w:rsidRPr="00934974">
        <w:rPr>
          <w:rFonts w:ascii="Times New Roman" w:hAnsi="Times New Roman"/>
          <w:sz w:val="24"/>
          <w:szCs w:val="24"/>
        </w:rPr>
        <w:t xml:space="preserve"> Гн/м)</w:t>
      </w:r>
      <w:r w:rsidR="00BE4834" w:rsidRPr="00934974">
        <w:rPr>
          <w:rFonts w:ascii="Times New Roman" w:hAnsi="Times New Roman"/>
          <w:sz w:val="24"/>
          <w:szCs w:val="24"/>
        </w:rPr>
        <w:t>;</w:t>
      </w:r>
    </w:p>
    <w:p w:rsidR="00BE4834" w:rsidRPr="00934974" w:rsidRDefault="00BE4834" w:rsidP="006131C8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 xml:space="preserve"> – диаметр внутреннего проводника;</w:t>
      </w:r>
    </w:p>
    <w:p w:rsidR="00BE4834" w:rsidRPr="00934974" w:rsidRDefault="00BE4834" w:rsidP="006131C8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 xml:space="preserve"> – диаметр внешнего проводника.</w:t>
      </w:r>
    </w:p>
    <w:p w:rsidR="00BE4834" w:rsidRPr="00934974" w:rsidRDefault="00BE4834" w:rsidP="006131C8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4F6225" w:rsidRPr="00934974" w:rsidRDefault="004F6225" w:rsidP="006131C8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4F6225" w:rsidRPr="00934974" w:rsidRDefault="004F6225" w:rsidP="006131C8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4F6225" w:rsidRPr="00934974" w:rsidRDefault="004F6225" w:rsidP="006131C8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583879" w:rsidRPr="00934974" w:rsidRDefault="004F6225" w:rsidP="006131C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364369" w:rsidRPr="00934974">
        <w:rPr>
          <w:rFonts w:ascii="Times New Roman" w:hAnsi="Times New Roman"/>
          <w:sz w:val="24"/>
          <w:szCs w:val="24"/>
        </w:rPr>
        <w:t>радиочастотный коаксиальный</w:t>
      </w:r>
      <w:r w:rsidRPr="00934974">
        <w:rPr>
          <w:rFonts w:ascii="Times New Roman" w:hAnsi="Times New Roman"/>
          <w:sz w:val="24"/>
          <w:szCs w:val="24"/>
        </w:rPr>
        <w:t xml:space="preserve"> кабель связи </w:t>
      </w:r>
      <w:r w:rsidR="00364369" w:rsidRPr="00934974">
        <w:rPr>
          <w:rFonts w:ascii="Times New Roman" w:hAnsi="Times New Roman"/>
          <w:sz w:val="24"/>
          <w:szCs w:val="24"/>
        </w:rPr>
        <w:t>со следующими характеристиками</w:t>
      </w:r>
      <w:r w:rsidR="00583879" w:rsidRPr="00934974">
        <w:rPr>
          <w:rFonts w:ascii="Times New Roman" w:hAnsi="Times New Roman"/>
          <w:sz w:val="24"/>
          <w:szCs w:val="24"/>
        </w:rPr>
        <w:t>:</w:t>
      </w:r>
    </w:p>
    <w:p w:rsidR="004F6225" w:rsidRPr="00934974" w:rsidRDefault="00583879" w:rsidP="006131C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="004F6225"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895609" w:rsidRPr="00934974">
        <w:rPr>
          <w:rFonts w:ascii="Times New Roman" w:hAnsi="Times New Roman"/>
          <w:sz w:val="24"/>
          <w:szCs w:val="24"/>
        </w:rPr>
        <w:t xml:space="preserve">диаметр внутреннего проводника </w:t>
      </w:r>
      <w:r w:rsidR="00195CD9" w:rsidRPr="00934974">
        <w:rPr>
          <w:rFonts w:ascii="Times New Roman" w:hAnsi="Times New Roman"/>
          <w:sz w:val="24"/>
          <w:szCs w:val="24"/>
        </w:rPr>
        <w:t>– 0,17 мм;</w:t>
      </w:r>
      <w:r w:rsidR="00895609" w:rsidRPr="00934974">
        <w:rPr>
          <w:rFonts w:ascii="Times New Roman" w:hAnsi="Times New Roman"/>
          <w:sz w:val="24"/>
          <w:szCs w:val="24"/>
        </w:rPr>
        <w:t xml:space="preserve"> </w:t>
      </w:r>
    </w:p>
    <w:p w:rsidR="00195CD9" w:rsidRPr="00934974" w:rsidRDefault="00195CD9" w:rsidP="006131C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диаметр внешнего проводника – 1,0</w:t>
      </w:r>
      <w:r w:rsidR="006131C8" w:rsidRPr="00934974">
        <w:rPr>
          <w:rFonts w:ascii="Times New Roman" w:hAnsi="Times New Roman"/>
          <w:sz w:val="24"/>
          <w:szCs w:val="24"/>
        </w:rPr>
        <w:t>.</w:t>
      </w:r>
    </w:p>
    <w:p w:rsidR="004F6225" w:rsidRPr="00934974" w:rsidRDefault="004F6225" w:rsidP="006131C8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4F6225" w:rsidRPr="00934974" w:rsidRDefault="004F6225" w:rsidP="006131C8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6131C8" w:rsidRPr="00934974">
        <w:rPr>
          <w:rFonts w:ascii="Times New Roman" w:hAnsi="Times New Roman"/>
          <w:sz w:val="24"/>
          <w:szCs w:val="28"/>
        </w:rPr>
        <w:t>индуктивность радиочастотного кабеля.</w:t>
      </w:r>
    </w:p>
    <w:p w:rsidR="006131C8" w:rsidRPr="00934974" w:rsidRDefault="006131C8" w:rsidP="006131C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F6225" w:rsidRPr="00934974" w:rsidRDefault="004F6225" w:rsidP="006131C8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lastRenderedPageBreak/>
        <w:t>Решение:</w:t>
      </w:r>
    </w:p>
    <w:p w:rsidR="006131C8" w:rsidRPr="00934974" w:rsidRDefault="006131C8" w:rsidP="006131C8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Принимаем относительную магнитную проницаемость изоляционного материала за 1,0. Определяем индуктивность радиочастотного кабеля по формуле:</w:t>
      </w:r>
    </w:p>
    <w:p w:rsidR="006131C8" w:rsidRPr="00934974" w:rsidRDefault="006131C8" w:rsidP="006131C8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131C8" w:rsidRPr="00934974" w:rsidRDefault="00C86F5E" w:rsidP="00D56743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32"/>
          <w:sz w:val="24"/>
          <w:szCs w:val="24"/>
        </w:rPr>
        <w:object w:dxaOrig="7600" w:dyaOrig="760">
          <v:shape id="_x0000_i1157" type="#_x0000_t75" style="width:446.25pt;height:42.75pt" o:ole="">
            <v:imagedata r:id="rId188" o:title=""/>
          </v:shape>
          <o:OLEObject Type="Embed" ProgID="Equation.3" ShapeID="_x0000_i1157" DrawAspect="Content" ObjectID="_1635437327" r:id="rId189"/>
        </w:object>
      </w:r>
      <w:r w:rsidR="00540C8D" w:rsidRPr="00934974">
        <w:rPr>
          <w:rFonts w:ascii="Times New Roman" w:hAnsi="Times New Roman"/>
          <w:sz w:val="24"/>
          <w:szCs w:val="24"/>
        </w:rPr>
        <w:t>Гн/м</w:t>
      </w:r>
      <w:r w:rsidR="00D56743" w:rsidRPr="00934974">
        <w:rPr>
          <w:rFonts w:ascii="Times New Roman" w:hAnsi="Times New Roman"/>
          <w:sz w:val="24"/>
          <w:szCs w:val="24"/>
        </w:rPr>
        <w:t xml:space="preserve"> </w:t>
      </w:r>
      <w:r w:rsidR="00540C8D" w:rsidRPr="00934974">
        <w:rPr>
          <w:rFonts w:ascii="Times New Roman" w:hAnsi="Times New Roman"/>
          <w:sz w:val="24"/>
          <w:szCs w:val="24"/>
        </w:rPr>
        <w:t>=</w:t>
      </w:r>
    </w:p>
    <w:p w:rsidR="005F7EB6" w:rsidRPr="00934974" w:rsidRDefault="005F7EB6" w:rsidP="00D56743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4F6225" w:rsidRPr="00934974" w:rsidRDefault="00540C8D" w:rsidP="004F6225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= 0,354 мкГн/м.</w:t>
      </w:r>
    </w:p>
    <w:p w:rsidR="004F6225" w:rsidRPr="00934974" w:rsidRDefault="004F6225" w:rsidP="004F6225">
      <w:pPr>
        <w:jc w:val="center"/>
        <w:rPr>
          <w:rFonts w:ascii="Times New Roman" w:hAnsi="Times New Roman"/>
        </w:rPr>
      </w:pPr>
    </w:p>
    <w:p w:rsidR="004F6225" w:rsidRPr="00934974" w:rsidRDefault="004F6225" w:rsidP="004F6225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4F6225" w:rsidRPr="00934974" w:rsidRDefault="004F6225" w:rsidP="004F6225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.</w:t>
      </w:r>
    </w:p>
    <w:p w:rsidR="004F6225" w:rsidRPr="00934974" w:rsidRDefault="004F6225" w:rsidP="004F6225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4F6225" w:rsidRPr="00934974" w:rsidRDefault="004F6225" w:rsidP="004F6225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4F6225" w:rsidRPr="00934974" w:rsidRDefault="004F6225" w:rsidP="004F6225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4F6225" w:rsidRPr="00934974" w:rsidRDefault="004F6225" w:rsidP="004F6225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4F6225" w:rsidRPr="00934974" w:rsidRDefault="004F6225" w:rsidP="004F6225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4F6225" w:rsidRPr="00934974" w:rsidRDefault="004F6225" w:rsidP="004F6225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C86F5E" w:rsidRPr="00934974" w:rsidRDefault="00C86F5E" w:rsidP="00C86F5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>радиочастотный коаксиальный кабель связи со следующими характеристиками:</w:t>
      </w:r>
    </w:p>
    <w:p w:rsidR="00C86F5E" w:rsidRPr="00934974" w:rsidRDefault="00C86F5E" w:rsidP="00C86F5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диаметр внутреннего проводника – А; </w:t>
      </w:r>
    </w:p>
    <w:p w:rsidR="00C86F5E" w:rsidRPr="00934974" w:rsidRDefault="00C86F5E" w:rsidP="00C86F5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диаметр внешнего проводника – В.</w:t>
      </w:r>
    </w:p>
    <w:p w:rsidR="00C86F5E" w:rsidRPr="00934974" w:rsidRDefault="00C86F5E" w:rsidP="00C86F5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hAnsi="Times New Roman"/>
          <w:sz w:val="24"/>
          <w:szCs w:val="28"/>
        </w:rPr>
        <w:t xml:space="preserve">индуктивность радиочастотного кабеля, если </w:t>
      </w:r>
      <w:r w:rsidRPr="00934974">
        <w:rPr>
          <w:rFonts w:ascii="Times New Roman" w:hAnsi="Times New Roman"/>
          <w:sz w:val="24"/>
          <w:szCs w:val="24"/>
        </w:rPr>
        <w:t>относительная магнитная проницаемость изоляционного материала равна 1.</w:t>
      </w: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2745"/>
        <w:gridCol w:w="2836"/>
        <w:gridCol w:w="3365"/>
      </w:tblGrid>
      <w:tr w:rsidR="00265A5D" w:rsidRPr="00934974" w:rsidTr="001712E0">
        <w:trPr>
          <w:trHeight w:val="667"/>
          <w:tblHeader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A5D" w:rsidRPr="00934974" w:rsidRDefault="00265A5D" w:rsidP="00B90D9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265A5D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EC728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22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1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0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,44 мкГн/м</w:t>
            </w:r>
          </w:p>
        </w:tc>
      </w:tr>
      <w:tr w:rsidR="00265A5D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EC728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33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4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358 мкГн/м</w:t>
            </w:r>
          </w:p>
        </w:tc>
      </w:tr>
      <w:tr w:rsidR="00265A5D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EC728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44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6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71 мкГн/м</w:t>
            </w:r>
          </w:p>
        </w:tc>
      </w:tr>
      <w:tr w:rsidR="00265A5D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EC728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55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8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82 мкГн/м</w:t>
            </w:r>
          </w:p>
        </w:tc>
      </w:tr>
      <w:tr w:rsidR="00265A5D" w:rsidRPr="00934974" w:rsidTr="001712E0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265A5D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65A5D" w:rsidRPr="00934974" w:rsidRDefault="00EC728E" w:rsidP="00EC728E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66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C728E" w:rsidRPr="00934974" w:rsidRDefault="00EC728E" w:rsidP="00EC728E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0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65A5D" w:rsidRPr="00934974" w:rsidRDefault="00EC728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98 мкГн/м</w:t>
            </w:r>
          </w:p>
        </w:tc>
      </w:tr>
    </w:tbl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4F6225" w:rsidRPr="00934974" w:rsidRDefault="004F6225" w:rsidP="004F6225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4F6225" w:rsidRPr="00934974" w:rsidRDefault="004F6225" w:rsidP="004F6225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4F6225" w:rsidRPr="00934974" w:rsidRDefault="004F6225" w:rsidP="004F6225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AE6401" w:rsidRPr="00934974">
        <w:rPr>
          <w:rFonts w:ascii="Times New Roman" w:hAnsi="Times New Roman"/>
          <w:sz w:val="24"/>
          <w:szCs w:val="24"/>
        </w:rPr>
        <w:t>Что такое относительная магнитная проницаемость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AE6401" w:rsidRPr="00934974">
        <w:rPr>
          <w:rFonts w:ascii="Times New Roman" w:hAnsi="Times New Roman"/>
          <w:sz w:val="24"/>
          <w:szCs w:val="24"/>
        </w:rPr>
        <w:t>Опишите структуру данного кабеля связ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</w:t>
      </w:r>
      <w:r w:rsidR="00AE6401" w:rsidRPr="00934974">
        <w:rPr>
          <w:rFonts w:ascii="Times New Roman" w:hAnsi="Times New Roman"/>
          <w:sz w:val="24"/>
          <w:szCs w:val="24"/>
        </w:rPr>
        <w:t xml:space="preserve"> Как можно сократить формулу, используемую в данной задач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</w:t>
      </w:r>
      <w:r w:rsidR="00920793" w:rsidRPr="00934974">
        <w:rPr>
          <w:rFonts w:ascii="Times New Roman" w:hAnsi="Times New Roman"/>
          <w:sz w:val="24"/>
          <w:szCs w:val="24"/>
        </w:rPr>
        <w:t xml:space="preserve"> На что влияет индуктивность кабеля связ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4F6225" w:rsidRPr="00934974" w:rsidRDefault="004F6225" w:rsidP="004F6225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920793" w:rsidRPr="00934974">
        <w:rPr>
          <w:rFonts w:ascii="Times New Roman" w:hAnsi="Times New Roman"/>
          <w:sz w:val="24"/>
          <w:szCs w:val="24"/>
        </w:rPr>
        <w:t>Приведите примеры основных электрических параметров кабелей связ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4F6225" w:rsidRPr="00934974" w:rsidRDefault="004F622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21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электрических параметров экранированных радиочастотных кабелей.</w:t>
      </w:r>
    </w:p>
    <w:p w:rsidR="009419B3" w:rsidRPr="00934974" w:rsidRDefault="009419B3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>:</w:t>
      </w:r>
      <w:r w:rsidR="001712E0">
        <w:rPr>
          <w:rFonts w:ascii="Times New Roman" w:hAnsi="Times New Roman"/>
          <w:sz w:val="24"/>
          <w:szCs w:val="24"/>
        </w:rPr>
        <w:t xml:space="preserve"> приобрести навыки расчета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712E0">
        <w:rPr>
          <w:rFonts w:ascii="Times New Roman" w:hAnsi="Times New Roman"/>
          <w:sz w:val="24"/>
          <w:szCs w:val="24"/>
        </w:rPr>
        <w:t>основных электрических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1712E0">
        <w:rPr>
          <w:rFonts w:ascii="Times New Roman" w:hAnsi="Times New Roman"/>
          <w:sz w:val="24"/>
          <w:szCs w:val="24"/>
        </w:rPr>
        <w:t>параметров</w:t>
      </w:r>
      <w:r w:rsidR="00B90D9F" w:rsidRPr="00934974">
        <w:rPr>
          <w:rFonts w:ascii="Times New Roman" w:hAnsi="Times New Roman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экранированных радиочастотных кабелей.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9419B3" w:rsidRPr="00934974" w:rsidRDefault="009419B3" w:rsidP="009419B3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9419B3" w:rsidRPr="00934974" w:rsidRDefault="009419B3" w:rsidP="00EC0847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i/>
          <w:sz w:val="18"/>
          <w:szCs w:val="24"/>
        </w:rPr>
      </w:pPr>
    </w:p>
    <w:p w:rsidR="009419B3" w:rsidRPr="00934974" w:rsidRDefault="009419B3" w:rsidP="00EC0847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8"/>
        </w:rPr>
        <w:t xml:space="preserve">Одним из основных электрических параметров для </w:t>
      </w:r>
      <w:r w:rsidR="00BF6289" w:rsidRPr="00934974">
        <w:rPr>
          <w:rFonts w:ascii="Times New Roman" w:hAnsi="Times New Roman"/>
          <w:sz w:val="24"/>
          <w:szCs w:val="28"/>
        </w:rPr>
        <w:t>экранированных радиочастотных кабелей</w:t>
      </w:r>
      <w:r w:rsidRPr="00934974">
        <w:rPr>
          <w:rFonts w:ascii="Times New Roman" w:hAnsi="Times New Roman"/>
          <w:sz w:val="24"/>
          <w:szCs w:val="28"/>
        </w:rPr>
        <w:t xml:space="preserve"> является </w:t>
      </w:r>
      <w:r w:rsidR="00BF6289" w:rsidRPr="00934974">
        <w:rPr>
          <w:rFonts w:ascii="Times New Roman" w:hAnsi="Times New Roman"/>
          <w:sz w:val="24"/>
          <w:szCs w:val="28"/>
        </w:rPr>
        <w:t>их</w:t>
      </w:r>
      <w:r w:rsidRPr="00934974">
        <w:rPr>
          <w:rFonts w:ascii="Times New Roman" w:hAnsi="Times New Roman"/>
          <w:sz w:val="24"/>
          <w:szCs w:val="28"/>
        </w:rPr>
        <w:t xml:space="preserve"> </w:t>
      </w:r>
      <w:r w:rsidR="00B35619" w:rsidRPr="00934974">
        <w:rPr>
          <w:rFonts w:ascii="Times New Roman" w:hAnsi="Times New Roman"/>
          <w:sz w:val="24"/>
          <w:szCs w:val="28"/>
        </w:rPr>
        <w:t>ёмкость</w:t>
      </w:r>
      <w:r w:rsidRPr="00934974">
        <w:rPr>
          <w:rFonts w:ascii="Times New Roman" w:hAnsi="Times New Roman"/>
          <w:sz w:val="24"/>
          <w:szCs w:val="28"/>
        </w:rPr>
        <w:t xml:space="preserve">. Для расчета </w:t>
      </w:r>
      <w:r w:rsidR="00B35619" w:rsidRPr="00934974">
        <w:rPr>
          <w:rFonts w:ascii="Times New Roman" w:hAnsi="Times New Roman"/>
          <w:sz w:val="24"/>
          <w:szCs w:val="28"/>
        </w:rPr>
        <w:t>ёмкости</w:t>
      </w:r>
      <w:r w:rsidRPr="00934974">
        <w:rPr>
          <w:rFonts w:ascii="Times New Roman" w:hAnsi="Times New Roman"/>
          <w:sz w:val="24"/>
          <w:szCs w:val="28"/>
        </w:rPr>
        <w:t xml:space="preserve"> радиочастотного кабеля используют следующую формулу:</w:t>
      </w:r>
    </w:p>
    <w:p w:rsidR="009419B3" w:rsidRPr="00934974" w:rsidRDefault="009419B3" w:rsidP="00EC0847">
      <w:pPr>
        <w:spacing w:after="0"/>
        <w:ind w:firstLine="709"/>
        <w:jc w:val="both"/>
        <w:rPr>
          <w:rFonts w:ascii="Times New Roman" w:hAnsi="Times New Roman"/>
          <w:sz w:val="24"/>
          <w:szCs w:val="28"/>
        </w:rPr>
      </w:pPr>
    </w:p>
    <w:p w:rsidR="009419B3" w:rsidRPr="00934974" w:rsidRDefault="00B35619" w:rsidP="009419B3">
      <w:pPr>
        <w:spacing w:after="0"/>
        <w:ind w:firstLine="709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2"/>
          <w:sz w:val="24"/>
          <w:szCs w:val="24"/>
        </w:rPr>
        <w:object w:dxaOrig="1800" w:dyaOrig="999">
          <v:shape id="_x0000_i1158" type="#_x0000_t75" style="width:97.5pt;height:56.25pt" o:ole="">
            <v:imagedata r:id="rId190" o:title=""/>
          </v:shape>
          <o:OLEObject Type="Embed" ProgID="Equation.3" ShapeID="_x0000_i1158" DrawAspect="Content" ObjectID="_1635437328" r:id="rId191"/>
        </w:object>
      </w:r>
      <w:r w:rsidR="009419B3" w:rsidRPr="00934974">
        <w:rPr>
          <w:rFonts w:ascii="Times New Roman" w:hAnsi="Times New Roman"/>
          <w:sz w:val="24"/>
          <w:szCs w:val="24"/>
        </w:rPr>
        <w:t>, где</w:t>
      </w:r>
    </w:p>
    <w:p w:rsidR="009419B3" w:rsidRPr="00934974" w:rsidRDefault="009419B3" w:rsidP="00941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BF6289" w:rsidP="00941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"/>
        </w:rPr>
        <w:object w:dxaOrig="200" w:dyaOrig="220">
          <v:shape id="_x0000_i1159" type="#_x0000_t75" style="width:9.75pt;height:11.25pt" o:ole="">
            <v:imagedata r:id="rId192" o:title=""/>
          </v:shape>
          <o:OLEObject Type="Embed" ProgID="Equation.3" ShapeID="_x0000_i1159" DrawAspect="Content" ObjectID="_1635437329" r:id="rId193"/>
        </w:object>
      </w:r>
      <w:r w:rsidR="009419B3" w:rsidRPr="00934974">
        <w:rPr>
          <w:rFonts w:ascii="Times New Roman" w:hAnsi="Times New Roman"/>
          <w:sz w:val="24"/>
          <w:szCs w:val="24"/>
        </w:rPr>
        <w:t xml:space="preserve">– относительная </w:t>
      </w:r>
      <w:r w:rsidRPr="00934974">
        <w:rPr>
          <w:rFonts w:ascii="Times New Roman" w:hAnsi="Times New Roman"/>
          <w:sz w:val="24"/>
          <w:szCs w:val="24"/>
        </w:rPr>
        <w:t>диэлектрическая</w:t>
      </w:r>
      <w:r w:rsidR="009419B3" w:rsidRPr="00934974">
        <w:rPr>
          <w:rFonts w:ascii="Times New Roman" w:hAnsi="Times New Roman"/>
          <w:sz w:val="24"/>
          <w:szCs w:val="24"/>
        </w:rPr>
        <w:t xml:space="preserve"> проницаемость изоляционного материала;</w:t>
      </w:r>
    </w:p>
    <w:p w:rsidR="009419B3" w:rsidRPr="00934974" w:rsidRDefault="00BF6289" w:rsidP="00941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</w:rPr>
        <w:object w:dxaOrig="260" w:dyaOrig="360">
          <v:shape id="_x0000_i1160" type="#_x0000_t75" style="width:12.75pt;height:18pt" o:ole="">
            <v:imagedata r:id="rId194" o:title=""/>
          </v:shape>
          <o:OLEObject Type="Embed" ProgID="Equation.3" ShapeID="_x0000_i1160" DrawAspect="Content" ObjectID="_1635437330" r:id="rId195"/>
        </w:object>
      </w:r>
      <w:r w:rsidR="009419B3"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</w:rPr>
        <w:t>электрическая</w:t>
      </w:r>
      <w:r w:rsidR="009419B3" w:rsidRPr="00934974">
        <w:rPr>
          <w:rFonts w:ascii="Times New Roman" w:hAnsi="Times New Roman"/>
          <w:sz w:val="24"/>
          <w:szCs w:val="24"/>
        </w:rPr>
        <w:t xml:space="preserve"> постоянная (</w:t>
      </w:r>
      <w:r w:rsidR="00324949" w:rsidRPr="00934974">
        <w:rPr>
          <w:rFonts w:ascii="Times New Roman" w:hAnsi="Times New Roman"/>
          <w:sz w:val="24"/>
          <w:szCs w:val="24"/>
        </w:rPr>
        <w:t>8,854</w:t>
      </w:r>
      <w:r w:rsidR="009419B3" w:rsidRPr="00934974">
        <w:rPr>
          <w:rFonts w:ascii="Times New Roman" w:hAnsi="Times New Roman"/>
          <w:sz w:val="24"/>
          <w:szCs w:val="24"/>
        </w:rPr>
        <w:t>·10</w:t>
      </w:r>
      <w:r w:rsidR="009419B3" w:rsidRPr="00934974">
        <w:rPr>
          <w:rFonts w:ascii="Times New Roman" w:hAnsi="Times New Roman"/>
          <w:sz w:val="24"/>
          <w:szCs w:val="24"/>
          <w:vertAlign w:val="superscript"/>
        </w:rPr>
        <w:t>-</w:t>
      </w:r>
      <w:r w:rsidR="00324949" w:rsidRPr="00934974">
        <w:rPr>
          <w:rFonts w:ascii="Times New Roman" w:hAnsi="Times New Roman"/>
          <w:sz w:val="24"/>
          <w:szCs w:val="24"/>
          <w:vertAlign w:val="superscript"/>
        </w:rPr>
        <w:t>12</w:t>
      </w:r>
      <w:r w:rsidR="009419B3" w:rsidRPr="00934974">
        <w:rPr>
          <w:rFonts w:ascii="Times New Roman" w:hAnsi="Times New Roman"/>
          <w:sz w:val="24"/>
          <w:szCs w:val="24"/>
        </w:rPr>
        <w:t xml:space="preserve"> </w:t>
      </w:r>
      <w:r w:rsidR="00324949" w:rsidRPr="00934974">
        <w:rPr>
          <w:rFonts w:ascii="Times New Roman" w:hAnsi="Times New Roman"/>
          <w:sz w:val="24"/>
          <w:szCs w:val="24"/>
        </w:rPr>
        <w:t>Ф</w:t>
      </w:r>
      <w:r w:rsidR="009419B3" w:rsidRPr="00934974">
        <w:rPr>
          <w:rFonts w:ascii="Times New Roman" w:hAnsi="Times New Roman"/>
          <w:sz w:val="24"/>
          <w:szCs w:val="24"/>
        </w:rPr>
        <w:t>/м);</w:t>
      </w:r>
    </w:p>
    <w:p w:rsidR="009419B3" w:rsidRPr="00934974" w:rsidRDefault="009419B3" w:rsidP="00941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 xml:space="preserve"> – диаметр внутреннего проводника;</w:t>
      </w:r>
    </w:p>
    <w:p w:rsidR="009419B3" w:rsidRPr="00934974" w:rsidRDefault="009419B3" w:rsidP="00941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D</w:t>
      </w:r>
      <w:r w:rsidRPr="00934974">
        <w:rPr>
          <w:rFonts w:ascii="Times New Roman" w:hAnsi="Times New Roman"/>
          <w:sz w:val="24"/>
          <w:szCs w:val="24"/>
        </w:rPr>
        <w:t xml:space="preserve"> – диаметр внешнего проводника.</w:t>
      </w:r>
    </w:p>
    <w:p w:rsidR="009419B3" w:rsidRPr="00934974" w:rsidRDefault="009419B3" w:rsidP="009419B3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9419B3" w:rsidRPr="00934974" w:rsidRDefault="009419B3" w:rsidP="009419B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 xml:space="preserve">радиочастотный </w:t>
      </w:r>
      <w:r w:rsidR="00B113A0" w:rsidRPr="00934974">
        <w:rPr>
          <w:rFonts w:ascii="Times New Roman" w:hAnsi="Times New Roman"/>
          <w:sz w:val="24"/>
          <w:szCs w:val="24"/>
        </w:rPr>
        <w:t>экранированный</w:t>
      </w:r>
      <w:r w:rsidRPr="00934974">
        <w:rPr>
          <w:rFonts w:ascii="Times New Roman" w:hAnsi="Times New Roman"/>
          <w:sz w:val="24"/>
          <w:szCs w:val="24"/>
        </w:rPr>
        <w:t xml:space="preserve"> кабель связи со следующими характеристиками: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диаметр внутреннего проводника – 0,17 мм; </w:t>
      </w:r>
    </w:p>
    <w:p w:rsidR="00B35619" w:rsidRPr="00934974" w:rsidRDefault="009419B3" w:rsidP="00B3561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диаметр внешнего проводника – 1,0</w:t>
      </w:r>
      <w:r w:rsidR="00B35619" w:rsidRPr="00934974">
        <w:rPr>
          <w:rFonts w:ascii="Times New Roman" w:hAnsi="Times New Roman"/>
          <w:sz w:val="24"/>
          <w:szCs w:val="24"/>
        </w:rPr>
        <w:t>.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B35619" w:rsidRPr="00934974">
        <w:rPr>
          <w:rFonts w:ascii="Times New Roman" w:hAnsi="Times New Roman"/>
          <w:sz w:val="24"/>
          <w:szCs w:val="28"/>
        </w:rPr>
        <w:t>ёмкость</w:t>
      </w:r>
      <w:r w:rsidRPr="00934974">
        <w:rPr>
          <w:rFonts w:ascii="Times New Roman" w:hAnsi="Times New Roman"/>
          <w:sz w:val="24"/>
          <w:szCs w:val="28"/>
        </w:rPr>
        <w:t xml:space="preserve"> радиочастотного кабеля.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Принимаем относительную </w:t>
      </w:r>
      <w:r w:rsidR="00B35619" w:rsidRPr="00934974">
        <w:rPr>
          <w:rFonts w:ascii="Times New Roman" w:hAnsi="Times New Roman"/>
          <w:sz w:val="24"/>
          <w:szCs w:val="24"/>
        </w:rPr>
        <w:t>диэлектрическую</w:t>
      </w:r>
      <w:r w:rsidRPr="00934974">
        <w:rPr>
          <w:rFonts w:ascii="Times New Roman" w:hAnsi="Times New Roman"/>
          <w:sz w:val="24"/>
          <w:szCs w:val="24"/>
        </w:rPr>
        <w:t xml:space="preserve"> проницаемость изоляционного материала </w:t>
      </w:r>
      <w:r w:rsidR="00B35619" w:rsidRPr="00934974">
        <w:rPr>
          <w:rFonts w:ascii="Times New Roman" w:hAnsi="Times New Roman"/>
          <w:sz w:val="24"/>
          <w:szCs w:val="24"/>
        </w:rPr>
        <w:t xml:space="preserve">(полиэтилена) </w:t>
      </w:r>
      <w:r w:rsidRPr="00934974">
        <w:rPr>
          <w:rFonts w:ascii="Times New Roman" w:hAnsi="Times New Roman"/>
          <w:sz w:val="24"/>
          <w:szCs w:val="24"/>
        </w:rPr>
        <w:t xml:space="preserve">за </w:t>
      </w:r>
      <w:r w:rsidR="00B35619" w:rsidRPr="00934974">
        <w:rPr>
          <w:rFonts w:ascii="Times New Roman" w:hAnsi="Times New Roman"/>
          <w:sz w:val="24"/>
          <w:szCs w:val="24"/>
        </w:rPr>
        <w:t>2,25</w:t>
      </w:r>
      <w:r w:rsidRPr="00934974">
        <w:rPr>
          <w:rFonts w:ascii="Times New Roman" w:hAnsi="Times New Roman"/>
          <w:sz w:val="24"/>
          <w:szCs w:val="24"/>
        </w:rPr>
        <w:t xml:space="preserve">. Определяем </w:t>
      </w:r>
      <w:r w:rsidR="00B35619" w:rsidRPr="00934974">
        <w:rPr>
          <w:rFonts w:ascii="Times New Roman" w:hAnsi="Times New Roman"/>
          <w:sz w:val="24"/>
          <w:szCs w:val="24"/>
        </w:rPr>
        <w:t>ёмкость</w:t>
      </w:r>
      <w:r w:rsidRPr="00934974">
        <w:rPr>
          <w:rFonts w:ascii="Times New Roman" w:hAnsi="Times New Roman"/>
          <w:sz w:val="24"/>
          <w:szCs w:val="24"/>
        </w:rPr>
        <w:t xml:space="preserve"> радиочастотного кабеля по формуле:</w:t>
      </w:r>
    </w:p>
    <w:p w:rsidR="009419B3" w:rsidRPr="00934974" w:rsidRDefault="009419B3" w:rsidP="009419B3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B35619" w:rsidP="009419B3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68"/>
          <w:sz w:val="24"/>
          <w:szCs w:val="24"/>
        </w:rPr>
        <w:object w:dxaOrig="8620" w:dyaOrig="1060">
          <v:shape id="_x0000_i1161" type="#_x0000_t75" style="width:466.5pt;height:59.25pt" o:ole="">
            <v:imagedata r:id="rId196" o:title=""/>
          </v:shape>
          <o:OLEObject Type="Embed" ProgID="Equation.3" ShapeID="_x0000_i1161" DrawAspect="Content" ObjectID="_1635437331" r:id="rId197"/>
        </w:object>
      </w:r>
      <w:r w:rsidR="009419B3" w:rsidRPr="00934974">
        <w:rPr>
          <w:rFonts w:ascii="Times New Roman" w:hAnsi="Times New Roman"/>
          <w:sz w:val="24"/>
          <w:szCs w:val="24"/>
        </w:rPr>
        <w:t>=</w:t>
      </w:r>
    </w:p>
    <w:p w:rsidR="005F7EB6" w:rsidRPr="00934974" w:rsidRDefault="005F7EB6" w:rsidP="009419B3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lastRenderedPageBreak/>
        <w:t xml:space="preserve">= </w:t>
      </w:r>
      <w:r w:rsidR="00B35619" w:rsidRPr="00934974">
        <w:rPr>
          <w:rFonts w:ascii="Times New Roman" w:hAnsi="Times New Roman"/>
          <w:sz w:val="24"/>
          <w:szCs w:val="24"/>
        </w:rPr>
        <w:t>70,638·10</w:t>
      </w:r>
      <w:r w:rsidR="00B35619" w:rsidRPr="00934974">
        <w:rPr>
          <w:rFonts w:ascii="Times New Roman" w:hAnsi="Times New Roman"/>
          <w:sz w:val="24"/>
          <w:szCs w:val="24"/>
          <w:vertAlign w:val="superscript"/>
        </w:rPr>
        <w:t>-12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B35619" w:rsidRPr="00934974">
        <w:rPr>
          <w:rFonts w:ascii="Times New Roman" w:hAnsi="Times New Roman"/>
          <w:sz w:val="24"/>
          <w:szCs w:val="24"/>
        </w:rPr>
        <w:t>Ф</w:t>
      </w:r>
      <w:r w:rsidRPr="00934974">
        <w:rPr>
          <w:rFonts w:ascii="Times New Roman" w:hAnsi="Times New Roman"/>
          <w:sz w:val="24"/>
          <w:szCs w:val="24"/>
        </w:rPr>
        <w:t>/м</w:t>
      </w:r>
      <w:r w:rsidR="00B35619" w:rsidRPr="00934974">
        <w:rPr>
          <w:rFonts w:ascii="Times New Roman" w:hAnsi="Times New Roman"/>
          <w:sz w:val="24"/>
          <w:szCs w:val="24"/>
        </w:rPr>
        <w:t xml:space="preserve"> = 70,638 пФ/м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9419B3" w:rsidRPr="00934974" w:rsidRDefault="009419B3" w:rsidP="009419B3">
      <w:pPr>
        <w:jc w:val="center"/>
        <w:rPr>
          <w:rFonts w:ascii="Times New Roman" w:hAnsi="Times New Roman"/>
        </w:rPr>
      </w:pPr>
    </w:p>
    <w:p w:rsidR="009419B3" w:rsidRPr="00934974" w:rsidRDefault="009419B3" w:rsidP="009419B3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9419B3" w:rsidRPr="00934974" w:rsidRDefault="009419B3" w:rsidP="009419B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.</w:t>
      </w:r>
    </w:p>
    <w:p w:rsidR="009419B3" w:rsidRPr="00934974" w:rsidRDefault="009419B3" w:rsidP="009419B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9419B3" w:rsidRPr="00934974" w:rsidRDefault="009419B3" w:rsidP="009419B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9419B3" w:rsidRPr="00934974" w:rsidRDefault="009419B3" w:rsidP="009419B3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9419B3" w:rsidRPr="00934974" w:rsidRDefault="009419B3" w:rsidP="009419B3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9419B3" w:rsidRPr="00934974" w:rsidRDefault="009419B3" w:rsidP="009419B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9419B3" w:rsidRPr="00934974" w:rsidRDefault="009419B3" w:rsidP="009419B3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 xml:space="preserve">радиочастотный </w:t>
      </w:r>
      <w:r w:rsidR="00B113A0" w:rsidRPr="00934974">
        <w:rPr>
          <w:rFonts w:ascii="Times New Roman" w:hAnsi="Times New Roman"/>
          <w:sz w:val="24"/>
          <w:szCs w:val="24"/>
        </w:rPr>
        <w:t>экранированный</w:t>
      </w:r>
      <w:r w:rsidRPr="00934974">
        <w:rPr>
          <w:rFonts w:ascii="Times New Roman" w:hAnsi="Times New Roman"/>
          <w:sz w:val="24"/>
          <w:szCs w:val="24"/>
        </w:rPr>
        <w:t xml:space="preserve"> кабель связи со следующими характеристиками: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диаметр внутреннего проводника – А; 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диаметр внешнего проводника – В.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B113A0" w:rsidRPr="00934974">
        <w:rPr>
          <w:rFonts w:ascii="Times New Roman" w:hAnsi="Times New Roman"/>
          <w:sz w:val="24"/>
          <w:szCs w:val="28"/>
        </w:rPr>
        <w:t>ёмкость</w:t>
      </w:r>
      <w:r w:rsidRPr="00934974">
        <w:rPr>
          <w:rFonts w:ascii="Times New Roman" w:hAnsi="Times New Roman"/>
          <w:sz w:val="24"/>
          <w:szCs w:val="28"/>
        </w:rPr>
        <w:t xml:space="preserve"> радиочастотного кабеля, если </w:t>
      </w:r>
      <w:r w:rsidRPr="00934974">
        <w:rPr>
          <w:rFonts w:ascii="Times New Roman" w:hAnsi="Times New Roman"/>
          <w:sz w:val="24"/>
          <w:szCs w:val="24"/>
        </w:rPr>
        <w:t xml:space="preserve">относительная </w:t>
      </w:r>
      <w:r w:rsidR="00B113A0" w:rsidRPr="00934974">
        <w:rPr>
          <w:rFonts w:ascii="Times New Roman" w:hAnsi="Times New Roman"/>
          <w:sz w:val="24"/>
          <w:szCs w:val="24"/>
        </w:rPr>
        <w:t>диэлектрическая</w:t>
      </w:r>
      <w:r w:rsidRPr="00934974">
        <w:rPr>
          <w:rFonts w:ascii="Times New Roman" w:hAnsi="Times New Roman"/>
          <w:sz w:val="24"/>
          <w:szCs w:val="24"/>
        </w:rPr>
        <w:t xml:space="preserve"> проницаемость изоляционного материала равна </w:t>
      </w:r>
      <w:r w:rsidR="00B113A0" w:rsidRPr="00934974">
        <w:rPr>
          <w:rFonts w:ascii="Times New Roman" w:hAnsi="Times New Roman"/>
          <w:sz w:val="24"/>
          <w:szCs w:val="24"/>
        </w:rPr>
        <w:t>2,2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66097" w:rsidRPr="00934974" w:rsidRDefault="00C66097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66097" w:rsidRPr="00934974" w:rsidRDefault="00C66097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66097" w:rsidRPr="00934974" w:rsidRDefault="00C66097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66097" w:rsidRPr="00934974" w:rsidRDefault="00C66097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C66097" w:rsidRPr="00934974" w:rsidRDefault="00C66097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2745"/>
        <w:gridCol w:w="2836"/>
        <w:gridCol w:w="3365"/>
      </w:tblGrid>
      <w:tr w:rsidR="009419B3" w:rsidRPr="00934974" w:rsidTr="00B90D9F">
        <w:trPr>
          <w:trHeight w:val="667"/>
          <w:tblHeader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419B3" w:rsidRPr="00934974" w:rsidRDefault="009419B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9419B3" w:rsidRPr="00934974" w:rsidTr="00B90D9F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22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1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19B3" w:rsidRPr="00934974" w:rsidRDefault="006862D5" w:rsidP="006862D5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5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656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Ф/м</w:t>
            </w:r>
          </w:p>
        </w:tc>
      </w:tr>
      <w:tr w:rsidR="009419B3" w:rsidRPr="00934974" w:rsidTr="00B90D9F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33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4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19B3" w:rsidRPr="00934974" w:rsidRDefault="006862D5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1,995 пФ/м</w:t>
            </w:r>
          </w:p>
        </w:tc>
      </w:tr>
      <w:tr w:rsidR="009419B3" w:rsidRPr="00934974" w:rsidTr="00B90D9F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44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6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19B3" w:rsidRPr="00934974" w:rsidRDefault="006862D5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0,827 пФ/м</w:t>
            </w:r>
          </w:p>
        </w:tc>
      </w:tr>
      <w:tr w:rsidR="009419B3" w:rsidRPr="00934974" w:rsidTr="00B90D9F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55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8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19B3" w:rsidRPr="00934974" w:rsidRDefault="006862D5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9,912 пФ/м</w:t>
            </w:r>
          </w:p>
        </w:tc>
      </w:tr>
      <w:tr w:rsidR="009419B3" w:rsidRPr="00934974" w:rsidTr="00B90D9F">
        <w:trPr>
          <w:trHeight w:val="340"/>
        </w:trPr>
        <w:tc>
          <w:tcPr>
            <w:tcW w:w="5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3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166 мм</w:t>
            </w:r>
          </w:p>
        </w:tc>
        <w:tc>
          <w:tcPr>
            <w:tcW w:w="13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419B3" w:rsidRPr="00934974" w:rsidRDefault="009419B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,0 мм</w:t>
            </w:r>
          </w:p>
        </w:tc>
        <w:tc>
          <w:tcPr>
            <w:tcW w:w="16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19B3" w:rsidRPr="00934974" w:rsidRDefault="006862D5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9,174 пФ/м</w:t>
            </w:r>
          </w:p>
        </w:tc>
      </w:tr>
    </w:tbl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9419B3" w:rsidRPr="00934974" w:rsidRDefault="009419B3" w:rsidP="009419B3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9419B3" w:rsidRPr="00934974" w:rsidRDefault="009419B3" w:rsidP="009419B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9419B3" w:rsidRPr="00934974" w:rsidRDefault="009419B3" w:rsidP="009419B3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Что такое относительная </w:t>
      </w:r>
      <w:r w:rsidR="005F7EB6" w:rsidRPr="00934974">
        <w:rPr>
          <w:rFonts w:ascii="Times New Roman" w:hAnsi="Times New Roman"/>
          <w:sz w:val="24"/>
          <w:szCs w:val="24"/>
        </w:rPr>
        <w:t>диэлектрическая</w:t>
      </w:r>
      <w:r w:rsidRPr="00934974">
        <w:rPr>
          <w:rFonts w:ascii="Times New Roman" w:hAnsi="Times New Roman"/>
          <w:sz w:val="24"/>
          <w:szCs w:val="24"/>
        </w:rPr>
        <w:t xml:space="preserve"> проницаемость?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</w:t>
      </w:r>
      <w:r w:rsidR="00586E09" w:rsidRPr="00934974">
        <w:rPr>
          <w:rFonts w:ascii="Times New Roman" w:hAnsi="Times New Roman"/>
          <w:sz w:val="24"/>
          <w:szCs w:val="24"/>
        </w:rPr>
        <w:t xml:space="preserve"> </w:t>
      </w:r>
      <w:r w:rsidR="006D5815" w:rsidRPr="00934974">
        <w:rPr>
          <w:rFonts w:ascii="Times New Roman" w:hAnsi="Times New Roman"/>
          <w:sz w:val="24"/>
          <w:szCs w:val="24"/>
        </w:rPr>
        <w:t>К</w:t>
      </w:r>
      <w:r w:rsidR="00586E09" w:rsidRPr="00934974">
        <w:rPr>
          <w:rFonts w:ascii="Times New Roman" w:hAnsi="Times New Roman"/>
          <w:sz w:val="24"/>
          <w:szCs w:val="24"/>
        </w:rPr>
        <w:t>а</w:t>
      </w:r>
      <w:r w:rsidR="006D5815" w:rsidRPr="00934974">
        <w:rPr>
          <w:rFonts w:ascii="Times New Roman" w:hAnsi="Times New Roman"/>
          <w:sz w:val="24"/>
          <w:szCs w:val="24"/>
        </w:rPr>
        <w:t>кое назначение экрана в кабеле связ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5F7EB6" w:rsidRPr="00934974">
        <w:rPr>
          <w:rFonts w:ascii="Times New Roman" w:hAnsi="Times New Roman"/>
          <w:sz w:val="24"/>
          <w:szCs w:val="24"/>
        </w:rPr>
        <w:t>Как взаимосвязаны относительные диэлектрические и магнитные проницаемост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9419B3" w:rsidRPr="00934974" w:rsidRDefault="009419B3" w:rsidP="009419B3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На что влияет </w:t>
      </w:r>
      <w:r w:rsidR="00F83DD3" w:rsidRPr="00934974">
        <w:rPr>
          <w:rFonts w:ascii="Times New Roman" w:hAnsi="Times New Roman"/>
          <w:sz w:val="24"/>
          <w:szCs w:val="24"/>
        </w:rPr>
        <w:t>ёмкость</w:t>
      </w:r>
      <w:r w:rsidRPr="00934974">
        <w:rPr>
          <w:rFonts w:ascii="Times New Roman" w:hAnsi="Times New Roman"/>
          <w:sz w:val="24"/>
          <w:szCs w:val="24"/>
        </w:rPr>
        <w:t xml:space="preserve"> кабеля связи?</w:t>
      </w:r>
    </w:p>
    <w:p w:rsidR="009419B3" w:rsidRPr="00934974" w:rsidRDefault="009419B3" w:rsidP="005F7EB6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Приведите примеры </w:t>
      </w:r>
      <w:r w:rsidR="00F83DD3" w:rsidRPr="00934974">
        <w:rPr>
          <w:rFonts w:ascii="Times New Roman" w:hAnsi="Times New Roman"/>
          <w:sz w:val="24"/>
          <w:szCs w:val="24"/>
        </w:rPr>
        <w:t>дополнительных</w:t>
      </w:r>
      <w:r w:rsidRPr="00934974">
        <w:rPr>
          <w:rFonts w:ascii="Times New Roman" w:hAnsi="Times New Roman"/>
          <w:sz w:val="24"/>
          <w:szCs w:val="24"/>
        </w:rPr>
        <w:t xml:space="preserve"> электрических параметров кабелей связи?</w:t>
      </w:r>
    </w:p>
    <w:p w:rsidR="005F5376" w:rsidRPr="00934974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АКТИЧЕСКОЕ ЗАНЯТИЕ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22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электрических параметров неэкранированных радиочастотных кабелей.</w:t>
      </w:r>
    </w:p>
    <w:p w:rsidR="00B90D9F" w:rsidRPr="00934974" w:rsidRDefault="00B90D9F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1712E0">
        <w:rPr>
          <w:rFonts w:ascii="Times New Roman" w:hAnsi="Times New Roman"/>
          <w:sz w:val="24"/>
          <w:szCs w:val="24"/>
        </w:rPr>
        <w:t>приобрести навыки расчета основных электрических параметров</w:t>
      </w:r>
      <w:r w:rsidRPr="00934974">
        <w:rPr>
          <w:rFonts w:ascii="Times New Roman" w:hAnsi="Times New Roman"/>
          <w:sz w:val="24"/>
          <w:szCs w:val="24"/>
        </w:rPr>
        <w:t xml:space="preserve"> неэкранированных радиочастотных кабелей.</w:t>
      </w: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B90D9F" w:rsidRPr="00934974" w:rsidRDefault="00B90D9F" w:rsidP="00B90D9F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B90D9F" w:rsidRPr="00934974" w:rsidRDefault="00B90D9F" w:rsidP="00EC0847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i/>
          <w:sz w:val="18"/>
          <w:szCs w:val="24"/>
        </w:rPr>
      </w:pPr>
    </w:p>
    <w:p w:rsidR="00EC0847" w:rsidRPr="00934974" w:rsidRDefault="00B90D9F" w:rsidP="00F91A62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8"/>
        </w:rPr>
        <w:t xml:space="preserve">Одним из </w:t>
      </w:r>
      <w:r w:rsidR="00EC0847" w:rsidRPr="00934974">
        <w:rPr>
          <w:rFonts w:ascii="Times New Roman" w:hAnsi="Times New Roman"/>
          <w:sz w:val="24"/>
          <w:szCs w:val="28"/>
        </w:rPr>
        <w:t>дополнительных</w:t>
      </w:r>
      <w:r w:rsidRPr="00934974">
        <w:rPr>
          <w:rFonts w:ascii="Times New Roman" w:hAnsi="Times New Roman"/>
          <w:sz w:val="24"/>
          <w:szCs w:val="28"/>
        </w:rPr>
        <w:t xml:space="preserve"> электрических параметров для </w:t>
      </w:r>
      <w:r w:rsidR="00EC0847" w:rsidRPr="00934974">
        <w:rPr>
          <w:rFonts w:ascii="Times New Roman" w:hAnsi="Times New Roman"/>
          <w:sz w:val="24"/>
          <w:szCs w:val="28"/>
        </w:rPr>
        <w:t>не</w:t>
      </w:r>
      <w:r w:rsidRPr="00934974">
        <w:rPr>
          <w:rFonts w:ascii="Times New Roman" w:hAnsi="Times New Roman"/>
          <w:sz w:val="24"/>
          <w:szCs w:val="28"/>
        </w:rPr>
        <w:t xml:space="preserve">экранированных радиочастотных кабелей является </w:t>
      </w:r>
      <w:r w:rsidR="00EC0847" w:rsidRPr="00934974">
        <w:rPr>
          <w:rFonts w:ascii="Times New Roman" w:hAnsi="Times New Roman"/>
          <w:sz w:val="24"/>
          <w:szCs w:val="28"/>
        </w:rPr>
        <w:t>коэффициент фазы</w:t>
      </w:r>
      <w:r w:rsidRPr="00934974">
        <w:rPr>
          <w:rFonts w:ascii="Times New Roman" w:hAnsi="Times New Roman"/>
          <w:sz w:val="24"/>
          <w:szCs w:val="28"/>
        </w:rPr>
        <w:t>.</w:t>
      </w:r>
      <w:r w:rsidR="00EC0847" w:rsidRPr="00934974">
        <w:rPr>
          <w:rFonts w:ascii="Times New Roman" w:hAnsi="Times New Roman"/>
          <w:sz w:val="24"/>
          <w:szCs w:val="28"/>
        </w:rPr>
        <w:t xml:space="preserve"> Он показывает смещение фазы движущейся волны на единицу длины изделия.</w:t>
      </w:r>
    </w:p>
    <w:p w:rsidR="00B90D9F" w:rsidRPr="00934974" w:rsidRDefault="00B90D9F" w:rsidP="00F91A62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8"/>
        </w:rPr>
        <w:t xml:space="preserve"> Для расчета </w:t>
      </w:r>
      <w:r w:rsidR="00EC0847" w:rsidRPr="00934974">
        <w:rPr>
          <w:rFonts w:ascii="Times New Roman" w:hAnsi="Times New Roman"/>
          <w:sz w:val="24"/>
          <w:szCs w:val="28"/>
        </w:rPr>
        <w:t>коэффициента фазы</w:t>
      </w:r>
      <w:r w:rsidRPr="00934974">
        <w:rPr>
          <w:rFonts w:ascii="Times New Roman" w:hAnsi="Times New Roman"/>
          <w:sz w:val="24"/>
          <w:szCs w:val="28"/>
        </w:rPr>
        <w:t xml:space="preserve"> радиочастотного кабеля используют следующую формулу:</w:t>
      </w:r>
    </w:p>
    <w:p w:rsidR="00B90D9F" w:rsidRPr="00934974" w:rsidRDefault="00B90D9F" w:rsidP="00F91A62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</w:p>
    <w:p w:rsidR="00B90D9F" w:rsidRPr="00934974" w:rsidRDefault="00F91A62" w:rsidP="00F91A62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1160" w:dyaOrig="380">
          <v:shape id="_x0000_i1162" type="#_x0000_t75" style="width:71.25pt;height:22.5pt" o:ole="" o:allowoverlap="f">
            <v:imagedata r:id="rId198" o:title=""/>
          </v:shape>
          <o:OLEObject Type="Embed" ProgID="Equation.3" ShapeID="_x0000_i1162" DrawAspect="Content" ObjectID="_1635437332" r:id="rId199"/>
        </w:object>
      </w:r>
      <w:r w:rsidR="00B90D9F" w:rsidRPr="00934974">
        <w:rPr>
          <w:rFonts w:ascii="Times New Roman" w:hAnsi="Times New Roman"/>
          <w:sz w:val="24"/>
          <w:szCs w:val="24"/>
        </w:rPr>
        <w:t>, где</w:t>
      </w:r>
    </w:p>
    <w:p w:rsidR="00B90D9F" w:rsidRPr="00934974" w:rsidRDefault="00B90D9F" w:rsidP="00F91A6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EC0847" w:rsidP="00F91A6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ω </w:t>
      </w:r>
      <w:r w:rsidR="00B90D9F"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</w:rPr>
        <w:t>круговая частота, Гц</w:t>
      </w:r>
      <w:r w:rsidR="00B90D9F" w:rsidRPr="00934974">
        <w:rPr>
          <w:rFonts w:ascii="Times New Roman" w:hAnsi="Times New Roman"/>
          <w:sz w:val="24"/>
          <w:szCs w:val="24"/>
        </w:rPr>
        <w:t>;</w:t>
      </w:r>
    </w:p>
    <w:p w:rsidR="00B90D9F" w:rsidRPr="00934974" w:rsidRDefault="00EC0847" w:rsidP="00F91A6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L</w:t>
      </w:r>
      <w:r w:rsidRPr="00934974">
        <w:rPr>
          <w:rFonts w:ascii="Times New Roman" w:hAnsi="Times New Roman"/>
          <w:sz w:val="24"/>
          <w:szCs w:val="24"/>
        </w:rPr>
        <w:t xml:space="preserve"> </w:t>
      </w:r>
      <w:r w:rsidR="00B90D9F" w:rsidRPr="00934974">
        <w:rPr>
          <w:rFonts w:ascii="Times New Roman" w:hAnsi="Times New Roman"/>
          <w:sz w:val="24"/>
          <w:szCs w:val="24"/>
        </w:rPr>
        <w:t xml:space="preserve">– </w:t>
      </w:r>
      <w:r w:rsidRPr="00934974">
        <w:rPr>
          <w:rFonts w:ascii="Times New Roman" w:hAnsi="Times New Roman"/>
          <w:sz w:val="24"/>
          <w:szCs w:val="24"/>
        </w:rPr>
        <w:t>индуктивность кабеля, Гн/м;</w:t>
      </w:r>
    </w:p>
    <w:p w:rsidR="00B90D9F" w:rsidRDefault="00EC0847" w:rsidP="00F91A6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  <w:lang w:val="en-US"/>
        </w:rPr>
        <w:t>C</w:t>
      </w:r>
      <w:r w:rsidR="00B90D9F" w:rsidRPr="00934974">
        <w:rPr>
          <w:rFonts w:ascii="Times New Roman" w:hAnsi="Times New Roman"/>
          <w:sz w:val="24"/>
          <w:szCs w:val="24"/>
        </w:rPr>
        <w:t xml:space="preserve"> – </w:t>
      </w:r>
      <w:r w:rsidRPr="00934974">
        <w:rPr>
          <w:rFonts w:ascii="Times New Roman" w:hAnsi="Times New Roman"/>
          <w:sz w:val="24"/>
          <w:szCs w:val="24"/>
        </w:rPr>
        <w:t>ёмкость кабеля, Ф/м.</w:t>
      </w:r>
    </w:p>
    <w:p w:rsidR="00F91A62" w:rsidRPr="00934974" w:rsidRDefault="00F91A62" w:rsidP="00F91A6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При этом учитываем, что:</w:t>
      </w:r>
    </w:p>
    <w:p w:rsidR="00F91A62" w:rsidRPr="00934974" w:rsidRDefault="00F91A62" w:rsidP="00F91A62">
      <w:pPr>
        <w:pStyle w:val="1"/>
        <w:spacing w:before="0" w:beforeAutospacing="0" w:after="0" w:afterAutospacing="0" w:line="276" w:lineRule="auto"/>
        <w:ind w:firstLine="567"/>
        <w:jc w:val="center"/>
        <w:rPr>
          <w:rFonts w:eastAsia="Calibri"/>
          <w:b w:val="0"/>
          <w:sz w:val="24"/>
          <w:szCs w:val="24"/>
          <w:lang w:eastAsia="en-US"/>
        </w:rPr>
      </w:pPr>
    </w:p>
    <w:p w:rsidR="00F91A62" w:rsidRPr="00934974" w:rsidRDefault="00F91A62" w:rsidP="00F91A62">
      <w:pPr>
        <w:pStyle w:val="1"/>
        <w:spacing w:before="0" w:beforeAutospacing="0" w:after="0" w:afterAutospacing="0" w:line="276" w:lineRule="auto"/>
        <w:ind w:firstLine="567"/>
        <w:jc w:val="center"/>
        <w:rPr>
          <w:rFonts w:eastAsia="Calibri"/>
          <w:b w:val="0"/>
          <w:sz w:val="24"/>
          <w:szCs w:val="24"/>
          <w:lang w:eastAsia="en-US"/>
        </w:rPr>
      </w:pPr>
      <w:r w:rsidRPr="00934974">
        <w:rPr>
          <w:rFonts w:eastAsia="Calibri"/>
          <w:b w:val="0"/>
          <w:position w:val="-6"/>
          <w:sz w:val="24"/>
          <w:szCs w:val="24"/>
          <w:lang w:eastAsia="en-US"/>
        </w:rPr>
        <w:object w:dxaOrig="880" w:dyaOrig="279">
          <v:shape id="_x0000_i1163" type="#_x0000_t75" style="width:44.25pt;height:14.25pt" o:ole="">
            <v:imagedata r:id="rId165" o:title=""/>
          </v:shape>
          <o:OLEObject Type="Embed" ProgID="Equation.3" ShapeID="_x0000_i1163" DrawAspect="Content" ObjectID="_1635437333" r:id="rId200"/>
        </w:object>
      </w:r>
      <w:r w:rsidRPr="00934974">
        <w:rPr>
          <w:rFonts w:eastAsia="Calibri"/>
          <w:b w:val="0"/>
          <w:sz w:val="24"/>
          <w:szCs w:val="24"/>
          <w:lang w:eastAsia="en-US"/>
        </w:rPr>
        <w:t>, где</w:t>
      </w:r>
    </w:p>
    <w:p w:rsidR="00F91A62" w:rsidRPr="00934974" w:rsidRDefault="00F91A62" w:rsidP="00F91A6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position w:val="-6"/>
        </w:rPr>
        <w:object w:dxaOrig="200" w:dyaOrig="220">
          <v:shape id="_x0000_i1164" type="#_x0000_t75" style="width:9.75pt;height:11.25pt" o:ole="">
            <v:imagedata r:id="rId167" o:title=""/>
          </v:shape>
          <o:OLEObject Type="Embed" ProgID="Equation.3" ShapeID="_x0000_i1164" DrawAspect="Content" ObjectID="_1635437334" r:id="rId201"/>
        </w:object>
      </w:r>
      <w:r w:rsidRPr="00934974">
        <w:t xml:space="preserve"> </w:t>
      </w:r>
      <w:r w:rsidRPr="00934974">
        <w:rPr>
          <w:b w:val="0"/>
          <w:sz w:val="24"/>
          <w:szCs w:val="24"/>
        </w:rPr>
        <w:t>– линейная частота тока, Гц.</w:t>
      </w:r>
    </w:p>
    <w:p w:rsidR="00F91A62" w:rsidRPr="00934974" w:rsidRDefault="00F91A62" w:rsidP="00F91A62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B90D9F" w:rsidRPr="00934974" w:rsidRDefault="00B90D9F" w:rsidP="00B90D9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 xml:space="preserve">радиочастотный </w:t>
      </w:r>
      <w:r w:rsidR="00303FAC" w:rsidRPr="00934974">
        <w:rPr>
          <w:rFonts w:ascii="Times New Roman" w:hAnsi="Times New Roman"/>
          <w:sz w:val="24"/>
          <w:szCs w:val="24"/>
        </w:rPr>
        <w:t>не</w:t>
      </w:r>
      <w:r w:rsidRPr="00934974">
        <w:rPr>
          <w:rFonts w:ascii="Times New Roman" w:hAnsi="Times New Roman"/>
          <w:sz w:val="24"/>
          <w:szCs w:val="24"/>
        </w:rPr>
        <w:t>экранированный кабель связи со следующими характеристиками:</w:t>
      </w:r>
    </w:p>
    <w:p w:rsidR="00303FAC" w:rsidRPr="00934974" w:rsidRDefault="00303FAC" w:rsidP="00303FAC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частота сигнала – 10 кГц;</w:t>
      </w:r>
    </w:p>
    <w:p w:rsidR="00303FAC" w:rsidRPr="00934974" w:rsidRDefault="00303FAC" w:rsidP="00303FAC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индуктивность кабеля – 0,354 мкГн/м;</w:t>
      </w:r>
    </w:p>
    <w:p w:rsidR="00303FAC" w:rsidRPr="00934974" w:rsidRDefault="00303FAC" w:rsidP="00303FAC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- ёмкость кабеля – 70,638 пФ/м.</w:t>
      </w: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8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303FAC" w:rsidRPr="00934974">
        <w:rPr>
          <w:rFonts w:ascii="Times New Roman" w:hAnsi="Times New Roman"/>
          <w:sz w:val="24"/>
          <w:szCs w:val="28"/>
        </w:rPr>
        <w:t>коэффициент фазы</w:t>
      </w:r>
      <w:r w:rsidRPr="00934974">
        <w:rPr>
          <w:rFonts w:ascii="Times New Roman" w:hAnsi="Times New Roman"/>
          <w:sz w:val="24"/>
          <w:szCs w:val="28"/>
        </w:rPr>
        <w:t xml:space="preserve"> радиочастотного кабеля.</w:t>
      </w: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F91A62" w:rsidRPr="00F91A62" w:rsidRDefault="00F91A62" w:rsidP="00B90D9F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 кГц = 10·10</w:t>
      </w:r>
      <w:r w:rsidR="00DE4093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</w:t>
      </w:r>
      <w:r w:rsidRPr="00F91A62">
        <w:rPr>
          <w:rFonts w:ascii="Times New Roman" w:hAnsi="Times New Roman"/>
          <w:sz w:val="24"/>
          <w:szCs w:val="24"/>
        </w:rPr>
        <w:t>Гц</w:t>
      </w:r>
    </w:p>
    <w:p w:rsidR="00B90D9F" w:rsidRDefault="00934974" w:rsidP="00B90D9F">
      <w:pPr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0,354 мкГн/м</w:t>
      </w:r>
      <w:r>
        <w:rPr>
          <w:rFonts w:ascii="Times New Roman" w:hAnsi="Times New Roman"/>
          <w:sz w:val="24"/>
          <w:szCs w:val="24"/>
        </w:rPr>
        <w:t xml:space="preserve"> = 0,354·10</w:t>
      </w:r>
      <w:r>
        <w:rPr>
          <w:rFonts w:ascii="Times New Roman" w:hAnsi="Times New Roman"/>
          <w:sz w:val="24"/>
          <w:szCs w:val="24"/>
          <w:vertAlign w:val="superscript"/>
        </w:rPr>
        <w:t>-6</w:t>
      </w:r>
      <w:r>
        <w:rPr>
          <w:rFonts w:ascii="Times New Roman" w:hAnsi="Times New Roman"/>
          <w:sz w:val="24"/>
          <w:szCs w:val="24"/>
        </w:rPr>
        <w:t xml:space="preserve"> Гн/м</w:t>
      </w:r>
    </w:p>
    <w:p w:rsidR="00934974" w:rsidRDefault="00934974" w:rsidP="00B90D9F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70,638 пФ/м = 70,638 ·10</w:t>
      </w:r>
      <w:r>
        <w:rPr>
          <w:rFonts w:ascii="Times New Roman" w:hAnsi="Times New Roman"/>
          <w:sz w:val="24"/>
          <w:szCs w:val="24"/>
          <w:vertAlign w:val="superscript"/>
        </w:rPr>
        <w:t>-12</w:t>
      </w:r>
      <w:r>
        <w:rPr>
          <w:rFonts w:ascii="Times New Roman" w:hAnsi="Times New Roman"/>
          <w:sz w:val="24"/>
          <w:szCs w:val="24"/>
        </w:rPr>
        <w:t xml:space="preserve"> Ф/м</w:t>
      </w:r>
    </w:p>
    <w:p w:rsidR="00F91A62" w:rsidRDefault="0017037E" w:rsidP="00B90D9F">
      <w:pPr>
        <w:jc w:val="center"/>
        <w:rPr>
          <w:rFonts w:ascii="Times New Roman" w:eastAsia="Calibri" w:hAnsi="Times New Roman"/>
          <w:sz w:val="24"/>
          <w:szCs w:val="24"/>
          <w:lang w:eastAsia="en-US"/>
        </w:rPr>
      </w:pPr>
      <w:r w:rsidRPr="00934974">
        <w:rPr>
          <w:rFonts w:ascii="Times New Roman" w:eastAsia="Calibri" w:hAnsi="Times New Roman"/>
          <w:position w:val="-10"/>
          <w:sz w:val="24"/>
          <w:szCs w:val="24"/>
          <w:lang w:eastAsia="en-US"/>
        </w:rPr>
        <w:object w:dxaOrig="3620" w:dyaOrig="360">
          <v:shape id="_x0000_i1165" type="#_x0000_t75" style="width:180.75pt;height:18pt" o:ole="">
            <v:imagedata r:id="rId202" o:title=""/>
          </v:shape>
          <o:OLEObject Type="Embed" ProgID="Equation.3" ShapeID="_x0000_i1165" DrawAspect="Content" ObjectID="_1635437335" r:id="rId203"/>
        </w:object>
      </w:r>
      <w:r w:rsidR="00F91A62">
        <w:rPr>
          <w:rFonts w:ascii="Times New Roman" w:eastAsia="Calibri" w:hAnsi="Times New Roman"/>
          <w:sz w:val="24"/>
          <w:szCs w:val="24"/>
          <w:lang w:eastAsia="en-US"/>
        </w:rPr>
        <w:t xml:space="preserve"> рад/с.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Отсюда</w:t>
      </w:r>
    </w:p>
    <w:p w:rsidR="0017037E" w:rsidRDefault="00D45D7E" w:rsidP="00B90D9F">
      <w:pPr>
        <w:jc w:val="center"/>
        <w:rPr>
          <w:rFonts w:ascii="Times New Roman" w:hAnsi="Times New Roman"/>
          <w:sz w:val="24"/>
          <w:szCs w:val="24"/>
        </w:rPr>
      </w:pPr>
      <w:r w:rsidRPr="0017037E">
        <w:rPr>
          <w:rFonts w:ascii="Times New Roman" w:hAnsi="Times New Roman"/>
          <w:position w:val="-12"/>
          <w:sz w:val="24"/>
          <w:szCs w:val="24"/>
        </w:rPr>
        <w:object w:dxaOrig="7479" w:dyaOrig="440">
          <v:shape id="_x0000_i1166" type="#_x0000_t75" style="width:429pt;height:24.75pt" o:ole="">
            <v:imagedata r:id="rId204" o:title=""/>
          </v:shape>
          <o:OLEObject Type="Embed" ProgID="Equation.3" ShapeID="_x0000_i1166" DrawAspect="Content" ObjectID="_1635437336" r:id="rId205"/>
        </w:object>
      </w:r>
    </w:p>
    <w:p w:rsidR="00F91A62" w:rsidRPr="002E64D2" w:rsidRDefault="002E64D2" w:rsidP="00D45D7E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= 0,314·10</w:t>
      </w:r>
      <w:r>
        <w:rPr>
          <w:rFonts w:ascii="Times New Roman" w:hAnsi="Times New Roman"/>
          <w:sz w:val="24"/>
          <w:szCs w:val="24"/>
          <w:vertAlign w:val="superscript"/>
        </w:rPr>
        <w:t>-3</w:t>
      </w:r>
      <w:r>
        <w:rPr>
          <w:rFonts w:ascii="Times New Roman" w:hAnsi="Times New Roman"/>
          <w:sz w:val="24"/>
          <w:szCs w:val="24"/>
        </w:rPr>
        <w:t xml:space="preserve"> рад/м.</w:t>
      </w:r>
    </w:p>
    <w:p w:rsidR="00F91A62" w:rsidRDefault="00F91A62" w:rsidP="00D45D7E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D45D7E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B90D9F" w:rsidRPr="00934974" w:rsidRDefault="00B90D9F" w:rsidP="00B90D9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.</w:t>
      </w:r>
    </w:p>
    <w:p w:rsidR="00B90D9F" w:rsidRPr="00934974" w:rsidRDefault="00B90D9F" w:rsidP="00B90D9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B90D9F" w:rsidRPr="00934974" w:rsidRDefault="00B90D9F" w:rsidP="00B90D9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B90D9F" w:rsidRPr="00934974" w:rsidRDefault="00B90D9F" w:rsidP="00B90D9F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B90D9F" w:rsidRPr="00934974" w:rsidRDefault="00B90D9F" w:rsidP="00B90D9F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B90D9F" w:rsidRPr="00934974" w:rsidRDefault="00B90D9F" w:rsidP="00B90D9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B90D9F" w:rsidRPr="00934974" w:rsidRDefault="00B90D9F" w:rsidP="00B90D9F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Pr="00934974">
        <w:rPr>
          <w:rFonts w:ascii="Times New Roman" w:hAnsi="Times New Roman"/>
          <w:sz w:val="24"/>
          <w:szCs w:val="24"/>
        </w:rPr>
        <w:t xml:space="preserve">радиочастотный </w:t>
      </w:r>
      <w:r w:rsidR="00D45D7E">
        <w:rPr>
          <w:rFonts w:ascii="Times New Roman" w:hAnsi="Times New Roman"/>
          <w:sz w:val="24"/>
          <w:szCs w:val="24"/>
        </w:rPr>
        <w:t>не</w:t>
      </w:r>
      <w:r w:rsidRPr="00934974">
        <w:rPr>
          <w:rFonts w:ascii="Times New Roman" w:hAnsi="Times New Roman"/>
          <w:sz w:val="24"/>
          <w:szCs w:val="24"/>
        </w:rPr>
        <w:t>экранированный кабель связи со следующими характеристиками:</w:t>
      </w:r>
    </w:p>
    <w:p w:rsidR="00D45D7E" w:rsidRPr="00934974" w:rsidRDefault="00D45D7E" w:rsidP="00D45D7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частота сигнала – </w:t>
      </w:r>
      <w:r w:rsidR="00A22077">
        <w:rPr>
          <w:rFonts w:ascii="Times New Roman" w:hAnsi="Times New Roman"/>
          <w:sz w:val="24"/>
          <w:szCs w:val="24"/>
        </w:rPr>
        <w:t>А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D45D7E" w:rsidRPr="00934974" w:rsidRDefault="00D45D7E" w:rsidP="00D45D7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индуктивность кабеля – </w:t>
      </w:r>
      <w:r w:rsidR="00A22077">
        <w:rPr>
          <w:rFonts w:ascii="Times New Roman" w:hAnsi="Times New Roman"/>
          <w:sz w:val="24"/>
          <w:szCs w:val="24"/>
        </w:rPr>
        <w:t>В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D45D7E" w:rsidRPr="00934974" w:rsidRDefault="00D45D7E" w:rsidP="00D45D7E">
      <w:pPr>
        <w:spacing w:after="0"/>
        <w:ind w:firstLine="709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ёмкость кабеля – </w:t>
      </w:r>
      <w:r w:rsidR="00A22077">
        <w:rPr>
          <w:rFonts w:ascii="Times New Roman" w:hAnsi="Times New Roman"/>
          <w:sz w:val="24"/>
          <w:szCs w:val="24"/>
        </w:rPr>
        <w:t>С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B90D9F" w:rsidRPr="00934974" w:rsidRDefault="00D45D7E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hAnsi="Times New Roman"/>
          <w:sz w:val="24"/>
          <w:szCs w:val="28"/>
        </w:rPr>
        <w:t>коэффициент фазы радиочастотного кабеля</w:t>
      </w:r>
      <w:r w:rsidR="00B90D9F" w:rsidRPr="00934974">
        <w:rPr>
          <w:rFonts w:ascii="Times New Roman" w:hAnsi="Times New Roman"/>
          <w:sz w:val="24"/>
          <w:szCs w:val="24"/>
        </w:rPr>
        <w:t>.</w:t>
      </w:r>
    </w:p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2"/>
        <w:gridCol w:w="2017"/>
        <w:gridCol w:w="2084"/>
        <w:gridCol w:w="2482"/>
        <w:gridCol w:w="2482"/>
      </w:tblGrid>
      <w:tr w:rsidR="00C009BE" w:rsidRPr="00934974" w:rsidTr="00C009BE">
        <w:trPr>
          <w:trHeight w:val="667"/>
          <w:tblHeader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009BE" w:rsidRPr="00934974" w:rsidRDefault="00C009B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C009BE" w:rsidP="00B90D9F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C009BE" w:rsidRPr="00934974" w:rsidTr="00C009BE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0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,44 мкГн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55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,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656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пФ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DB40C3" w:rsidRDefault="00DB40C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0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,342</w:t>
            </w:r>
            <w:r>
              <w:rPr>
                <w:rFonts w:ascii="Times New Roman" w:hAnsi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д/м</w:t>
            </w:r>
          </w:p>
        </w:tc>
      </w:tr>
      <w:tr w:rsidR="00C009BE" w:rsidRPr="00934974" w:rsidTr="00C009BE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358 мкГн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1,995 пФ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DB40C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,325</w:t>
            </w:r>
            <w:r>
              <w:rPr>
                <w:rFonts w:ascii="Times New Roman" w:hAnsi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д/м</w:t>
            </w:r>
          </w:p>
        </w:tc>
      </w:tr>
      <w:tr w:rsidR="00C009BE" w:rsidRPr="00934974" w:rsidTr="00C009BE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71 мкГн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50,827 пФ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DB40C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,4</w:t>
            </w:r>
            <w:r>
              <w:rPr>
                <w:rFonts w:ascii="Times New Roman" w:hAnsi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д/м</w:t>
            </w:r>
          </w:p>
        </w:tc>
      </w:tr>
      <w:tr w:rsidR="00C009BE" w:rsidRPr="00934974" w:rsidTr="00C009BE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82 мкГн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9,912 пФ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DB40C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,431</w:t>
            </w:r>
            <w:r>
              <w:rPr>
                <w:rFonts w:ascii="Times New Roman" w:hAnsi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д/м</w:t>
            </w:r>
          </w:p>
        </w:tc>
      </w:tr>
      <w:tr w:rsidR="00C009BE" w:rsidRPr="00934974" w:rsidTr="00C009BE">
        <w:trPr>
          <w:trHeight w:val="340"/>
        </w:trPr>
        <w:tc>
          <w:tcPr>
            <w:tcW w:w="5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B90D9F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0,498 мкГн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C009BE" w:rsidP="00944678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49,174 пФ/м</w:t>
            </w:r>
          </w:p>
        </w:tc>
        <w:tc>
          <w:tcPr>
            <w:tcW w:w="1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09BE" w:rsidRPr="00934974" w:rsidRDefault="00DB40C3" w:rsidP="00B90D9F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0,466</w:t>
            </w:r>
            <w:r>
              <w:rPr>
                <w:rFonts w:ascii="Times New Roman" w:hAnsi="Times New Roman"/>
                <w:sz w:val="24"/>
                <w:szCs w:val="24"/>
              </w:rPr>
              <w:t>·1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-3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д/м</w:t>
            </w:r>
          </w:p>
        </w:tc>
      </w:tr>
    </w:tbl>
    <w:p w:rsidR="00B90D9F" w:rsidRPr="00934974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B90D9F" w:rsidRPr="00934974" w:rsidRDefault="00B90D9F" w:rsidP="00B90D9F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B90D9F" w:rsidRPr="00934974" w:rsidRDefault="00B90D9F" w:rsidP="00B90D9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B90D9F" w:rsidRPr="00934974" w:rsidRDefault="00B90D9F" w:rsidP="00B90D9F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B90D9F" w:rsidRDefault="00B90D9F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Что такое </w:t>
      </w:r>
      <w:r w:rsidR="005C6374">
        <w:rPr>
          <w:rFonts w:ascii="Times New Roman" w:hAnsi="Times New Roman"/>
          <w:sz w:val="24"/>
          <w:szCs w:val="24"/>
        </w:rPr>
        <w:t>коэффициент фазы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C6374" w:rsidRDefault="005C6374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Для чего применяется коэффициент фазы?</w:t>
      </w:r>
    </w:p>
    <w:p w:rsidR="005C6374" w:rsidRDefault="005C6374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</w:t>
      </w:r>
      <w:r w:rsidR="00972A0C">
        <w:rPr>
          <w:rFonts w:ascii="Times New Roman" w:hAnsi="Times New Roman"/>
          <w:sz w:val="24"/>
          <w:szCs w:val="24"/>
        </w:rPr>
        <w:t>Каким образом уменьшить смещение фазы?</w:t>
      </w:r>
    </w:p>
    <w:p w:rsidR="00972A0C" w:rsidRDefault="00972A0C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Из каких материалов изготавливается экран в кабеле связи?</w:t>
      </w:r>
    </w:p>
    <w:p w:rsidR="00972A0C" w:rsidRPr="00934974" w:rsidRDefault="00972A0C" w:rsidP="00B90D9F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 Приведите пример использования данного кабеля?</w:t>
      </w:r>
    </w:p>
    <w:p w:rsidR="00B90D9F" w:rsidRPr="00934974" w:rsidRDefault="00B90D9F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5076C" w:rsidRPr="00934974" w:rsidRDefault="0065076C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1712E0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 xml:space="preserve"> № 23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массы кабеля связи.</w:t>
      </w:r>
    </w:p>
    <w:p w:rsidR="0065076C" w:rsidRPr="00934974" w:rsidRDefault="0065076C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1712E0">
        <w:rPr>
          <w:rFonts w:ascii="Times New Roman" w:hAnsi="Times New Roman"/>
          <w:sz w:val="24"/>
          <w:szCs w:val="24"/>
        </w:rPr>
        <w:t>приобрести навыки расчета массы</w:t>
      </w:r>
      <w:r w:rsidRPr="00934974">
        <w:rPr>
          <w:rFonts w:ascii="Times New Roman" w:hAnsi="Times New Roman"/>
          <w:sz w:val="24"/>
          <w:szCs w:val="24"/>
        </w:rPr>
        <w:t xml:space="preserve"> основных элементов </w:t>
      </w:r>
      <w:r w:rsidR="00067BD9" w:rsidRPr="00934974">
        <w:rPr>
          <w:rFonts w:ascii="Times New Roman" w:hAnsi="Times New Roman"/>
          <w:sz w:val="24"/>
          <w:szCs w:val="24"/>
        </w:rPr>
        <w:t xml:space="preserve">радиочастотных </w:t>
      </w:r>
      <w:r w:rsidRPr="00934974">
        <w:rPr>
          <w:rFonts w:ascii="Times New Roman" w:hAnsi="Times New Roman"/>
          <w:bCs/>
          <w:sz w:val="24"/>
          <w:szCs w:val="24"/>
        </w:rPr>
        <w:t>кабел</w:t>
      </w:r>
      <w:r w:rsidR="00A87F10" w:rsidRPr="00934974">
        <w:rPr>
          <w:rFonts w:ascii="Times New Roman" w:hAnsi="Times New Roman"/>
          <w:bCs/>
          <w:sz w:val="24"/>
          <w:szCs w:val="24"/>
        </w:rPr>
        <w:t>ей связи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65076C" w:rsidRPr="00934974" w:rsidRDefault="0065076C" w:rsidP="0065076C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067BD9" w:rsidRPr="00934974" w:rsidRDefault="00067BD9" w:rsidP="004358A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Основным документом для радиочастотных кабелей связи </w:t>
      </w:r>
      <w:r w:rsidRPr="00934974">
        <w:rPr>
          <w:b w:val="0"/>
          <w:sz w:val="24"/>
          <w:szCs w:val="24"/>
        </w:rPr>
        <w:t>является ГОСТ 11326.0-78.</w:t>
      </w:r>
    </w:p>
    <w:p w:rsidR="004358A8" w:rsidRPr="00934974" w:rsidRDefault="004358A8" w:rsidP="004358A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Марки кабелей должны состоять из букв, означающих тип кабеля, и трёх чисел (раздели-</w:t>
      </w:r>
    </w:p>
    <w:p w:rsidR="004358A8" w:rsidRPr="00934974" w:rsidRDefault="004358A8" w:rsidP="004358A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тельных тире).</w:t>
      </w:r>
    </w:p>
    <w:p w:rsidR="004358A8" w:rsidRPr="00934974" w:rsidRDefault="004358A8" w:rsidP="004358A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РК – радиочастотный коаксиальный кабель.</w:t>
      </w:r>
    </w:p>
    <w:p w:rsidR="004358A8" w:rsidRPr="00934974" w:rsidRDefault="004358A8" w:rsidP="004358A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Первое число означает значение номинального волнового сопротивления.</w:t>
      </w:r>
    </w:p>
    <w:p w:rsidR="004358A8" w:rsidRPr="00934974" w:rsidRDefault="004358A8" w:rsidP="004358A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Второе число – значение номинального диаметра по изоляции, округленное до ближайшего меньшего целого числа для диаметров более 2 мм (за исключением диаметра 2,95 мм, который должен быть округлен до 3, и диаметра 3,7 мм, который округлять не следует).</w:t>
      </w:r>
    </w:p>
    <w:p w:rsidR="004358A8" w:rsidRPr="00934974" w:rsidRDefault="004358A8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Третье двух- или трехзначное число означает: первая цифра – группу изоляции и категорию теплостойкости кабеля, а последующие цифры означают порядковый номер разработки.</w:t>
      </w:r>
    </w:p>
    <w:p w:rsidR="005D3B07" w:rsidRPr="00934974" w:rsidRDefault="005D3B07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Кабелям соответствующей теплостойкости присвоено следующее цифровое обозначение:</w:t>
      </w:r>
    </w:p>
    <w:p w:rsidR="005D3B07" w:rsidRPr="00934974" w:rsidRDefault="005D3B07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1 – обычной теплостойкости со сплошной изоляцией;</w:t>
      </w:r>
    </w:p>
    <w:p w:rsidR="005D3B07" w:rsidRPr="00934974" w:rsidRDefault="005D3B07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2 – повышенной теплостойкости со сплошной изоляцией;</w:t>
      </w:r>
    </w:p>
    <w:p w:rsidR="005D3B07" w:rsidRPr="00934974" w:rsidRDefault="005D3B07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3</w:t>
      </w:r>
      <w:r w:rsidRPr="00934974">
        <w:rPr>
          <w:b w:val="0"/>
          <w:sz w:val="24"/>
          <w:szCs w:val="24"/>
        </w:rPr>
        <w:tab/>
        <w:t>– обычной теплостойкости с полувоздушной изоляцией;</w:t>
      </w:r>
    </w:p>
    <w:p w:rsidR="005D3B07" w:rsidRPr="00934974" w:rsidRDefault="005D3B07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4</w:t>
      </w:r>
      <w:r w:rsidRPr="00934974">
        <w:rPr>
          <w:b w:val="0"/>
          <w:sz w:val="24"/>
          <w:szCs w:val="24"/>
        </w:rPr>
        <w:tab/>
        <w:t>– повышенной теплостойкости с полувоздушной изоляцией;</w:t>
      </w:r>
    </w:p>
    <w:p w:rsidR="005D3B07" w:rsidRPr="00934974" w:rsidRDefault="005D3B07" w:rsidP="005D3B07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5</w:t>
      </w:r>
      <w:r w:rsidRPr="00934974">
        <w:rPr>
          <w:b w:val="0"/>
          <w:sz w:val="24"/>
          <w:szCs w:val="24"/>
        </w:rPr>
        <w:tab/>
        <w:t>– обычной теплостойкости с воздушной изоляцией;</w:t>
      </w:r>
    </w:p>
    <w:p w:rsidR="005D3B07" w:rsidRPr="00934974" w:rsidRDefault="005D3B07" w:rsidP="00407AC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6</w:t>
      </w:r>
      <w:r w:rsidRPr="00934974">
        <w:rPr>
          <w:b w:val="0"/>
          <w:sz w:val="24"/>
          <w:szCs w:val="24"/>
        </w:rPr>
        <w:tab/>
        <w:t>– повышенной теплостойкости с воздушной изоляцией;</w:t>
      </w:r>
    </w:p>
    <w:p w:rsidR="005D3B07" w:rsidRPr="00934974" w:rsidRDefault="005D3B07" w:rsidP="00407AC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7</w:t>
      </w:r>
      <w:r w:rsidRPr="00934974">
        <w:rPr>
          <w:b w:val="0"/>
          <w:sz w:val="24"/>
          <w:szCs w:val="24"/>
        </w:rPr>
        <w:tab/>
        <w:t>– высокой теплостойкости.</w:t>
      </w:r>
    </w:p>
    <w:p w:rsidR="00407AC2" w:rsidRPr="00934974" w:rsidRDefault="00407AC2" w:rsidP="00407AC2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Кабель РК 50-4-11 – радиочастотный коаксиальный кабель с номинальным волновым сопротивлением 50 Ом, со сплошной изоляцией обычной теплостойкости, номинальным диаметром по изоляции 4,6 мм и номером разработки 1.</w:t>
      </w: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 xml:space="preserve">Наружная оболочка на сердечники </w:t>
      </w:r>
      <w:r w:rsidR="0095361A" w:rsidRPr="00934974">
        <w:rPr>
          <w:b w:val="0"/>
          <w:sz w:val="24"/>
          <w:szCs w:val="24"/>
        </w:rPr>
        <w:t>коаксиальных кабелей</w:t>
      </w:r>
      <w:r w:rsidRPr="00934974">
        <w:rPr>
          <w:b w:val="0"/>
          <w:sz w:val="24"/>
          <w:szCs w:val="24"/>
        </w:rPr>
        <w:t xml:space="preserve"> накладывается </w:t>
      </w:r>
      <w:r w:rsidRPr="00934974">
        <w:rPr>
          <w:rFonts w:eastAsia="ArialMT"/>
          <w:b w:val="0"/>
          <w:sz w:val="24"/>
          <w:szCs w:val="24"/>
        </w:rPr>
        <w:t>свободным способом (без обжатия).</w:t>
      </w:r>
      <w:r w:rsidR="00932A6C" w:rsidRPr="00934974">
        <w:rPr>
          <w:rFonts w:eastAsia="ArialMT"/>
          <w:b w:val="0"/>
          <w:sz w:val="24"/>
          <w:szCs w:val="24"/>
        </w:rPr>
        <w:t xml:space="preserve"> Толщина оболочки определяется по таблице 2 </w:t>
      </w:r>
      <w:r w:rsidR="00932A6C" w:rsidRPr="00934974">
        <w:rPr>
          <w:b w:val="0"/>
          <w:sz w:val="24"/>
          <w:szCs w:val="24"/>
        </w:rPr>
        <w:t>ГОСТ 11326.0-78</w:t>
      </w:r>
      <w:r w:rsidR="00932A6C" w:rsidRPr="00934974">
        <w:rPr>
          <w:rFonts w:eastAsia="ArialMT"/>
          <w:b w:val="0"/>
          <w:sz w:val="24"/>
          <w:szCs w:val="24"/>
        </w:rPr>
        <w:t>.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 xml:space="preserve">Расход оболочки, наложенной свободным способом (без обжатия) определяется с использованием </w:t>
      </w:r>
      <w:r w:rsidR="00A10246" w:rsidRPr="00934974">
        <w:rPr>
          <w:rFonts w:ascii="Times New Roman" w:eastAsia="ArialMT" w:hAnsi="Times New Roman"/>
          <w:sz w:val="24"/>
          <w:szCs w:val="24"/>
        </w:rPr>
        <w:t xml:space="preserve">следующей </w:t>
      </w:r>
      <w:r w:rsidRPr="00934974">
        <w:rPr>
          <w:rFonts w:ascii="Times New Roman" w:eastAsia="ArialMT" w:hAnsi="Times New Roman"/>
          <w:sz w:val="24"/>
          <w:szCs w:val="24"/>
        </w:rPr>
        <w:t>формулы</w:t>
      </w:r>
      <w:r w:rsidRPr="00934974">
        <w:rPr>
          <w:rFonts w:ascii="Times New Roman" w:hAnsi="Times New Roman"/>
          <w:sz w:val="24"/>
          <w:szCs w:val="24"/>
        </w:rPr>
        <w:t>:</w:t>
      </w:r>
    </w:p>
    <w:p w:rsidR="0065076C" w:rsidRPr="00934974" w:rsidRDefault="00A10246" w:rsidP="0065076C">
      <w:pPr>
        <w:spacing w:after="0"/>
        <w:ind w:firstLine="567"/>
        <w:jc w:val="both"/>
        <w:rPr>
          <w:rFonts w:ascii="Times New Roman" w:eastAsia="ArialMT" w:hAnsi="Times New Roman"/>
          <w:sz w:val="24"/>
          <w:szCs w:val="24"/>
        </w:rPr>
      </w:pPr>
      <w:r w:rsidRPr="00934974">
        <w:rPr>
          <w:rFonts w:ascii="Times New Roman" w:eastAsia="ArialMT" w:hAnsi="Times New Roman"/>
          <w:position w:val="-10"/>
          <w:sz w:val="24"/>
          <w:szCs w:val="24"/>
        </w:rPr>
        <w:object w:dxaOrig="180" w:dyaOrig="340">
          <v:shape id="_x0000_i1167" type="#_x0000_t75" style="width:9pt;height:17.25pt" o:ole="">
            <v:imagedata r:id="rId206" o:title=""/>
          </v:shape>
          <o:OLEObject Type="Embed" ProgID="Equation.3" ShapeID="_x0000_i1167" DrawAspect="Content" ObjectID="_1635437337" r:id="rId207"/>
        </w:object>
      </w:r>
    </w:p>
    <w:p w:rsidR="00572411" w:rsidRPr="00934974" w:rsidRDefault="00634947" w:rsidP="00572411">
      <w:pPr>
        <w:spacing w:after="0"/>
        <w:ind w:firstLine="567"/>
        <w:jc w:val="center"/>
        <w:rPr>
          <w:rFonts w:ascii="Times New Roman" w:eastAsia="ArialMT" w:hAnsi="Times New Roman"/>
          <w:sz w:val="24"/>
          <w:szCs w:val="24"/>
        </w:rPr>
      </w:pPr>
      <w:r w:rsidRPr="00934974">
        <w:rPr>
          <w:rFonts w:ascii="Times New Roman" w:eastAsia="ArialMT" w:hAnsi="Times New Roman"/>
          <w:position w:val="-14"/>
          <w:sz w:val="24"/>
          <w:szCs w:val="24"/>
        </w:rPr>
        <w:object w:dxaOrig="3340" w:dyaOrig="400">
          <v:shape id="_x0000_i1168" type="#_x0000_t75" style="width:167.25pt;height:20.25pt" o:ole="">
            <v:imagedata r:id="rId208" o:title=""/>
          </v:shape>
          <o:OLEObject Type="Embed" ProgID="Equation.3" ShapeID="_x0000_i1168" DrawAspect="Content" ObjectID="_1635437338" r:id="rId209"/>
        </w:object>
      </w:r>
      <w:r w:rsidR="00572411" w:rsidRPr="00934974">
        <w:rPr>
          <w:rFonts w:ascii="Times New Roman" w:eastAsia="ArialMT" w:hAnsi="Times New Roman"/>
          <w:sz w:val="24"/>
          <w:szCs w:val="24"/>
        </w:rPr>
        <w:t>, где</w:t>
      </w:r>
    </w:p>
    <w:p w:rsidR="00572411" w:rsidRPr="00934974" w:rsidRDefault="00634947" w:rsidP="0057241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169" type="#_x0000_t75" style="width:21pt;height:18pt" o:ole="">
            <v:imagedata r:id="rId210" o:title=""/>
          </v:shape>
          <o:OLEObject Type="Embed" ProgID="Equation.3" ShapeID="_x0000_i1169" DrawAspect="Content" ObjectID="_1635437339" r:id="rId211"/>
        </w:object>
      </w:r>
      <w:r w:rsidR="00572411"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572411" w:rsidRPr="00934974">
        <w:rPr>
          <w:rFonts w:ascii="Times New Roman" w:hAnsi="Times New Roman"/>
          <w:sz w:val="24"/>
          <w:szCs w:val="24"/>
        </w:rPr>
        <w:t xml:space="preserve">– диаметр </w:t>
      </w:r>
      <w:r w:rsidR="009F2174" w:rsidRPr="00934974">
        <w:rPr>
          <w:rFonts w:ascii="Times New Roman" w:hAnsi="Times New Roman"/>
          <w:sz w:val="24"/>
          <w:szCs w:val="24"/>
        </w:rPr>
        <w:t>под</w:t>
      </w:r>
      <w:r w:rsidR="00572411" w:rsidRPr="00934974">
        <w:rPr>
          <w:rFonts w:ascii="Times New Roman" w:hAnsi="Times New Roman"/>
          <w:sz w:val="24"/>
          <w:szCs w:val="24"/>
        </w:rPr>
        <w:t xml:space="preserve"> оболочк</w:t>
      </w:r>
      <w:r w:rsidR="009F2174" w:rsidRPr="00934974">
        <w:rPr>
          <w:rFonts w:ascii="Times New Roman" w:hAnsi="Times New Roman"/>
          <w:sz w:val="24"/>
          <w:szCs w:val="24"/>
        </w:rPr>
        <w:t>ой</w:t>
      </w:r>
      <w:r w:rsidR="00572411" w:rsidRPr="00934974">
        <w:rPr>
          <w:rFonts w:ascii="Times New Roman" w:hAnsi="Times New Roman"/>
          <w:sz w:val="24"/>
          <w:szCs w:val="24"/>
        </w:rPr>
        <w:t>, мм;</w:t>
      </w:r>
    </w:p>
    <w:p w:rsidR="00572411" w:rsidRPr="00934974" w:rsidRDefault="00572411" w:rsidP="0057241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170" type="#_x0000_t75" style="width:14.25pt;height:18pt">
            <v:imagedata r:id="rId140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номинальная толщина оболочки, мм;</w:t>
      </w:r>
    </w:p>
    <w:p w:rsidR="00572411" w:rsidRPr="00934974" w:rsidRDefault="00572411" w:rsidP="0057241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71" type="#_x0000_t75" style="width:9.75pt;height:12.75pt" o:ole="">
            <v:imagedata r:id="rId37" o:title=""/>
          </v:shape>
          <o:OLEObject Type="Embed" ProgID="Equation.3" ShapeID="_x0000_i1171" DrawAspect="Content" ObjectID="_1635437340" r:id="rId212"/>
        </w:object>
      </w:r>
      <w:r w:rsidRPr="00934974">
        <w:rPr>
          <w:rFonts w:ascii="Times New Roman" w:hAnsi="Times New Roman"/>
          <w:sz w:val="24"/>
          <w:szCs w:val="24"/>
        </w:rPr>
        <w:t xml:space="preserve"> – плотность материала оболочки,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572411" w:rsidRPr="00934974" w:rsidRDefault="00572411" w:rsidP="00572411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72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>– коэффициент, учитывающий технологические факторы по РД 16.405-87 (таблица 15).</w:t>
      </w: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5B0349" w:rsidRPr="00934974">
        <w:rPr>
          <w:rFonts w:ascii="Times New Roman" w:hAnsi="Times New Roman"/>
          <w:bCs/>
          <w:sz w:val="24"/>
          <w:szCs w:val="24"/>
        </w:rPr>
        <w:t>радиочастотный коаксиальный кабель</w:t>
      </w:r>
      <w:r w:rsidRPr="00934974">
        <w:rPr>
          <w:rFonts w:ascii="Times New Roman" w:hAnsi="Times New Roman"/>
          <w:bCs/>
          <w:sz w:val="24"/>
          <w:szCs w:val="24"/>
        </w:rPr>
        <w:t xml:space="preserve"> марки </w:t>
      </w:r>
      <w:r w:rsidR="005B0349" w:rsidRPr="00934974">
        <w:rPr>
          <w:rFonts w:ascii="Times New Roman" w:hAnsi="Times New Roman"/>
          <w:bCs/>
          <w:sz w:val="24"/>
          <w:szCs w:val="24"/>
        </w:rPr>
        <w:t>РК 50-4-11</w:t>
      </w:r>
      <w:r w:rsidRPr="00934974">
        <w:rPr>
          <w:rFonts w:ascii="Times New Roman" w:hAnsi="Times New Roman"/>
          <w:bCs/>
          <w:sz w:val="24"/>
          <w:szCs w:val="24"/>
        </w:rPr>
        <w:t xml:space="preserve"> с</w:t>
      </w:r>
      <w:r w:rsidR="005B0349" w:rsidRPr="00934974">
        <w:rPr>
          <w:rFonts w:ascii="Times New Roman" w:hAnsi="Times New Roman"/>
          <w:bCs/>
          <w:sz w:val="24"/>
          <w:szCs w:val="24"/>
        </w:rPr>
        <w:t xml:space="preserve"> оболочкой из полиэтилена </w:t>
      </w:r>
      <w:r w:rsidR="005B0349" w:rsidRPr="00934974">
        <w:rPr>
          <w:rFonts w:ascii="Times New Roman" w:hAnsi="Times New Roman"/>
          <w:sz w:val="24"/>
          <w:szCs w:val="24"/>
        </w:rPr>
        <w:t>плотностью – 0,923 г/см</w:t>
      </w:r>
      <w:r w:rsidR="005B0349"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="005B0349" w:rsidRPr="00934974">
        <w:rPr>
          <w:rFonts w:ascii="Times New Roman" w:hAnsi="Times New Roman"/>
          <w:bCs/>
          <w:sz w:val="24"/>
          <w:szCs w:val="24"/>
        </w:rPr>
        <w:t xml:space="preserve">и </w:t>
      </w:r>
      <w:r w:rsidR="005B0349" w:rsidRPr="00934974">
        <w:rPr>
          <w:rFonts w:ascii="Times New Roman" w:hAnsi="Times New Roman"/>
          <w:sz w:val="24"/>
          <w:szCs w:val="24"/>
        </w:rPr>
        <w:t>технологическим коэффициентом оболочки – 1,01.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оболочки в кабеле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5076C" w:rsidRPr="00934974" w:rsidRDefault="0065076C" w:rsidP="0065076C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sz w:val="24"/>
          <w:szCs w:val="24"/>
        </w:rPr>
        <w:t>Для определения веса оболочки в кабеле будем использовать следующую формулу</w:t>
      </w:r>
      <w:r w:rsidRPr="00934974">
        <w:rPr>
          <w:rFonts w:ascii="Times New Roman" w:hAnsi="Times New Roman"/>
          <w:sz w:val="24"/>
          <w:szCs w:val="24"/>
        </w:rPr>
        <w:t>:</w:t>
      </w:r>
    </w:p>
    <w:p w:rsidR="005B0349" w:rsidRPr="00934974" w:rsidRDefault="005B0349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5B0349" w:rsidRPr="00934974" w:rsidRDefault="005B0349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5076C" w:rsidRPr="00934974" w:rsidRDefault="005B0349" w:rsidP="0065076C">
      <w:pPr>
        <w:spacing w:after="0"/>
        <w:ind w:firstLine="720"/>
        <w:jc w:val="center"/>
        <w:rPr>
          <w:rFonts w:ascii="Times New Roman" w:hAnsi="Times New Roman"/>
          <w:position w:val="-28"/>
          <w:sz w:val="28"/>
          <w:szCs w:val="28"/>
        </w:rPr>
      </w:pPr>
      <w:r w:rsidRPr="00934974">
        <w:rPr>
          <w:rFonts w:ascii="Times New Roman" w:eastAsia="ArialMT" w:hAnsi="Times New Roman"/>
          <w:position w:val="-14"/>
          <w:sz w:val="24"/>
          <w:szCs w:val="24"/>
        </w:rPr>
        <w:object w:dxaOrig="3340" w:dyaOrig="400">
          <v:shape id="_x0000_i1173" type="#_x0000_t75" style="width:167.25pt;height:20.25pt" o:ole="">
            <v:imagedata r:id="rId208" o:title=""/>
          </v:shape>
          <o:OLEObject Type="Embed" ProgID="Equation.3" ShapeID="_x0000_i1173" DrawAspect="Content" ObjectID="_1635437341" r:id="rId213"/>
        </w:object>
      </w:r>
    </w:p>
    <w:p w:rsidR="0065076C" w:rsidRPr="00934974" w:rsidRDefault="0065076C" w:rsidP="0065076C">
      <w:pPr>
        <w:spacing w:after="0"/>
        <w:ind w:firstLine="720"/>
        <w:jc w:val="center"/>
        <w:rPr>
          <w:rFonts w:ascii="Times New Roman" w:hAnsi="Times New Roman"/>
          <w:position w:val="-28"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Для данного кабеля:</w:t>
      </w:r>
    </w:p>
    <w:p w:rsidR="005B0349" w:rsidRPr="00934974" w:rsidRDefault="005B0349" w:rsidP="005B034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174" type="#_x0000_t75" style="width:21pt;height:18pt" o:ole="">
            <v:imagedata r:id="rId210" o:title=""/>
          </v:shape>
          <o:OLEObject Type="Embed" ProgID="Equation.3" ShapeID="_x0000_i1174" DrawAspect="Content" ObjectID="_1635437342" r:id="rId214"/>
        </w:object>
      </w:r>
      <w:r w:rsidRPr="00934974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="00F8549A" w:rsidRPr="00934974">
        <w:rPr>
          <w:rFonts w:ascii="Times New Roman" w:hAnsi="Times New Roman"/>
          <w:sz w:val="24"/>
          <w:szCs w:val="24"/>
        </w:rPr>
        <w:t>4,6</w:t>
      </w:r>
      <w:r w:rsidRPr="00934974">
        <w:rPr>
          <w:rFonts w:ascii="Times New Roman" w:hAnsi="Times New Roman"/>
          <w:sz w:val="24"/>
          <w:szCs w:val="24"/>
        </w:rPr>
        <w:t xml:space="preserve"> мм;</w:t>
      </w:r>
    </w:p>
    <w:p w:rsidR="005B0349" w:rsidRPr="00934974" w:rsidRDefault="005B0349" w:rsidP="005B034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175" type="#_x0000_t75" style="width:14.25pt;height:18pt">
            <v:imagedata r:id="rId140" o:title=""/>
          </v:shape>
        </w:objec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="00F8549A" w:rsidRPr="00934974">
        <w:rPr>
          <w:rFonts w:ascii="Times New Roman" w:hAnsi="Times New Roman"/>
          <w:sz w:val="24"/>
          <w:szCs w:val="24"/>
        </w:rPr>
        <w:t>0,35</w:t>
      </w:r>
      <w:r w:rsidRPr="00934974">
        <w:rPr>
          <w:rFonts w:ascii="Times New Roman" w:hAnsi="Times New Roman"/>
          <w:sz w:val="24"/>
          <w:szCs w:val="24"/>
        </w:rPr>
        <w:t xml:space="preserve"> мм;</w:t>
      </w:r>
    </w:p>
    <w:p w:rsidR="005B0349" w:rsidRPr="00934974" w:rsidRDefault="005B0349" w:rsidP="005B0349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0"/>
          <w:sz w:val="24"/>
          <w:szCs w:val="24"/>
        </w:rPr>
        <w:object w:dxaOrig="200" w:dyaOrig="260">
          <v:shape id="_x0000_i1176" type="#_x0000_t75" style="width:9.75pt;height:12.75pt" o:ole="">
            <v:imagedata r:id="rId37" o:title=""/>
          </v:shape>
          <o:OLEObject Type="Embed" ProgID="Equation.3" ShapeID="_x0000_i1176" DrawAspect="Content" ObjectID="_1635437343" r:id="rId215"/>
        </w:object>
      </w:r>
      <w:r w:rsidRPr="00934974">
        <w:rPr>
          <w:rFonts w:ascii="Times New Roman" w:hAnsi="Times New Roman"/>
          <w:sz w:val="24"/>
          <w:szCs w:val="24"/>
        </w:rPr>
        <w:t xml:space="preserve"> – </w:t>
      </w:r>
      <w:r w:rsidR="00F8549A" w:rsidRPr="00934974">
        <w:rPr>
          <w:rFonts w:ascii="Times New Roman" w:hAnsi="Times New Roman"/>
          <w:sz w:val="24"/>
          <w:szCs w:val="24"/>
        </w:rPr>
        <w:t>0,923</w:t>
      </w:r>
      <w:r w:rsidRPr="00934974">
        <w:rPr>
          <w:rFonts w:ascii="Times New Roman" w:hAnsi="Times New Roman"/>
          <w:sz w:val="24"/>
          <w:szCs w:val="24"/>
        </w:rPr>
        <w:t xml:space="preserve"> г/см</w:t>
      </w:r>
      <w:r w:rsidRPr="00934974">
        <w:rPr>
          <w:rFonts w:ascii="Times New Roman" w:hAnsi="Times New Roman"/>
          <w:sz w:val="24"/>
          <w:szCs w:val="24"/>
          <w:vertAlign w:val="superscript"/>
        </w:rPr>
        <w:t>3</w:t>
      </w:r>
      <w:r w:rsidRPr="00934974">
        <w:rPr>
          <w:rFonts w:ascii="Times New Roman" w:hAnsi="Times New Roman"/>
          <w:sz w:val="24"/>
          <w:szCs w:val="24"/>
        </w:rPr>
        <w:t>;</w:t>
      </w:r>
    </w:p>
    <w:p w:rsidR="0065076C" w:rsidRPr="00934974" w:rsidRDefault="005B0349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14"/>
          <w:sz w:val="24"/>
          <w:szCs w:val="24"/>
        </w:rPr>
        <w:object w:dxaOrig="360" w:dyaOrig="380">
          <v:shape id="_x0000_i1177" type="#_x0000_t75" style="width:18pt;height:18.75pt">
            <v:imagedata r:id="rId43" o:title=""/>
          </v:shape>
        </w:object>
      </w:r>
      <w:r w:rsidRPr="00934974">
        <w:rPr>
          <w:rFonts w:ascii="Times New Roman" w:hAnsi="Times New Roman"/>
          <w:position w:val="-12"/>
          <w:sz w:val="24"/>
          <w:szCs w:val="24"/>
        </w:rPr>
        <w:t xml:space="preserve"> </w:t>
      </w:r>
      <w:r w:rsidRPr="00934974">
        <w:rPr>
          <w:rFonts w:ascii="Times New Roman" w:hAnsi="Times New Roman"/>
          <w:sz w:val="24"/>
          <w:szCs w:val="24"/>
        </w:rPr>
        <w:t xml:space="preserve">– </w:t>
      </w:r>
      <w:r w:rsidR="00F8549A" w:rsidRPr="00934974">
        <w:rPr>
          <w:rFonts w:ascii="Times New Roman" w:hAnsi="Times New Roman"/>
          <w:sz w:val="24"/>
          <w:szCs w:val="24"/>
        </w:rPr>
        <w:t>1,01</w:t>
      </w:r>
      <w:r w:rsidRPr="00934974">
        <w:rPr>
          <w:rFonts w:ascii="Times New Roman" w:hAnsi="Times New Roman"/>
          <w:sz w:val="24"/>
          <w:szCs w:val="24"/>
        </w:rPr>
        <w:t>.</w:t>
      </w:r>
      <w:r w:rsidR="00F8549A" w:rsidRPr="00934974">
        <w:rPr>
          <w:rFonts w:ascii="Times New Roman" w:hAnsi="Times New Roman"/>
          <w:sz w:val="24"/>
          <w:szCs w:val="24"/>
        </w:rPr>
        <w:t xml:space="preserve"> </w:t>
      </w:r>
      <w:r w:rsidR="0065076C" w:rsidRPr="00934974">
        <w:rPr>
          <w:rFonts w:ascii="Times New Roman" w:hAnsi="Times New Roman"/>
          <w:sz w:val="24"/>
          <w:szCs w:val="24"/>
        </w:rPr>
        <w:t>Отсюда: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5076C" w:rsidRPr="00934974" w:rsidRDefault="00F8549A" w:rsidP="0065076C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eastAsia="ArialMT" w:hAnsi="Times New Roman"/>
          <w:position w:val="-12"/>
          <w:sz w:val="24"/>
          <w:szCs w:val="24"/>
        </w:rPr>
        <w:object w:dxaOrig="4900" w:dyaOrig="360">
          <v:shape id="_x0000_i1178" type="#_x0000_t75" style="width:245.25pt;height:18pt" o:ole="">
            <v:imagedata r:id="rId216" o:title=""/>
          </v:shape>
          <o:OLEObject Type="Embed" ProgID="Equation.3" ShapeID="_x0000_i1178" DrawAspect="Content" ObjectID="_1635437344" r:id="rId217"/>
        </w:object>
      </w:r>
      <w:r w:rsidR="0065076C" w:rsidRPr="00934974">
        <w:rPr>
          <w:rFonts w:ascii="Times New Roman" w:hAnsi="Times New Roman"/>
          <w:sz w:val="24"/>
          <w:szCs w:val="24"/>
        </w:rPr>
        <w:t>кг/км.</w:t>
      </w:r>
    </w:p>
    <w:p w:rsidR="0065076C" w:rsidRPr="00934974" w:rsidRDefault="0065076C" w:rsidP="0065076C">
      <w:pPr>
        <w:spacing w:after="0"/>
        <w:ind w:firstLine="720"/>
        <w:jc w:val="center"/>
        <w:rPr>
          <w:rFonts w:ascii="Times New Roman" w:hAnsi="Times New Roman"/>
          <w:sz w:val="24"/>
          <w:szCs w:val="24"/>
        </w:rPr>
      </w:pPr>
    </w:p>
    <w:p w:rsidR="0065076C" w:rsidRPr="00934974" w:rsidRDefault="0065076C" w:rsidP="0065076C">
      <w:pPr>
        <w:pStyle w:val="21"/>
        <w:spacing w:before="0" w:beforeAutospacing="0" w:after="0" w:afterAutospacing="0" w:line="276" w:lineRule="auto"/>
        <w:ind w:firstLine="567"/>
        <w:jc w:val="both"/>
        <w:rPr>
          <w:b/>
          <w:i/>
        </w:rPr>
      </w:pPr>
      <w:r w:rsidRPr="00934974">
        <w:rPr>
          <w:b/>
          <w:i/>
        </w:rPr>
        <w:t>Ход работы:</w:t>
      </w:r>
    </w:p>
    <w:p w:rsidR="0065076C" w:rsidRPr="00934974" w:rsidRDefault="0065076C" w:rsidP="0065076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 и определиться с конструкцией проводниково-кабельного изделия.</w:t>
      </w:r>
    </w:p>
    <w:p w:rsidR="0065076C" w:rsidRPr="00934974" w:rsidRDefault="0065076C" w:rsidP="0065076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Рассчитать заданные параметры по формулам, приведенным в теоретической части.</w:t>
      </w:r>
    </w:p>
    <w:p w:rsidR="0065076C" w:rsidRPr="00934974" w:rsidRDefault="0065076C" w:rsidP="0065076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65076C" w:rsidRPr="00934974" w:rsidRDefault="0065076C" w:rsidP="0065076C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65076C" w:rsidRPr="00934974" w:rsidRDefault="0065076C" w:rsidP="0065076C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="00F8549A" w:rsidRPr="00934974">
        <w:rPr>
          <w:rFonts w:ascii="Times New Roman" w:hAnsi="Times New Roman"/>
          <w:bCs/>
          <w:sz w:val="24"/>
          <w:szCs w:val="24"/>
        </w:rPr>
        <w:t>радиочастотный коаксиальный кабель</w:t>
      </w:r>
      <w:r w:rsidRPr="00934974">
        <w:rPr>
          <w:rFonts w:ascii="Times New Roman" w:hAnsi="Times New Roman"/>
          <w:bCs/>
          <w:sz w:val="24"/>
          <w:szCs w:val="24"/>
        </w:rPr>
        <w:t xml:space="preserve"> </w:t>
      </w:r>
      <w:r w:rsidR="00F8549A" w:rsidRPr="00934974">
        <w:rPr>
          <w:rFonts w:ascii="Times New Roman" w:hAnsi="Times New Roman"/>
          <w:bCs/>
          <w:sz w:val="24"/>
          <w:szCs w:val="24"/>
        </w:rPr>
        <w:t>РК</w:t>
      </w:r>
      <w:r w:rsidRPr="00934974">
        <w:rPr>
          <w:rFonts w:ascii="Times New Roman" w:hAnsi="Times New Roman"/>
          <w:bCs/>
          <w:sz w:val="24"/>
          <w:szCs w:val="24"/>
        </w:rPr>
        <w:t xml:space="preserve"> марки А со следующими конструктивными характеристиками: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</w:t>
      </w:r>
      <w:r w:rsidR="00F8549A" w:rsidRPr="00934974">
        <w:rPr>
          <w:rFonts w:ascii="Times New Roman" w:hAnsi="Times New Roman"/>
          <w:sz w:val="24"/>
          <w:szCs w:val="24"/>
        </w:rPr>
        <w:t>плотность материала оболочки</w:t>
      </w:r>
      <w:r w:rsidRPr="00934974">
        <w:rPr>
          <w:rFonts w:ascii="Times New Roman" w:hAnsi="Times New Roman"/>
          <w:sz w:val="24"/>
          <w:szCs w:val="24"/>
        </w:rPr>
        <w:t xml:space="preserve"> – В мм;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- технологический коэффициент – </w:t>
      </w:r>
      <w:r w:rsidR="00F8549A" w:rsidRPr="00934974">
        <w:rPr>
          <w:rFonts w:ascii="Times New Roman" w:hAnsi="Times New Roman"/>
          <w:sz w:val="24"/>
          <w:szCs w:val="24"/>
        </w:rPr>
        <w:t>С</w:t>
      </w:r>
      <w:r w:rsidRPr="00934974">
        <w:rPr>
          <w:rFonts w:ascii="Times New Roman" w:hAnsi="Times New Roman"/>
          <w:sz w:val="24"/>
          <w:szCs w:val="24"/>
        </w:rPr>
        <w:t>.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Pr="00934974">
        <w:rPr>
          <w:rFonts w:ascii="Times New Roman" w:eastAsia="ArialMT" w:hAnsi="Times New Roman"/>
          <w:sz w:val="24"/>
          <w:szCs w:val="24"/>
        </w:rPr>
        <w:t>вес оболочки в кабеле</w:t>
      </w:r>
      <w:r w:rsidR="00F8549A" w:rsidRPr="00934974">
        <w:rPr>
          <w:rFonts w:ascii="Times New Roman" w:hAnsi="Times New Roman"/>
          <w:bCs/>
          <w:sz w:val="24"/>
          <w:szCs w:val="24"/>
        </w:rPr>
        <w:t>.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1"/>
        <w:gridCol w:w="2295"/>
        <w:gridCol w:w="2135"/>
        <w:gridCol w:w="2133"/>
        <w:gridCol w:w="2133"/>
      </w:tblGrid>
      <w:tr w:rsidR="00AA2E5C" w:rsidRPr="00934974" w:rsidTr="00AA2E5C"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С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AA2E5C" w:rsidRPr="00934974" w:rsidTr="00AA2E5C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AA2E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0-3,7-1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88 г/см</w:t>
            </w:r>
            <w:r w:rsidRPr="0093497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2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,997 кг/км</w:t>
            </w:r>
          </w:p>
        </w:tc>
      </w:tr>
      <w:tr w:rsidR="00AA2E5C" w:rsidRPr="00934974" w:rsidTr="00AA2E5C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2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AA2E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75-5-1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89 г/см</w:t>
            </w:r>
            <w:r w:rsidRPr="0093497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3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5,997 кг/км</w:t>
            </w:r>
          </w:p>
        </w:tc>
      </w:tr>
      <w:tr w:rsidR="00AA2E5C" w:rsidRPr="00934974" w:rsidTr="00AA2E5C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AA2E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00-7-1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 г/см</w:t>
            </w:r>
            <w:r w:rsidRPr="0093497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4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1,395 кг/км</w:t>
            </w:r>
          </w:p>
        </w:tc>
      </w:tr>
      <w:tr w:rsidR="00AA2E5C" w:rsidRPr="00934974" w:rsidTr="00AA2E5C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AA2E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50-9-1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1 г/см</w:t>
            </w:r>
            <w:r w:rsidRPr="0093497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5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4,259 кг/км</w:t>
            </w:r>
          </w:p>
        </w:tc>
      </w:tr>
      <w:tr w:rsidR="00AA2E5C" w:rsidRPr="00934974" w:rsidTr="00AA2E5C">
        <w:trPr>
          <w:trHeight w:val="340"/>
        </w:trPr>
        <w:tc>
          <w:tcPr>
            <w:tcW w:w="7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11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AA2E5C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00-11-11</w:t>
            </w:r>
          </w:p>
        </w:tc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2 г/см</w:t>
            </w:r>
            <w:r w:rsidRPr="00934974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06</w:t>
            </w:r>
          </w:p>
        </w:tc>
        <w:tc>
          <w:tcPr>
            <w:tcW w:w="105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A2E5C" w:rsidRPr="00934974" w:rsidRDefault="00AA2E5C" w:rsidP="004B2FCB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22,242 кг/км</w:t>
            </w:r>
          </w:p>
        </w:tc>
      </w:tr>
    </w:tbl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основные расчётные формулы, вариант задания.</w:t>
      </w: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65076C" w:rsidRPr="00934974" w:rsidRDefault="0065076C" w:rsidP="0065076C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65076C" w:rsidRPr="00934974" w:rsidRDefault="0065076C" w:rsidP="0065076C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Какие материалы применяются при изготовлении данного кабеля?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00653D" w:rsidRPr="00934974">
        <w:rPr>
          <w:rFonts w:ascii="Times New Roman" w:hAnsi="Times New Roman"/>
          <w:sz w:val="24"/>
          <w:szCs w:val="24"/>
        </w:rPr>
        <w:t>Расшифруйте обозначение данного кабеля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00653D" w:rsidRPr="00934974">
        <w:rPr>
          <w:rFonts w:ascii="Times New Roman" w:hAnsi="Times New Roman"/>
          <w:sz w:val="24"/>
          <w:szCs w:val="24"/>
        </w:rPr>
        <w:t xml:space="preserve">Какая область применения </w:t>
      </w:r>
      <w:r w:rsidR="0000653D" w:rsidRPr="00934974">
        <w:rPr>
          <w:rFonts w:ascii="Times New Roman" w:hAnsi="Times New Roman"/>
          <w:bCs/>
          <w:sz w:val="24"/>
          <w:szCs w:val="24"/>
        </w:rPr>
        <w:t>радиочастотных коаксиальных кабеле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4.</w:t>
      </w:r>
      <w:r w:rsidR="0000653D" w:rsidRPr="00934974">
        <w:rPr>
          <w:rFonts w:ascii="Times New Roman" w:hAnsi="Times New Roman"/>
          <w:sz w:val="24"/>
          <w:szCs w:val="24"/>
        </w:rPr>
        <w:t>Что такое волновое сопротивлени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65076C" w:rsidRPr="00934974" w:rsidRDefault="0065076C" w:rsidP="0065076C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Приведите примеры обозначения других марок </w:t>
      </w:r>
      <w:r w:rsidR="0000653D" w:rsidRPr="00934974">
        <w:rPr>
          <w:rFonts w:ascii="Times New Roman" w:hAnsi="Times New Roman"/>
          <w:bCs/>
          <w:sz w:val="24"/>
          <w:szCs w:val="24"/>
        </w:rPr>
        <w:t>радиочастотных кабелей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5F5376" w:rsidRDefault="005F5376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Pr="00934974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51A4E" w:rsidRPr="00934974" w:rsidRDefault="00751A4E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230424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АКТИЧЕСКОЕ ЗАНЯТИЕ </w:t>
      </w:r>
      <w:r w:rsidR="005F5376" w:rsidRPr="00934974">
        <w:rPr>
          <w:rFonts w:ascii="Times New Roman" w:hAnsi="Times New Roman"/>
          <w:b/>
          <w:sz w:val="24"/>
          <w:szCs w:val="24"/>
        </w:rPr>
        <w:t>№ 24.</w:t>
      </w:r>
    </w:p>
    <w:p w:rsidR="005F5376" w:rsidRPr="00934974" w:rsidRDefault="005F5376" w:rsidP="00AE3EF9">
      <w:pPr>
        <w:shd w:val="clear" w:color="auto" w:fill="FFFFFF"/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 xml:space="preserve">Тема: </w:t>
      </w:r>
      <w:r w:rsidRPr="00934974">
        <w:rPr>
          <w:rFonts w:ascii="Times New Roman" w:hAnsi="Times New Roman"/>
          <w:b/>
          <w:bCs/>
          <w:sz w:val="24"/>
          <w:szCs w:val="24"/>
        </w:rPr>
        <w:t>Расчёт параметров оптического волокна.</w:t>
      </w:r>
    </w:p>
    <w:p w:rsidR="00751A4E" w:rsidRPr="00934974" w:rsidRDefault="00751A4E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Цель работы</w:t>
      </w:r>
      <w:r w:rsidRPr="00934974">
        <w:rPr>
          <w:rFonts w:ascii="Times New Roman" w:hAnsi="Times New Roman"/>
          <w:sz w:val="24"/>
          <w:szCs w:val="24"/>
        </w:rPr>
        <w:t xml:space="preserve">: </w:t>
      </w:r>
      <w:r w:rsidR="00230424">
        <w:rPr>
          <w:rFonts w:ascii="Times New Roman" w:hAnsi="Times New Roman"/>
          <w:sz w:val="24"/>
          <w:szCs w:val="24"/>
        </w:rPr>
        <w:t>приобрести навыки расчета основных параметров</w:t>
      </w:r>
      <w:r w:rsidRPr="00934974">
        <w:rPr>
          <w:rFonts w:ascii="Times New Roman" w:hAnsi="Times New Roman"/>
          <w:sz w:val="24"/>
          <w:szCs w:val="24"/>
        </w:rPr>
        <w:t xml:space="preserve"> оптических волокон кабелей связи.</w:t>
      </w:r>
    </w:p>
    <w:p w:rsidR="00751A4E" w:rsidRPr="00934974" w:rsidRDefault="00751A4E" w:rsidP="00751A4E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Методические рекомендации</w:t>
      </w:r>
    </w:p>
    <w:p w:rsidR="00751A4E" w:rsidRPr="00934974" w:rsidRDefault="00751A4E" w:rsidP="00751A4E">
      <w:pPr>
        <w:spacing w:after="0"/>
        <w:ind w:firstLine="567"/>
        <w:jc w:val="center"/>
        <w:rPr>
          <w:rFonts w:ascii="Times New Roman" w:hAnsi="Times New Roman"/>
          <w:b/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1 Краткие теоретические сведения.</w:t>
      </w:r>
    </w:p>
    <w:p w:rsidR="00751A4E" w:rsidRPr="00934974" w:rsidRDefault="00751A4E" w:rsidP="00EA3608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EA3608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Затухание является важнейшим параметром оптических к</w:t>
      </w:r>
      <w:r w:rsidR="00EA3608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а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белей. Затухание обусловлено собственными потерями в волоконном световоде и дополнительными потерями, так называемыми кабельными, обусловленными скруткой, а также деформацией и изгибами оптических волокон при наложении покрытий и защитных оболочек в про</w:t>
      </w:r>
      <w:r w:rsidR="00EA3608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цессе изготовления ОК.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Собственные потери волоконного световода состоят из потерь п</w:t>
      </w:r>
      <w:r w:rsidR="00EA3608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о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глощения молекулами кварца и потерь рассеяния вследствие изменения направления распространения лучей на нерегулярностях и их высвечивания в окру</w:t>
      </w:r>
      <w:r w:rsidR="00EA3608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жающее пространство.</w:t>
      </w:r>
    </w:p>
    <w:p w:rsidR="00EA3608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Часть мощности поглощается также и посторонними примесями, выделяясь в виде джоулева тепла. Примесями могут являться ионы металлов (никель, железо, кобальт и др.) и гидроксильные группы (ОН), приводящие к появлению резонансных всплесков затухания.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Затухание за счёт поглощения связано с потерями на диэлектрическую поляризацию, линейно растет с частотой, существенно зависит от свойств мат</w:t>
      </w:r>
      <w:r w:rsidR="00EA3608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ериала оптического волокна. 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Потери на поглощение растут линейно с уменьшением частоты.</w:t>
      </w:r>
    </w:p>
    <w:p w:rsidR="00EA3608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Потери релеевского рассеяния обусловлены неоднородностями материала волоконного световода, расстояния между которыми меньше длины волны, и тепловой флуктуацией показателя преломления.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Дополнительное затухание, обусловленное кабельными потерями, состоит из суммы, по крайней мере, семи видов парциальных коэффициентов затухания: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1 – возникает вследствие приложения к ОВ термомеханических воздействий в процессе изготовления кабеля;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2 – вследствие температурной зависимости коэффициента преломления материала ОВ;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3 – вызывается микроизгибами ОВ;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4 – возникает вследствие нарушения прямолинейности ОВ (скрутка);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5 – возникает вследствие кручения ОВ относительно его оси (осевые напряжения скручивания);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6 – возникает вследствие неравномерности покрытия ОВ;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7 – возникает вследствие потерь в защитной оболочке ОВ.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Дополнительные потери определяются в основном процессами рассеяния энергии на неоднородностях, возникающих вследствие перечисленных влияний, и частично увеличением потерь на поглощение энергии. Причинами увеличения потерь на поглощение являются остаточные осевые и поперечные напряжения в ОВ, могущие возникнуть при изготовлении кабеля.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Затухание в местах соединений оптических волокон. В отличие от традиционных кабелей затухание в сростках ОВ может достигать больших величин, соизмеримых с километрическим затуханием. На затухание сростка большое значение оказывает поперечное смещение и смещение осей.</w:t>
      </w:r>
    </w:p>
    <w:p w:rsidR="00751A4E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rFonts w:eastAsia="Calibri"/>
          <w:b w:val="0"/>
          <w:bCs w:val="0"/>
          <w:kern w:val="0"/>
          <w:sz w:val="24"/>
          <w:szCs w:val="24"/>
          <w:lang w:eastAsia="en-US"/>
        </w:rPr>
      </w:pP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Внутренние потери.</w:t>
      </w:r>
      <w:r w:rsidR="00EA3608"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 xml:space="preserve"> </w:t>
      </w:r>
      <w:r w:rsidRPr="00934974">
        <w:rPr>
          <w:rFonts w:eastAsia="Calibri"/>
          <w:b w:val="0"/>
          <w:bCs w:val="0"/>
          <w:kern w:val="0"/>
          <w:sz w:val="24"/>
          <w:szCs w:val="24"/>
          <w:lang w:eastAsia="en-US"/>
        </w:rPr>
        <w:t>Производство оптических волокон оставляет некоторые допуски на воспроизводимость их параметров. Потери в ОВ обусловлены различием: числовых апертур, диаметров сердцевины, диаметров модового поля, некруглостью, неконцентричностью сердцевины/оболочки.</w:t>
      </w:r>
    </w:p>
    <w:p w:rsidR="00092203" w:rsidRPr="00934974" w:rsidRDefault="009D2E85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</w:rPr>
        <w:t>Экспериментально потери излучения в волоконных световодах принято выражать в децибелах на единицу длины волокна 1 км (линейные потери)</w:t>
      </w:r>
      <w:r w:rsidR="00092203" w:rsidRPr="00934974">
        <w:rPr>
          <w:b w:val="0"/>
          <w:sz w:val="24"/>
          <w:szCs w:val="24"/>
        </w:rPr>
        <w:t>:</w:t>
      </w:r>
    </w:p>
    <w:p w:rsidR="00EA3608" w:rsidRPr="00934974" w:rsidRDefault="00EA3608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EA3608" w:rsidRPr="00934974" w:rsidRDefault="009D2E85" w:rsidP="00EA3608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sz w:val="24"/>
          <w:szCs w:val="24"/>
        </w:rPr>
      </w:pPr>
      <w:r w:rsidRPr="00934974">
        <w:rPr>
          <w:b w:val="0"/>
          <w:position w:val="-32"/>
          <w:sz w:val="24"/>
          <w:szCs w:val="24"/>
        </w:rPr>
        <w:object w:dxaOrig="1620" w:dyaOrig="760">
          <v:shape id="_x0000_i1179" type="#_x0000_t75" style="width:81pt;height:38.25pt" o:ole="">
            <v:imagedata r:id="rId218" o:title=""/>
          </v:shape>
          <o:OLEObject Type="Embed" ProgID="Equation.3" ShapeID="_x0000_i1179" DrawAspect="Content" ObjectID="_1635437345" r:id="rId219"/>
        </w:object>
      </w:r>
      <w:r w:rsidR="00EA3608" w:rsidRPr="00934974">
        <w:rPr>
          <w:b w:val="0"/>
          <w:sz w:val="24"/>
          <w:szCs w:val="24"/>
        </w:rPr>
        <w:t>, где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9D2E85" w:rsidRPr="00934974" w:rsidRDefault="00EA3608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position w:val="-12"/>
        </w:rPr>
        <w:object w:dxaOrig="420" w:dyaOrig="360">
          <v:shape id="_x0000_i1180" type="#_x0000_t75" style="width:21pt;height:18pt" o:ole="">
            <v:imagedata r:id="rId220" o:title=""/>
          </v:shape>
          <o:OLEObject Type="Embed" ProgID="Equation.3" ShapeID="_x0000_i1180" DrawAspect="Content" ObjectID="_1635437346" r:id="rId221"/>
        </w:object>
      </w:r>
      <w:r w:rsidR="00092203" w:rsidRPr="00934974">
        <w:rPr>
          <w:b w:val="0"/>
          <w:sz w:val="24"/>
          <w:szCs w:val="24"/>
        </w:rPr>
        <w:t xml:space="preserve"> – мощность прошедшего через ОВ светового потока</w:t>
      </w:r>
      <w:r w:rsidR="009D2E85" w:rsidRPr="00934974">
        <w:rPr>
          <w:b w:val="0"/>
          <w:sz w:val="24"/>
          <w:szCs w:val="24"/>
        </w:rPr>
        <w:t>, Вт</w:t>
      </w:r>
      <w:r w:rsidR="00092203" w:rsidRPr="00934974">
        <w:rPr>
          <w:b w:val="0"/>
          <w:sz w:val="24"/>
          <w:szCs w:val="24"/>
        </w:rPr>
        <w:t>;</w:t>
      </w:r>
    </w:p>
    <w:p w:rsidR="009D2E85" w:rsidRPr="00934974" w:rsidRDefault="009D2E85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position w:val="-12"/>
        </w:rPr>
        <w:object w:dxaOrig="320" w:dyaOrig="360">
          <v:shape id="_x0000_i1181" type="#_x0000_t75" style="width:15.75pt;height:18pt" o:ole="">
            <v:imagedata r:id="rId222" o:title=""/>
          </v:shape>
          <o:OLEObject Type="Embed" ProgID="Equation.3" ShapeID="_x0000_i1181" DrawAspect="Content" ObjectID="_1635437347" r:id="rId223"/>
        </w:object>
      </w:r>
      <w:r w:rsidR="00092203" w:rsidRPr="00934974">
        <w:rPr>
          <w:b w:val="0"/>
          <w:sz w:val="24"/>
          <w:szCs w:val="24"/>
        </w:rPr>
        <w:t xml:space="preserve"> – мощность входящего (падающего) на ОВ светового потока</w:t>
      </w:r>
      <w:r w:rsidRPr="00934974">
        <w:rPr>
          <w:b w:val="0"/>
          <w:sz w:val="24"/>
          <w:szCs w:val="24"/>
        </w:rPr>
        <w:t>, Вт,</w:t>
      </w:r>
    </w:p>
    <w:p w:rsidR="00092203" w:rsidRPr="00934974" w:rsidRDefault="009D2E85" w:rsidP="009D2E85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sz w:val="24"/>
          <w:szCs w:val="24"/>
          <w:lang w:val="en-US"/>
        </w:rPr>
        <w:t>L</w:t>
      </w:r>
      <w:r w:rsidRPr="00934974">
        <w:rPr>
          <w:b w:val="0"/>
          <w:sz w:val="24"/>
          <w:szCs w:val="24"/>
        </w:rPr>
        <w:t xml:space="preserve"> – длина оптического волокна, км</w:t>
      </w:r>
      <w:r w:rsidR="00092203" w:rsidRPr="00934974">
        <w:rPr>
          <w:b w:val="0"/>
          <w:sz w:val="24"/>
          <w:szCs w:val="24"/>
        </w:rPr>
        <w:t>.</w:t>
      </w:r>
    </w:p>
    <w:p w:rsidR="00092203" w:rsidRPr="00934974" w:rsidRDefault="00092203" w:rsidP="00EA3608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751A4E" w:rsidRPr="00934974" w:rsidRDefault="00751A4E" w:rsidP="00751A4E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2 Пример выполнения задания.</w:t>
      </w:r>
    </w:p>
    <w:p w:rsidR="00751A4E" w:rsidRPr="00934974" w:rsidRDefault="00751A4E" w:rsidP="00751A4E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b/>
          <w:bCs/>
          <w:i/>
          <w:sz w:val="24"/>
          <w:szCs w:val="24"/>
        </w:rPr>
      </w:pPr>
      <w:r w:rsidRPr="00934974">
        <w:rPr>
          <w:rFonts w:ascii="Times New Roman" w:hAnsi="Times New Roman"/>
          <w:b/>
          <w:bCs/>
          <w:i/>
          <w:sz w:val="24"/>
          <w:szCs w:val="24"/>
        </w:rPr>
        <w:t>Задача:</w:t>
      </w:r>
    </w:p>
    <w:p w:rsidR="00DC5280" w:rsidRPr="00934974" w:rsidRDefault="00751A4E" w:rsidP="00DC528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1 Имеется </w:t>
      </w:r>
      <w:r w:rsidR="00DC5280" w:rsidRPr="00934974">
        <w:rPr>
          <w:rFonts w:ascii="Times New Roman" w:hAnsi="Times New Roman"/>
          <w:sz w:val="24"/>
          <w:szCs w:val="24"/>
        </w:rPr>
        <w:t>оптическое волокно длиной 500 м</w:t>
      </w:r>
      <w:r w:rsidRPr="00934974">
        <w:rPr>
          <w:rFonts w:ascii="Times New Roman" w:hAnsi="Times New Roman"/>
          <w:bCs/>
          <w:sz w:val="24"/>
          <w:szCs w:val="24"/>
        </w:rPr>
        <w:t>.</w:t>
      </w:r>
      <w:r w:rsidR="00DC5280" w:rsidRPr="00934974">
        <w:rPr>
          <w:rFonts w:ascii="Times New Roman" w:hAnsi="Times New Roman"/>
          <w:bCs/>
          <w:sz w:val="24"/>
          <w:szCs w:val="24"/>
        </w:rPr>
        <w:t xml:space="preserve"> Замеренная мощность входного сигнала составила 1 мВт, выходного – 0,9 мВт.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>2. Записываем данные для расчёта по форме «Дано:».</w:t>
      </w:r>
    </w:p>
    <w:p w:rsidR="00751A4E" w:rsidRPr="00934974" w:rsidRDefault="00751A4E" w:rsidP="00DC528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Pr="00934974">
        <w:rPr>
          <w:rFonts w:ascii="Times New Roman" w:hAnsi="Times New Roman"/>
          <w:bCs/>
          <w:sz w:val="24"/>
          <w:szCs w:val="24"/>
        </w:rPr>
        <w:t xml:space="preserve">Определить </w:t>
      </w:r>
      <w:r w:rsidR="00DC5280" w:rsidRPr="00934974">
        <w:rPr>
          <w:rFonts w:ascii="Times New Roman" w:hAnsi="Times New Roman"/>
          <w:bCs/>
          <w:sz w:val="24"/>
          <w:szCs w:val="24"/>
        </w:rPr>
        <w:t>линейные потери в оптическом волокне.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51A4E" w:rsidRPr="00934974" w:rsidRDefault="00751A4E" w:rsidP="00751A4E">
      <w:pPr>
        <w:pStyle w:val="9"/>
        <w:spacing w:before="0"/>
        <w:ind w:firstLine="567"/>
        <w:rPr>
          <w:rFonts w:ascii="Times New Roman" w:hAnsi="Times New Roman"/>
          <w:b/>
          <w:bCs/>
          <w:color w:val="auto"/>
          <w:sz w:val="24"/>
          <w:szCs w:val="24"/>
        </w:rPr>
      </w:pPr>
      <w:r w:rsidRPr="00934974">
        <w:rPr>
          <w:rFonts w:ascii="Times New Roman" w:hAnsi="Times New Roman"/>
          <w:b/>
          <w:bCs/>
          <w:color w:val="auto"/>
          <w:sz w:val="24"/>
          <w:szCs w:val="24"/>
        </w:rPr>
        <w:t>Решение:</w:t>
      </w: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bCs w:val="0"/>
          <w:sz w:val="24"/>
          <w:szCs w:val="24"/>
        </w:rPr>
      </w:pPr>
      <w:r w:rsidRPr="00934974">
        <w:rPr>
          <w:b w:val="0"/>
          <w:bCs w:val="0"/>
          <w:sz w:val="24"/>
          <w:szCs w:val="24"/>
        </w:rPr>
        <w:t>500 м = 0,5 км;</w:t>
      </w: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bCs w:val="0"/>
          <w:sz w:val="24"/>
          <w:szCs w:val="24"/>
        </w:rPr>
      </w:pP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bCs w:val="0"/>
          <w:sz w:val="24"/>
          <w:szCs w:val="24"/>
        </w:rPr>
      </w:pPr>
      <w:r w:rsidRPr="00934974">
        <w:rPr>
          <w:b w:val="0"/>
          <w:bCs w:val="0"/>
          <w:sz w:val="24"/>
          <w:szCs w:val="24"/>
        </w:rPr>
        <w:t>1 мВт = 1·10</w:t>
      </w:r>
      <w:r w:rsidRPr="00934974">
        <w:rPr>
          <w:b w:val="0"/>
          <w:bCs w:val="0"/>
          <w:sz w:val="24"/>
          <w:szCs w:val="24"/>
          <w:vertAlign w:val="superscript"/>
        </w:rPr>
        <w:t>-3</w:t>
      </w:r>
      <w:r w:rsidRPr="00934974">
        <w:rPr>
          <w:b w:val="0"/>
          <w:bCs w:val="0"/>
          <w:sz w:val="24"/>
          <w:szCs w:val="24"/>
        </w:rPr>
        <w:t xml:space="preserve"> Вт;</w:t>
      </w: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bCs w:val="0"/>
          <w:sz w:val="24"/>
          <w:szCs w:val="24"/>
        </w:rPr>
      </w:pP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bCs w:val="0"/>
          <w:sz w:val="24"/>
          <w:szCs w:val="24"/>
        </w:rPr>
      </w:pPr>
      <w:r w:rsidRPr="00934974">
        <w:rPr>
          <w:b w:val="0"/>
          <w:bCs w:val="0"/>
          <w:sz w:val="24"/>
          <w:szCs w:val="24"/>
        </w:rPr>
        <w:t>0,9 мВт = 0,9·10</w:t>
      </w:r>
      <w:r w:rsidRPr="00934974">
        <w:rPr>
          <w:b w:val="0"/>
          <w:bCs w:val="0"/>
          <w:sz w:val="24"/>
          <w:szCs w:val="24"/>
          <w:vertAlign w:val="superscript"/>
        </w:rPr>
        <w:t>-3</w:t>
      </w:r>
      <w:r w:rsidR="00360FE8" w:rsidRPr="00934974">
        <w:rPr>
          <w:b w:val="0"/>
          <w:bCs w:val="0"/>
          <w:sz w:val="24"/>
          <w:szCs w:val="24"/>
        </w:rPr>
        <w:t xml:space="preserve"> Вт.</w:t>
      </w: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center"/>
        <w:rPr>
          <w:b w:val="0"/>
          <w:bCs w:val="0"/>
          <w:sz w:val="24"/>
          <w:szCs w:val="24"/>
        </w:rPr>
      </w:pPr>
    </w:p>
    <w:p w:rsidR="00DC5280" w:rsidRPr="00934974" w:rsidRDefault="00751A4E" w:rsidP="00DC528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  <w:r w:rsidRPr="00934974">
        <w:rPr>
          <w:b w:val="0"/>
          <w:bCs w:val="0"/>
          <w:sz w:val="24"/>
          <w:szCs w:val="24"/>
        </w:rPr>
        <w:t>Определяем</w:t>
      </w:r>
      <w:r w:rsidRPr="00934974">
        <w:rPr>
          <w:bCs w:val="0"/>
          <w:sz w:val="24"/>
          <w:szCs w:val="24"/>
        </w:rPr>
        <w:t xml:space="preserve"> </w:t>
      </w:r>
      <w:r w:rsidR="00DC5280" w:rsidRPr="00934974">
        <w:rPr>
          <w:b w:val="0"/>
          <w:sz w:val="24"/>
          <w:szCs w:val="24"/>
        </w:rPr>
        <w:t>линейные потери в данном волокне по формуле:</w:t>
      </w:r>
    </w:p>
    <w:p w:rsidR="00DC5280" w:rsidRPr="00934974" w:rsidRDefault="00DC5280" w:rsidP="00DC5280">
      <w:pPr>
        <w:pStyle w:val="1"/>
        <w:spacing w:before="0" w:beforeAutospacing="0" w:after="0" w:afterAutospacing="0" w:line="276" w:lineRule="auto"/>
        <w:ind w:firstLine="567"/>
        <w:jc w:val="both"/>
        <w:rPr>
          <w:b w:val="0"/>
          <w:sz w:val="24"/>
          <w:szCs w:val="24"/>
        </w:rPr>
      </w:pPr>
    </w:p>
    <w:p w:rsidR="00751A4E" w:rsidRPr="00934974" w:rsidRDefault="004D03B6" w:rsidP="00DC5280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position w:val="-32"/>
          <w:sz w:val="24"/>
          <w:szCs w:val="24"/>
        </w:rPr>
        <w:object w:dxaOrig="6800" w:dyaOrig="760">
          <v:shape id="_x0000_i1182" type="#_x0000_t75" style="width:339.75pt;height:38.25pt" o:ole="">
            <v:imagedata r:id="rId224" o:title=""/>
          </v:shape>
          <o:OLEObject Type="Embed" ProgID="Equation.3" ShapeID="_x0000_i1182" DrawAspect="Content" ObjectID="_1635437348" r:id="rId225"/>
        </w:object>
      </w:r>
      <w:r w:rsidRPr="00934974">
        <w:rPr>
          <w:rFonts w:ascii="Times New Roman" w:hAnsi="Times New Roman"/>
          <w:sz w:val="24"/>
          <w:szCs w:val="24"/>
        </w:rPr>
        <w:t>дБ/км.</w:t>
      </w:r>
    </w:p>
    <w:p w:rsidR="004D03B6" w:rsidRPr="00934974" w:rsidRDefault="004D03B6" w:rsidP="00DC5280">
      <w:pPr>
        <w:spacing w:after="0"/>
        <w:ind w:firstLine="567"/>
        <w:jc w:val="center"/>
        <w:rPr>
          <w:rFonts w:ascii="Times New Roman" w:hAnsi="Times New Roman"/>
          <w:sz w:val="24"/>
          <w:szCs w:val="24"/>
        </w:rPr>
      </w:pPr>
    </w:p>
    <w:p w:rsidR="004D03B6" w:rsidRPr="00934974" w:rsidRDefault="004D03B6" w:rsidP="004D03B6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Знак «–» в данном случае означает затухание сигнала.</w:t>
      </w:r>
    </w:p>
    <w:p w:rsidR="004D03B6" w:rsidRPr="00934974" w:rsidRDefault="004D03B6" w:rsidP="004D03B6">
      <w:pPr>
        <w:spacing w:after="0"/>
        <w:ind w:firstLine="567"/>
        <w:jc w:val="both"/>
        <w:rPr>
          <w:rFonts w:ascii="Times New Roman" w:hAnsi="Times New Roman"/>
          <w:i/>
        </w:rPr>
      </w:pPr>
    </w:p>
    <w:p w:rsidR="00751A4E" w:rsidRPr="00934974" w:rsidRDefault="00751A4E" w:rsidP="00751A4E">
      <w:pPr>
        <w:pStyle w:val="21"/>
        <w:spacing w:before="0" w:beforeAutospacing="0" w:after="0" w:afterAutospacing="0" w:line="276" w:lineRule="auto"/>
        <w:ind w:firstLine="567"/>
        <w:jc w:val="both"/>
        <w:rPr>
          <w:i/>
        </w:rPr>
      </w:pPr>
      <w:r w:rsidRPr="00934974">
        <w:rPr>
          <w:i/>
        </w:rPr>
        <w:t>Ход работы:</w:t>
      </w:r>
    </w:p>
    <w:p w:rsidR="00751A4E" w:rsidRPr="00934974" w:rsidRDefault="00751A4E" w:rsidP="00751A4E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1. Ознакомиться с условием задачи.</w:t>
      </w:r>
    </w:p>
    <w:p w:rsidR="00751A4E" w:rsidRPr="00934974" w:rsidRDefault="00751A4E" w:rsidP="00751A4E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2. Определить заданные параметры по методике, указанной в теоретической части.</w:t>
      </w:r>
    </w:p>
    <w:p w:rsidR="00751A4E" w:rsidRPr="00934974" w:rsidRDefault="00751A4E" w:rsidP="00751A4E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3. Оформить отчёт по соответствующей форме.</w:t>
      </w:r>
    </w:p>
    <w:p w:rsidR="00751A4E" w:rsidRDefault="00751A4E" w:rsidP="00751A4E">
      <w:pPr>
        <w:pStyle w:val="21"/>
        <w:spacing w:before="0" w:beforeAutospacing="0" w:after="0" w:afterAutospacing="0" w:line="276" w:lineRule="auto"/>
        <w:ind w:firstLine="567"/>
        <w:jc w:val="both"/>
      </w:pPr>
      <w:r w:rsidRPr="00934974">
        <w:t>4. Ответить на контрольные вопросы.</w:t>
      </w:r>
    </w:p>
    <w:p w:rsidR="00FB7D65" w:rsidRPr="00934974" w:rsidRDefault="00FB7D65" w:rsidP="00751A4E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751A4E" w:rsidRPr="00934974" w:rsidRDefault="00751A4E" w:rsidP="00751A4E">
      <w:pPr>
        <w:pStyle w:val="21"/>
        <w:spacing w:before="0" w:beforeAutospacing="0" w:after="0" w:afterAutospacing="0" w:line="276" w:lineRule="auto"/>
        <w:ind w:firstLine="567"/>
        <w:jc w:val="both"/>
      </w:pPr>
    </w:p>
    <w:p w:rsidR="00751A4E" w:rsidRDefault="00751A4E" w:rsidP="00751A4E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  <w:r w:rsidRPr="00934974">
        <w:rPr>
          <w:sz w:val="24"/>
          <w:szCs w:val="24"/>
        </w:rPr>
        <w:t>3 Задание.</w:t>
      </w:r>
    </w:p>
    <w:p w:rsidR="00751A4E" w:rsidRPr="00934974" w:rsidRDefault="00751A4E" w:rsidP="00751A4E">
      <w:pPr>
        <w:pStyle w:val="1"/>
        <w:spacing w:before="0" w:beforeAutospacing="0" w:after="0" w:afterAutospacing="0" w:line="276" w:lineRule="auto"/>
        <w:ind w:firstLine="567"/>
        <w:jc w:val="both"/>
        <w:rPr>
          <w:sz w:val="24"/>
          <w:szCs w:val="24"/>
        </w:rPr>
      </w:pPr>
    </w:p>
    <w:p w:rsidR="00647A80" w:rsidRPr="00934974" w:rsidRDefault="00647A80" w:rsidP="00647A80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934974">
        <w:rPr>
          <w:rFonts w:ascii="Times New Roman" w:hAnsi="Times New Roman"/>
          <w:bCs/>
          <w:sz w:val="24"/>
          <w:szCs w:val="24"/>
        </w:rPr>
        <w:t xml:space="preserve">Имеется </w:t>
      </w:r>
      <w:r w:rsidRPr="00934974">
        <w:rPr>
          <w:rFonts w:ascii="Times New Roman" w:hAnsi="Times New Roman"/>
          <w:sz w:val="24"/>
          <w:szCs w:val="24"/>
        </w:rPr>
        <w:t>оптическое волокно длиной А</w:t>
      </w:r>
      <w:r w:rsidRPr="00934974">
        <w:rPr>
          <w:rFonts w:ascii="Times New Roman" w:hAnsi="Times New Roman"/>
          <w:bCs/>
          <w:sz w:val="24"/>
          <w:szCs w:val="24"/>
        </w:rPr>
        <w:t>. Замеренная мощность входного сигнала составила В, выходного – С. Определить линейные потери в оптическом волокне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bCs/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b/>
          <w:i/>
          <w:sz w:val="24"/>
          <w:szCs w:val="24"/>
        </w:rPr>
      </w:pPr>
      <w:r w:rsidRPr="00934974">
        <w:rPr>
          <w:rFonts w:ascii="Times New Roman" w:hAnsi="Times New Roman"/>
          <w:b/>
          <w:i/>
          <w:sz w:val="24"/>
          <w:szCs w:val="24"/>
        </w:rPr>
        <w:t>Варианты заданий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9"/>
        <w:gridCol w:w="1898"/>
        <w:gridCol w:w="1841"/>
        <w:gridCol w:w="1685"/>
        <w:gridCol w:w="3524"/>
      </w:tblGrid>
      <w:tr w:rsidR="00647A80" w:rsidRPr="00934974" w:rsidTr="00647A80">
        <w:trPr>
          <w:trHeight w:val="667"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А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sz w:val="24"/>
                <w:szCs w:val="24"/>
                <w:lang w:val="en-US"/>
              </w:rPr>
              <w:t>B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C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Ответ</w:t>
            </w:r>
          </w:p>
        </w:tc>
      </w:tr>
      <w:tr w:rsidR="00647A80" w:rsidRPr="00934974" w:rsidTr="00647A80">
        <w:trPr>
          <w:trHeight w:val="340"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75 м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8 мВт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4 мВт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A5496E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4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,935 дБ/км</w:t>
            </w:r>
          </w:p>
        </w:tc>
      </w:tr>
      <w:tr w:rsidR="00647A80" w:rsidRPr="00934974" w:rsidTr="00647A80">
        <w:trPr>
          <w:trHeight w:val="340"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398 м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34 мВт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98 мВт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A5496E" w:rsidP="00A5496E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,414 дБ/км</w:t>
            </w:r>
          </w:p>
        </w:tc>
      </w:tr>
      <w:tr w:rsidR="00647A80" w:rsidRPr="00934974" w:rsidTr="00647A80">
        <w:trPr>
          <w:trHeight w:val="340"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06 м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1,22 мВт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2 мВт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A5496E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7,241 дБ/км</w:t>
            </w:r>
          </w:p>
        </w:tc>
      </w:tr>
      <w:tr w:rsidR="00647A80" w:rsidRPr="00934974" w:rsidTr="00647A80">
        <w:trPr>
          <w:trHeight w:val="340"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35 м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33 мВт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1 мВт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A5496E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4,908 дБ/км</w:t>
            </w:r>
          </w:p>
        </w:tc>
      </w:tr>
      <w:tr w:rsidR="00647A80" w:rsidRPr="00934974" w:rsidTr="00647A80">
        <w:trPr>
          <w:trHeight w:val="340"/>
        </w:trPr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4974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9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444 м</w:t>
            </w:r>
          </w:p>
        </w:tc>
        <w:tc>
          <w:tcPr>
            <w:tcW w:w="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64 мВт</w:t>
            </w:r>
          </w:p>
        </w:tc>
        <w:tc>
          <w:tcPr>
            <w:tcW w:w="8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647A80" w:rsidP="00647A80">
            <w:pPr>
              <w:spacing w:after="0"/>
              <w:ind w:firstLine="19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sz w:val="24"/>
                <w:szCs w:val="24"/>
              </w:rPr>
              <w:t>0,02 мВт</w:t>
            </w:r>
          </w:p>
        </w:tc>
        <w:tc>
          <w:tcPr>
            <w:tcW w:w="17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7A80" w:rsidRPr="00934974" w:rsidRDefault="00A5496E" w:rsidP="00647A80">
            <w:pPr>
              <w:spacing w:after="0"/>
              <w:ind w:firstLine="19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34974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-</w:t>
            </w:r>
            <w:r w:rsidRPr="00934974">
              <w:rPr>
                <w:rFonts w:ascii="Times New Roman" w:hAnsi="Times New Roman"/>
                <w:color w:val="000000"/>
                <w:sz w:val="24"/>
                <w:szCs w:val="24"/>
              </w:rPr>
              <w:t>33,9 дБ/км</w:t>
            </w:r>
          </w:p>
        </w:tc>
      </w:tr>
    </w:tbl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  <w:r w:rsidRPr="00934974">
        <w:rPr>
          <w:rFonts w:ascii="Times New Roman" w:hAnsi="Times New Roman"/>
          <w:b/>
          <w:sz w:val="24"/>
          <w:szCs w:val="24"/>
        </w:rPr>
        <w:t>4 Содержание отчёта.</w:t>
      </w: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b/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1. Название работы, цель, вариант задания.</w:t>
      </w: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2. Решение задачи.</w:t>
      </w: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>3. Ответы на контрольные вопросы.</w:t>
      </w:r>
    </w:p>
    <w:p w:rsidR="00751A4E" w:rsidRPr="00934974" w:rsidRDefault="00751A4E" w:rsidP="00751A4E">
      <w:pPr>
        <w:spacing w:after="0"/>
        <w:ind w:firstLine="567"/>
        <w:rPr>
          <w:rFonts w:ascii="Times New Roman" w:hAnsi="Times New Roman"/>
          <w:sz w:val="24"/>
          <w:szCs w:val="24"/>
        </w:rPr>
      </w:pPr>
    </w:p>
    <w:p w:rsidR="00751A4E" w:rsidRPr="00934974" w:rsidRDefault="00751A4E" w:rsidP="00751A4E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  <w:r w:rsidRPr="00934974">
        <w:rPr>
          <w:sz w:val="24"/>
          <w:szCs w:val="24"/>
        </w:rPr>
        <w:t>5 Контрольные вопросы.</w:t>
      </w:r>
    </w:p>
    <w:p w:rsidR="00751A4E" w:rsidRPr="00934974" w:rsidRDefault="00751A4E" w:rsidP="00751A4E">
      <w:pPr>
        <w:pStyle w:val="1"/>
        <w:spacing w:before="0" w:beforeAutospacing="0" w:after="0" w:afterAutospacing="0" w:line="276" w:lineRule="auto"/>
        <w:ind w:firstLine="567"/>
        <w:rPr>
          <w:sz w:val="24"/>
          <w:szCs w:val="24"/>
        </w:rPr>
      </w:pP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1. </w:t>
      </w:r>
      <w:r w:rsidR="00A067FF" w:rsidRPr="00934974">
        <w:rPr>
          <w:rFonts w:ascii="Times New Roman" w:hAnsi="Times New Roman"/>
          <w:sz w:val="24"/>
          <w:szCs w:val="24"/>
        </w:rPr>
        <w:t>Что такое собственные потери волоконного световода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2. </w:t>
      </w:r>
      <w:r w:rsidR="00A067FF" w:rsidRPr="00934974">
        <w:rPr>
          <w:rFonts w:ascii="Times New Roman" w:hAnsi="Times New Roman"/>
          <w:sz w:val="24"/>
          <w:szCs w:val="24"/>
        </w:rPr>
        <w:t>Что значит затухание в местах соединений оптических волокон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3. </w:t>
      </w:r>
      <w:r w:rsidR="00A067FF" w:rsidRPr="00934974">
        <w:rPr>
          <w:rFonts w:ascii="Times New Roman" w:hAnsi="Times New Roman"/>
          <w:sz w:val="24"/>
          <w:szCs w:val="24"/>
        </w:rPr>
        <w:t>Что значит дополнительное затухание, обусловленное кабельными потерями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4. </w:t>
      </w:r>
      <w:r w:rsidR="00A067FF" w:rsidRPr="00934974">
        <w:rPr>
          <w:rFonts w:ascii="Times New Roman" w:hAnsi="Times New Roman"/>
          <w:sz w:val="24"/>
          <w:szCs w:val="24"/>
        </w:rPr>
        <w:t>Чем обусловлено релеевское рассеяние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51A4E" w:rsidRPr="00934974" w:rsidRDefault="00751A4E" w:rsidP="00751A4E">
      <w:pPr>
        <w:spacing w:after="0"/>
        <w:ind w:firstLine="567"/>
        <w:jc w:val="both"/>
        <w:rPr>
          <w:rFonts w:ascii="Times New Roman" w:hAnsi="Times New Roman"/>
          <w:sz w:val="24"/>
          <w:szCs w:val="24"/>
        </w:rPr>
      </w:pPr>
      <w:r w:rsidRPr="00934974">
        <w:rPr>
          <w:rFonts w:ascii="Times New Roman" w:hAnsi="Times New Roman"/>
          <w:sz w:val="24"/>
          <w:szCs w:val="24"/>
        </w:rPr>
        <w:t xml:space="preserve">5. </w:t>
      </w:r>
      <w:r w:rsidR="00A867A0" w:rsidRPr="00934974">
        <w:rPr>
          <w:rFonts w:ascii="Times New Roman" w:hAnsi="Times New Roman"/>
          <w:sz w:val="24"/>
          <w:szCs w:val="24"/>
        </w:rPr>
        <w:t>Приведите пример использования оптических волокон</w:t>
      </w:r>
      <w:r w:rsidRPr="00934974">
        <w:rPr>
          <w:rFonts w:ascii="Times New Roman" w:hAnsi="Times New Roman"/>
          <w:sz w:val="24"/>
          <w:szCs w:val="24"/>
        </w:rPr>
        <w:t>?</w:t>
      </w:r>
    </w:p>
    <w:p w:rsidR="00751A4E" w:rsidRPr="00934974" w:rsidRDefault="00751A4E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92252B" w:rsidRPr="00934974" w:rsidRDefault="0092252B" w:rsidP="00AE3EF9">
      <w:pPr>
        <w:spacing w:after="0"/>
        <w:ind w:firstLine="567"/>
        <w:rPr>
          <w:rFonts w:ascii="Times New Roman" w:hAnsi="Times New Roman"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7D65" w:rsidRDefault="00FB7D65" w:rsidP="00AE3EF9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427346" w:rsidRPr="00934974" w:rsidRDefault="00CE56CA" w:rsidP="00AE3EF9">
      <w:pPr>
        <w:pStyle w:val="imalignleft"/>
        <w:shd w:val="clear" w:color="auto" w:fill="FFFFFF"/>
        <w:spacing w:before="0" w:beforeAutospacing="0" w:after="0" w:afterAutospacing="0" w:line="276" w:lineRule="auto"/>
        <w:ind w:firstLine="567"/>
        <w:rPr>
          <w:lang w:val="en-US"/>
        </w:rPr>
      </w:pPr>
      <w:r w:rsidRPr="00934974">
        <w:rPr>
          <w:b/>
          <w:i/>
          <w:lang w:val="en-US"/>
        </w:rPr>
        <w:br/>
      </w:r>
      <w:r w:rsidRPr="00934974">
        <w:rPr>
          <w:b/>
          <w:i/>
          <w:lang w:val="en-US"/>
        </w:rPr>
        <w:br/>
      </w:r>
    </w:p>
    <w:p w:rsidR="00427346" w:rsidRPr="00934974" w:rsidRDefault="00427346" w:rsidP="00AE3EF9">
      <w:pPr>
        <w:spacing w:after="0"/>
        <w:ind w:firstLine="567"/>
        <w:rPr>
          <w:rFonts w:ascii="Times New Roman" w:hAnsi="Times New Roman"/>
          <w:sz w:val="24"/>
          <w:szCs w:val="24"/>
          <w:lang w:val="en-US"/>
        </w:rPr>
      </w:pPr>
    </w:p>
    <w:sectPr w:rsidR="00427346" w:rsidRPr="00934974" w:rsidSect="005F5376">
      <w:headerReference w:type="default" r:id="rId226"/>
      <w:pgSz w:w="11906" w:h="16838"/>
      <w:pgMar w:top="851" w:right="851" w:bottom="85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0C04" w:rsidRDefault="00620C04" w:rsidP="001F446E">
      <w:pPr>
        <w:spacing w:after="0" w:line="240" w:lineRule="auto"/>
      </w:pPr>
      <w:r>
        <w:separator/>
      </w:r>
    </w:p>
  </w:endnote>
  <w:endnote w:type="continuationSeparator" w:id="0">
    <w:p w:rsidR="00620C04" w:rsidRDefault="00620C04" w:rsidP="001F44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MT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0C04" w:rsidRDefault="00620C04" w:rsidP="001F446E">
      <w:pPr>
        <w:spacing w:after="0" w:line="240" w:lineRule="auto"/>
      </w:pPr>
      <w:r>
        <w:separator/>
      </w:r>
    </w:p>
  </w:footnote>
  <w:footnote w:type="continuationSeparator" w:id="0">
    <w:p w:rsidR="00620C04" w:rsidRDefault="00620C04" w:rsidP="001F44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90D9F" w:rsidRDefault="00B90D9F">
    <w:pPr>
      <w:pStyle w:val="ab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241BE8">
      <w:rPr>
        <w:noProof/>
      </w:rPr>
      <w:t>53</w:t>
    </w:r>
    <w:r>
      <w:fldChar w:fldCharType="end"/>
    </w:r>
  </w:p>
  <w:p w:rsidR="00B90D9F" w:rsidRDefault="00B90D9F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A22D3"/>
    <w:multiLevelType w:val="hybridMultilevel"/>
    <w:tmpl w:val="4ED475EC"/>
    <w:lvl w:ilvl="0" w:tplc="B13600E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782E70"/>
    <w:multiLevelType w:val="hybridMultilevel"/>
    <w:tmpl w:val="C6D689F4"/>
    <w:lvl w:ilvl="0" w:tplc="AC9C72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5CE6AFF"/>
    <w:multiLevelType w:val="multilevel"/>
    <w:tmpl w:val="2B42D32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79932F2"/>
    <w:multiLevelType w:val="hybridMultilevel"/>
    <w:tmpl w:val="0562CA36"/>
    <w:lvl w:ilvl="0" w:tplc="38B04B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8280E40"/>
    <w:multiLevelType w:val="multilevel"/>
    <w:tmpl w:val="A872C2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C350424"/>
    <w:multiLevelType w:val="hybridMultilevel"/>
    <w:tmpl w:val="B0DA41FC"/>
    <w:lvl w:ilvl="0" w:tplc="7B3E827E">
      <w:start w:val="1"/>
      <w:numFmt w:val="bullet"/>
      <w:lvlText w:val="-"/>
      <w:lvlJc w:val="left"/>
      <w:pPr>
        <w:tabs>
          <w:tab w:val="num" w:pos="3195"/>
        </w:tabs>
        <w:ind w:left="3195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2364D1E"/>
    <w:multiLevelType w:val="hybridMultilevel"/>
    <w:tmpl w:val="3D6A79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DDC0F79"/>
    <w:multiLevelType w:val="hybridMultilevel"/>
    <w:tmpl w:val="40C2C97A"/>
    <w:lvl w:ilvl="0" w:tplc="AC9C72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F755E60"/>
    <w:multiLevelType w:val="hybridMultilevel"/>
    <w:tmpl w:val="403819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CF83578"/>
    <w:multiLevelType w:val="multilevel"/>
    <w:tmpl w:val="1286F93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C545877"/>
    <w:multiLevelType w:val="hybridMultilevel"/>
    <w:tmpl w:val="40C2C97A"/>
    <w:lvl w:ilvl="0" w:tplc="AC9C726E">
      <w:start w:val="1"/>
      <w:numFmt w:val="decimal"/>
      <w:lvlText w:val="%1."/>
      <w:lvlJc w:val="left"/>
      <w:pPr>
        <w:tabs>
          <w:tab w:val="num" w:pos="2912"/>
        </w:tabs>
        <w:ind w:left="2912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3632"/>
        </w:tabs>
        <w:ind w:left="3632" w:hanging="360"/>
      </w:pPr>
    </w:lvl>
    <w:lvl w:ilvl="2" w:tplc="0419001B">
      <w:start w:val="1"/>
      <w:numFmt w:val="decimal"/>
      <w:lvlText w:val="%3."/>
      <w:lvlJc w:val="left"/>
      <w:pPr>
        <w:tabs>
          <w:tab w:val="num" w:pos="4352"/>
        </w:tabs>
        <w:ind w:left="4352" w:hanging="360"/>
      </w:pPr>
    </w:lvl>
    <w:lvl w:ilvl="3" w:tplc="0419000F">
      <w:start w:val="1"/>
      <w:numFmt w:val="decimal"/>
      <w:lvlText w:val="%4."/>
      <w:lvlJc w:val="left"/>
      <w:pPr>
        <w:tabs>
          <w:tab w:val="num" w:pos="5072"/>
        </w:tabs>
        <w:ind w:left="5072" w:hanging="360"/>
      </w:pPr>
    </w:lvl>
    <w:lvl w:ilvl="4" w:tplc="04190019">
      <w:start w:val="1"/>
      <w:numFmt w:val="decimal"/>
      <w:lvlText w:val="%5."/>
      <w:lvlJc w:val="left"/>
      <w:pPr>
        <w:tabs>
          <w:tab w:val="num" w:pos="5792"/>
        </w:tabs>
        <w:ind w:left="5792" w:hanging="360"/>
      </w:pPr>
    </w:lvl>
    <w:lvl w:ilvl="5" w:tplc="0419001B">
      <w:start w:val="1"/>
      <w:numFmt w:val="decimal"/>
      <w:lvlText w:val="%6."/>
      <w:lvlJc w:val="left"/>
      <w:pPr>
        <w:tabs>
          <w:tab w:val="num" w:pos="6512"/>
        </w:tabs>
        <w:ind w:left="6512" w:hanging="360"/>
      </w:pPr>
    </w:lvl>
    <w:lvl w:ilvl="6" w:tplc="0419000F">
      <w:start w:val="1"/>
      <w:numFmt w:val="decimal"/>
      <w:lvlText w:val="%7."/>
      <w:lvlJc w:val="left"/>
      <w:pPr>
        <w:tabs>
          <w:tab w:val="num" w:pos="7232"/>
        </w:tabs>
        <w:ind w:left="7232" w:hanging="360"/>
      </w:pPr>
    </w:lvl>
    <w:lvl w:ilvl="7" w:tplc="04190019">
      <w:start w:val="1"/>
      <w:numFmt w:val="decimal"/>
      <w:lvlText w:val="%8."/>
      <w:lvlJc w:val="left"/>
      <w:pPr>
        <w:tabs>
          <w:tab w:val="num" w:pos="7952"/>
        </w:tabs>
        <w:ind w:left="7952" w:hanging="360"/>
      </w:pPr>
    </w:lvl>
    <w:lvl w:ilvl="8" w:tplc="0419001B">
      <w:start w:val="1"/>
      <w:numFmt w:val="decimal"/>
      <w:lvlText w:val="%9."/>
      <w:lvlJc w:val="left"/>
      <w:pPr>
        <w:tabs>
          <w:tab w:val="num" w:pos="8672"/>
        </w:tabs>
        <w:ind w:left="8672" w:hanging="360"/>
      </w:pPr>
    </w:lvl>
  </w:abstractNum>
  <w:abstractNum w:abstractNumId="11">
    <w:nsid w:val="5D083894"/>
    <w:multiLevelType w:val="multilevel"/>
    <w:tmpl w:val="AA54F22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76B7215C"/>
    <w:multiLevelType w:val="hybridMultilevel"/>
    <w:tmpl w:val="04FC9E4A"/>
    <w:lvl w:ilvl="0" w:tplc="05607A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79131BBA"/>
    <w:multiLevelType w:val="hybridMultilevel"/>
    <w:tmpl w:val="232481AC"/>
    <w:lvl w:ilvl="0" w:tplc="09C29D32">
      <w:start w:val="1"/>
      <w:numFmt w:val="decimal"/>
      <w:lvlText w:val="%1."/>
      <w:lvlJc w:val="left"/>
      <w:pPr>
        <w:tabs>
          <w:tab w:val="num" w:pos="735"/>
        </w:tabs>
        <w:ind w:left="735" w:hanging="375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7F012744"/>
    <w:multiLevelType w:val="multilevel"/>
    <w:tmpl w:val="4E7A20FA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10"/>
  </w:num>
  <w:num w:numId="7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2"/>
  </w:num>
  <w:num w:numId="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1"/>
  </w:num>
  <w:num w:numId="13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</w:num>
  <w:num w:numId="1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6"/>
  </w:num>
  <w:num w:numId="1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4"/>
  </w:num>
  <w:num w:numId="21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</w:num>
  <w:num w:numId="23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170A"/>
    <w:rsid w:val="00000657"/>
    <w:rsid w:val="000018A8"/>
    <w:rsid w:val="00003C6A"/>
    <w:rsid w:val="00004E86"/>
    <w:rsid w:val="0000653D"/>
    <w:rsid w:val="000074DD"/>
    <w:rsid w:val="000131BD"/>
    <w:rsid w:val="00013668"/>
    <w:rsid w:val="00014C1A"/>
    <w:rsid w:val="00015465"/>
    <w:rsid w:val="00017DFE"/>
    <w:rsid w:val="00020324"/>
    <w:rsid w:val="00023989"/>
    <w:rsid w:val="00025538"/>
    <w:rsid w:val="00025941"/>
    <w:rsid w:val="00025D59"/>
    <w:rsid w:val="00025F77"/>
    <w:rsid w:val="0002696C"/>
    <w:rsid w:val="00030AB7"/>
    <w:rsid w:val="00032F23"/>
    <w:rsid w:val="0003546B"/>
    <w:rsid w:val="00036E25"/>
    <w:rsid w:val="00041109"/>
    <w:rsid w:val="00043E05"/>
    <w:rsid w:val="000449F6"/>
    <w:rsid w:val="00050A53"/>
    <w:rsid w:val="000522E4"/>
    <w:rsid w:val="00052CAA"/>
    <w:rsid w:val="000533AE"/>
    <w:rsid w:val="000534B8"/>
    <w:rsid w:val="000535F8"/>
    <w:rsid w:val="000540C0"/>
    <w:rsid w:val="00055ED1"/>
    <w:rsid w:val="000567BF"/>
    <w:rsid w:val="0005695E"/>
    <w:rsid w:val="00061996"/>
    <w:rsid w:val="000620E9"/>
    <w:rsid w:val="00062545"/>
    <w:rsid w:val="00064CD7"/>
    <w:rsid w:val="00065609"/>
    <w:rsid w:val="00067BD9"/>
    <w:rsid w:val="00073E80"/>
    <w:rsid w:val="000751C2"/>
    <w:rsid w:val="00076A37"/>
    <w:rsid w:val="000774D0"/>
    <w:rsid w:val="00083203"/>
    <w:rsid w:val="000832D8"/>
    <w:rsid w:val="000835B1"/>
    <w:rsid w:val="000850F3"/>
    <w:rsid w:val="00085A2E"/>
    <w:rsid w:val="00092203"/>
    <w:rsid w:val="0009311E"/>
    <w:rsid w:val="000946F2"/>
    <w:rsid w:val="00094B28"/>
    <w:rsid w:val="00095CF6"/>
    <w:rsid w:val="000A6E55"/>
    <w:rsid w:val="000B17D6"/>
    <w:rsid w:val="000B7A9C"/>
    <w:rsid w:val="000B7F9A"/>
    <w:rsid w:val="000C20A6"/>
    <w:rsid w:val="000C5D0E"/>
    <w:rsid w:val="000C61C3"/>
    <w:rsid w:val="000C6203"/>
    <w:rsid w:val="000C6505"/>
    <w:rsid w:val="000C7383"/>
    <w:rsid w:val="000D004A"/>
    <w:rsid w:val="000D2BFA"/>
    <w:rsid w:val="000D617E"/>
    <w:rsid w:val="000E00CF"/>
    <w:rsid w:val="000E169F"/>
    <w:rsid w:val="000E20FB"/>
    <w:rsid w:val="000E3EF7"/>
    <w:rsid w:val="000E7294"/>
    <w:rsid w:val="000F3DF3"/>
    <w:rsid w:val="000F59BA"/>
    <w:rsid w:val="000F5BB1"/>
    <w:rsid w:val="000F77CE"/>
    <w:rsid w:val="000F7A37"/>
    <w:rsid w:val="00101CF1"/>
    <w:rsid w:val="00103160"/>
    <w:rsid w:val="001035A6"/>
    <w:rsid w:val="00103C71"/>
    <w:rsid w:val="00105E2F"/>
    <w:rsid w:val="00106056"/>
    <w:rsid w:val="001153A8"/>
    <w:rsid w:val="00115450"/>
    <w:rsid w:val="00117B15"/>
    <w:rsid w:val="00117CFE"/>
    <w:rsid w:val="00120F05"/>
    <w:rsid w:val="00122909"/>
    <w:rsid w:val="00126A80"/>
    <w:rsid w:val="00127D88"/>
    <w:rsid w:val="001311FB"/>
    <w:rsid w:val="00131789"/>
    <w:rsid w:val="00131876"/>
    <w:rsid w:val="00131F35"/>
    <w:rsid w:val="00133CB9"/>
    <w:rsid w:val="00134289"/>
    <w:rsid w:val="00134BEF"/>
    <w:rsid w:val="00140B95"/>
    <w:rsid w:val="00141788"/>
    <w:rsid w:val="00141DF3"/>
    <w:rsid w:val="00142209"/>
    <w:rsid w:val="001426B7"/>
    <w:rsid w:val="00145B5D"/>
    <w:rsid w:val="00146B9C"/>
    <w:rsid w:val="0014778D"/>
    <w:rsid w:val="00150584"/>
    <w:rsid w:val="0015244B"/>
    <w:rsid w:val="001548FC"/>
    <w:rsid w:val="00155021"/>
    <w:rsid w:val="00157087"/>
    <w:rsid w:val="00160C2E"/>
    <w:rsid w:val="00160DCE"/>
    <w:rsid w:val="00162974"/>
    <w:rsid w:val="00162997"/>
    <w:rsid w:val="00163CE7"/>
    <w:rsid w:val="00166381"/>
    <w:rsid w:val="00166C8B"/>
    <w:rsid w:val="00167566"/>
    <w:rsid w:val="00167E32"/>
    <w:rsid w:val="0017037E"/>
    <w:rsid w:val="00170CB4"/>
    <w:rsid w:val="001712E0"/>
    <w:rsid w:val="001718E2"/>
    <w:rsid w:val="00172265"/>
    <w:rsid w:val="0017352F"/>
    <w:rsid w:val="00176B8A"/>
    <w:rsid w:val="001835BA"/>
    <w:rsid w:val="00185297"/>
    <w:rsid w:val="00190C19"/>
    <w:rsid w:val="00190FC7"/>
    <w:rsid w:val="00195CD9"/>
    <w:rsid w:val="001961B3"/>
    <w:rsid w:val="00197202"/>
    <w:rsid w:val="0019771B"/>
    <w:rsid w:val="001A6693"/>
    <w:rsid w:val="001B141A"/>
    <w:rsid w:val="001B1740"/>
    <w:rsid w:val="001B548D"/>
    <w:rsid w:val="001B5D5E"/>
    <w:rsid w:val="001B77D3"/>
    <w:rsid w:val="001B7D71"/>
    <w:rsid w:val="001C07A6"/>
    <w:rsid w:val="001C10C2"/>
    <w:rsid w:val="001C6B5E"/>
    <w:rsid w:val="001D029A"/>
    <w:rsid w:val="001D2A90"/>
    <w:rsid w:val="001D4586"/>
    <w:rsid w:val="001E0C44"/>
    <w:rsid w:val="001E36EE"/>
    <w:rsid w:val="001E39F8"/>
    <w:rsid w:val="001E3E04"/>
    <w:rsid w:val="001E783F"/>
    <w:rsid w:val="001F0074"/>
    <w:rsid w:val="001F446E"/>
    <w:rsid w:val="001F662F"/>
    <w:rsid w:val="001F6DDE"/>
    <w:rsid w:val="001F7151"/>
    <w:rsid w:val="001F7E0D"/>
    <w:rsid w:val="00201CEA"/>
    <w:rsid w:val="00202350"/>
    <w:rsid w:val="002023C4"/>
    <w:rsid w:val="00203D3F"/>
    <w:rsid w:val="00204D34"/>
    <w:rsid w:val="00206780"/>
    <w:rsid w:val="002072C5"/>
    <w:rsid w:val="0020766D"/>
    <w:rsid w:val="002102FE"/>
    <w:rsid w:val="0021513A"/>
    <w:rsid w:val="00216C2A"/>
    <w:rsid w:val="002205C1"/>
    <w:rsid w:val="0022061B"/>
    <w:rsid w:val="0022137A"/>
    <w:rsid w:val="002215D1"/>
    <w:rsid w:val="0022287A"/>
    <w:rsid w:val="00227D01"/>
    <w:rsid w:val="00230424"/>
    <w:rsid w:val="002319D8"/>
    <w:rsid w:val="00232D67"/>
    <w:rsid w:val="00233D98"/>
    <w:rsid w:val="00235F4C"/>
    <w:rsid w:val="00241BE8"/>
    <w:rsid w:val="00255B37"/>
    <w:rsid w:val="00256109"/>
    <w:rsid w:val="0026179E"/>
    <w:rsid w:val="002617F4"/>
    <w:rsid w:val="00262FDF"/>
    <w:rsid w:val="00265A5D"/>
    <w:rsid w:val="00266F21"/>
    <w:rsid w:val="00270475"/>
    <w:rsid w:val="00277C24"/>
    <w:rsid w:val="00284BAC"/>
    <w:rsid w:val="0028787A"/>
    <w:rsid w:val="00290C6D"/>
    <w:rsid w:val="00290EFC"/>
    <w:rsid w:val="0029161D"/>
    <w:rsid w:val="00292594"/>
    <w:rsid w:val="0029447D"/>
    <w:rsid w:val="002973F6"/>
    <w:rsid w:val="00297C45"/>
    <w:rsid w:val="002A2471"/>
    <w:rsid w:val="002A2AC2"/>
    <w:rsid w:val="002A3425"/>
    <w:rsid w:val="002B2B98"/>
    <w:rsid w:val="002B43D9"/>
    <w:rsid w:val="002B53EB"/>
    <w:rsid w:val="002B753E"/>
    <w:rsid w:val="002C0FA8"/>
    <w:rsid w:val="002C28EC"/>
    <w:rsid w:val="002C39DF"/>
    <w:rsid w:val="002C3B4F"/>
    <w:rsid w:val="002C4701"/>
    <w:rsid w:val="002C590E"/>
    <w:rsid w:val="002C6CCD"/>
    <w:rsid w:val="002C7088"/>
    <w:rsid w:val="002D1563"/>
    <w:rsid w:val="002D1A3D"/>
    <w:rsid w:val="002D2DEE"/>
    <w:rsid w:val="002D2E0C"/>
    <w:rsid w:val="002D4B10"/>
    <w:rsid w:val="002D6648"/>
    <w:rsid w:val="002D683C"/>
    <w:rsid w:val="002D7B99"/>
    <w:rsid w:val="002D7E7F"/>
    <w:rsid w:val="002E0471"/>
    <w:rsid w:val="002E2F02"/>
    <w:rsid w:val="002E3F18"/>
    <w:rsid w:val="002E48A9"/>
    <w:rsid w:val="002E64D2"/>
    <w:rsid w:val="002F05B9"/>
    <w:rsid w:val="002F0FF0"/>
    <w:rsid w:val="002F1066"/>
    <w:rsid w:val="002F4FA9"/>
    <w:rsid w:val="002F718F"/>
    <w:rsid w:val="00300BF4"/>
    <w:rsid w:val="003022F2"/>
    <w:rsid w:val="00303FAC"/>
    <w:rsid w:val="00304BC0"/>
    <w:rsid w:val="00306A05"/>
    <w:rsid w:val="00307F5F"/>
    <w:rsid w:val="00312E3B"/>
    <w:rsid w:val="0031310E"/>
    <w:rsid w:val="00320C5F"/>
    <w:rsid w:val="00320FF2"/>
    <w:rsid w:val="00322229"/>
    <w:rsid w:val="00323210"/>
    <w:rsid w:val="003235D6"/>
    <w:rsid w:val="00324949"/>
    <w:rsid w:val="003251DB"/>
    <w:rsid w:val="00325649"/>
    <w:rsid w:val="003265EE"/>
    <w:rsid w:val="0032700C"/>
    <w:rsid w:val="003272B8"/>
    <w:rsid w:val="00327A55"/>
    <w:rsid w:val="00327D6F"/>
    <w:rsid w:val="003316DE"/>
    <w:rsid w:val="003316F0"/>
    <w:rsid w:val="00332671"/>
    <w:rsid w:val="00333B9B"/>
    <w:rsid w:val="00334A44"/>
    <w:rsid w:val="003353D2"/>
    <w:rsid w:val="00336758"/>
    <w:rsid w:val="00336E04"/>
    <w:rsid w:val="003406DE"/>
    <w:rsid w:val="00341818"/>
    <w:rsid w:val="0034487A"/>
    <w:rsid w:val="003477C8"/>
    <w:rsid w:val="00360FE8"/>
    <w:rsid w:val="0036225D"/>
    <w:rsid w:val="00364369"/>
    <w:rsid w:val="00364B13"/>
    <w:rsid w:val="0037189D"/>
    <w:rsid w:val="00371E6F"/>
    <w:rsid w:val="0037292F"/>
    <w:rsid w:val="00376CED"/>
    <w:rsid w:val="00381711"/>
    <w:rsid w:val="0038202B"/>
    <w:rsid w:val="00382C3F"/>
    <w:rsid w:val="003855A7"/>
    <w:rsid w:val="00394B2C"/>
    <w:rsid w:val="0039628F"/>
    <w:rsid w:val="00396BEA"/>
    <w:rsid w:val="0039754A"/>
    <w:rsid w:val="0039768E"/>
    <w:rsid w:val="003979A6"/>
    <w:rsid w:val="003A02CF"/>
    <w:rsid w:val="003A0B38"/>
    <w:rsid w:val="003A213A"/>
    <w:rsid w:val="003A23AB"/>
    <w:rsid w:val="003A2BF0"/>
    <w:rsid w:val="003A4176"/>
    <w:rsid w:val="003A4354"/>
    <w:rsid w:val="003A48BB"/>
    <w:rsid w:val="003A57B6"/>
    <w:rsid w:val="003A61C3"/>
    <w:rsid w:val="003A68BA"/>
    <w:rsid w:val="003B0E92"/>
    <w:rsid w:val="003B2599"/>
    <w:rsid w:val="003B3BA5"/>
    <w:rsid w:val="003C1F7E"/>
    <w:rsid w:val="003C2F88"/>
    <w:rsid w:val="003C3AD1"/>
    <w:rsid w:val="003C6003"/>
    <w:rsid w:val="003C692F"/>
    <w:rsid w:val="003D0E25"/>
    <w:rsid w:val="003D59A9"/>
    <w:rsid w:val="003D67ED"/>
    <w:rsid w:val="003D6D4B"/>
    <w:rsid w:val="003E1073"/>
    <w:rsid w:val="003E1EB2"/>
    <w:rsid w:val="003E3255"/>
    <w:rsid w:val="003E3535"/>
    <w:rsid w:val="003E55E4"/>
    <w:rsid w:val="003E5838"/>
    <w:rsid w:val="003F1CE7"/>
    <w:rsid w:val="003F1E5F"/>
    <w:rsid w:val="003F3005"/>
    <w:rsid w:val="003F5DE6"/>
    <w:rsid w:val="003F70B1"/>
    <w:rsid w:val="00400A77"/>
    <w:rsid w:val="004020BE"/>
    <w:rsid w:val="00402523"/>
    <w:rsid w:val="00402989"/>
    <w:rsid w:val="00405C38"/>
    <w:rsid w:val="00407449"/>
    <w:rsid w:val="00407A0A"/>
    <w:rsid w:val="00407AC2"/>
    <w:rsid w:val="00407D3B"/>
    <w:rsid w:val="00410BC7"/>
    <w:rsid w:val="0041417F"/>
    <w:rsid w:val="00415908"/>
    <w:rsid w:val="00420E35"/>
    <w:rsid w:val="00422A50"/>
    <w:rsid w:val="00422D1B"/>
    <w:rsid w:val="00423964"/>
    <w:rsid w:val="00426563"/>
    <w:rsid w:val="00427346"/>
    <w:rsid w:val="004315CD"/>
    <w:rsid w:val="004327DA"/>
    <w:rsid w:val="004354CD"/>
    <w:rsid w:val="004357EE"/>
    <w:rsid w:val="004358A8"/>
    <w:rsid w:val="004410EF"/>
    <w:rsid w:val="00442319"/>
    <w:rsid w:val="004427DA"/>
    <w:rsid w:val="0044282B"/>
    <w:rsid w:val="00447180"/>
    <w:rsid w:val="004475DD"/>
    <w:rsid w:val="00447867"/>
    <w:rsid w:val="00447F7B"/>
    <w:rsid w:val="00453056"/>
    <w:rsid w:val="0045312F"/>
    <w:rsid w:val="00453AE8"/>
    <w:rsid w:val="00454913"/>
    <w:rsid w:val="00460165"/>
    <w:rsid w:val="0046172F"/>
    <w:rsid w:val="004629CD"/>
    <w:rsid w:val="00463689"/>
    <w:rsid w:val="004640DE"/>
    <w:rsid w:val="004661EA"/>
    <w:rsid w:val="004702E9"/>
    <w:rsid w:val="004710C7"/>
    <w:rsid w:val="00472ACF"/>
    <w:rsid w:val="004819D9"/>
    <w:rsid w:val="004841F9"/>
    <w:rsid w:val="00484DEB"/>
    <w:rsid w:val="00492BF7"/>
    <w:rsid w:val="00493433"/>
    <w:rsid w:val="0049518A"/>
    <w:rsid w:val="004962AF"/>
    <w:rsid w:val="004A1305"/>
    <w:rsid w:val="004A1BB4"/>
    <w:rsid w:val="004A3C10"/>
    <w:rsid w:val="004A5B2A"/>
    <w:rsid w:val="004A6310"/>
    <w:rsid w:val="004A64DD"/>
    <w:rsid w:val="004A780D"/>
    <w:rsid w:val="004A7CCA"/>
    <w:rsid w:val="004B2FCB"/>
    <w:rsid w:val="004B5ADD"/>
    <w:rsid w:val="004B5D71"/>
    <w:rsid w:val="004B621C"/>
    <w:rsid w:val="004B7455"/>
    <w:rsid w:val="004B7456"/>
    <w:rsid w:val="004C1F76"/>
    <w:rsid w:val="004C2965"/>
    <w:rsid w:val="004C3AB3"/>
    <w:rsid w:val="004C3CFA"/>
    <w:rsid w:val="004D03B6"/>
    <w:rsid w:val="004D18EF"/>
    <w:rsid w:val="004D1A76"/>
    <w:rsid w:val="004D27B8"/>
    <w:rsid w:val="004D37B1"/>
    <w:rsid w:val="004D458D"/>
    <w:rsid w:val="004E0980"/>
    <w:rsid w:val="004E27EA"/>
    <w:rsid w:val="004E4083"/>
    <w:rsid w:val="004E49DB"/>
    <w:rsid w:val="004E5DBD"/>
    <w:rsid w:val="004E6750"/>
    <w:rsid w:val="004F178C"/>
    <w:rsid w:val="004F225D"/>
    <w:rsid w:val="004F3541"/>
    <w:rsid w:val="004F4AFA"/>
    <w:rsid w:val="004F58F5"/>
    <w:rsid w:val="004F6225"/>
    <w:rsid w:val="00501361"/>
    <w:rsid w:val="00501B47"/>
    <w:rsid w:val="00503813"/>
    <w:rsid w:val="005050DC"/>
    <w:rsid w:val="005061FA"/>
    <w:rsid w:val="00506633"/>
    <w:rsid w:val="00506F4F"/>
    <w:rsid w:val="00507B62"/>
    <w:rsid w:val="00514350"/>
    <w:rsid w:val="005222B2"/>
    <w:rsid w:val="005241A2"/>
    <w:rsid w:val="0052462E"/>
    <w:rsid w:val="00524909"/>
    <w:rsid w:val="005249A2"/>
    <w:rsid w:val="00526F53"/>
    <w:rsid w:val="00534102"/>
    <w:rsid w:val="00536BFA"/>
    <w:rsid w:val="00540C8D"/>
    <w:rsid w:val="00541D3F"/>
    <w:rsid w:val="0054252F"/>
    <w:rsid w:val="005442EF"/>
    <w:rsid w:val="00544B90"/>
    <w:rsid w:val="005456C9"/>
    <w:rsid w:val="00556C44"/>
    <w:rsid w:val="00557952"/>
    <w:rsid w:val="005603FF"/>
    <w:rsid w:val="0056111D"/>
    <w:rsid w:val="0056183D"/>
    <w:rsid w:val="00564927"/>
    <w:rsid w:val="005655B7"/>
    <w:rsid w:val="00566B23"/>
    <w:rsid w:val="0056794F"/>
    <w:rsid w:val="005705E9"/>
    <w:rsid w:val="00572411"/>
    <w:rsid w:val="00572861"/>
    <w:rsid w:val="00574EC7"/>
    <w:rsid w:val="00577B79"/>
    <w:rsid w:val="00580174"/>
    <w:rsid w:val="005801E7"/>
    <w:rsid w:val="00583677"/>
    <w:rsid w:val="00583879"/>
    <w:rsid w:val="005840CF"/>
    <w:rsid w:val="00586E09"/>
    <w:rsid w:val="0058713B"/>
    <w:rsid w:val="005910AD"/>
    <w:rsid w:val="0059170A"/>
    <w:rsid w:val="00591FB5"/>
    <w:rsid w:val="00591FC9"/>
    <w:rsid w:val="00592E42"/>
    <w:rsid w:val="00594A46"/>
    <w:rsid w:val="005A30A0"/>
    <w:rsid w:val="005A5AFA"/>
    <w:rsid w:val="005B0349"/>
    <w:rsid w:val="005B0721"/>
    <w:rsid w:val="005B1CAC"/>
    <w:rsid w:val="005B34A9"/>
    <w:rsid w:val="005B3661"/>
    <w:rsid w:val="005B591C"/>
    <w:rsid w:val="005C02E5"/>
    <w:rsid w:val="005C0C0B"/>
    <w:rsid w:val="005C3626"/>
    <w:rsid w:val="005C4BDC"/>
    <w:rsid w:val="005C6374"/>
    <w:rsid w:val="005D14D1"/>
    <w:rsid w:val="005D395C"/>
    <w:rsid w:val="005D3B07"/>
    <w:rsid w:val="005D4994"/>
    <w:rsid w:val="005D6E3A"/>
    <w:rsid w:val="005D7035"/>
    <w:rsid w:val="005D7E36"/>
    <w:rsid w:val="005E112A"/>
    <w:rsid w:val="005E1F3B"/>
    <w:rsid w:val="005E3635"/>
    <w:rsid w:val="005E63AB"/>
    <w:rsid w:val="005E7516"/>
    <w:rsid w:val="005F5376"/>
    <w:rsid w:val="005F5DEE"/>
    <w:rsid w:val="005F6411"/>
    <w:rsid w:val="005F7EB6"/>
    <w:rsid w:val="00601B6C"/>
    <w:rsid w:val="0060325A"/>
    <w:rsid w:val="00606BCB"/>
    <w:rsid w:val="006131C8"/>
    <w:rsid w:val="00616394"/>
    <w:rsid w:val="00616B44"/>
    <w:rsid w:val="00616E0B"/>
    <w:rsid w:val="00620C04"/>
    <w:rsid w:val="006230DE"/>
    <w:rsid w:val="00624CB5"/>
    <w:rsid w:val="006255C9"/>
    <w:rsid w:val="006308D9"/>
    <w:rsid w:val="00634947"/>
    <w:rsid w:val="00640201"/>
    <w:rsid w:val="00640A2B"/>
    <w:rsid w:val="00643C3B"/>
    <w:rsid w:val="0064455B"/>
    <w:rsid w:val="006455B4"/>
    <w:rsid w:val="006457F4"/>
    <w:rsid w:val="00647787"/>
    <w:rsid w:val="00647A80"/>
    <w:rsid w:val="0065076C"/>
    <w:rsid w:val="006516AF"/>
    <w:rsid w:val="0065261F"/>
    <w:rsid w:val="00652B51"/>
    <w:rsid w:val="0066061B"/>
    <w:rsid w:val="00662C62"/>
    <w:rsid w:val="0067459B"/>
    <w:rsid w:val="006750EA"/>
    <w:rsid w:val="00676581"/>
    <w:rsid w:val="00677198"/>
    <w:rsid w:val="00677283"/>
    <w:rsid w:val="00680CF7"/>
    <w:rsid w:val="00680ECA"/>
    <w:rsid w:val="006813C8"/>
    <w:rsid w:val="0068415B"/>
    <w:rsid w:val="006862D5"/>
    <w:rsid w:val="00686939"/>
    <w:rsid w:val="00687BCE"/>
    <w:rsid w:val="00691A52"/>
    <w:rsid w:val="00695344"/>
    <w:rsid w:val="0069675A"/>
    <w:rsid w:val="00697AA9"/>
    <w:rsid w:val="006A2951"/>
    <w:rsid w:val="006A2E81"/>
    <w:rsid w:val="006B2C6D"/>
    <w:rsid w:val="006B3119"/>
    <w:rsid w:val="006B4FD1"/>
    <w:rsid w:val="006B5C1B"/>
    <w:rsid w:val="006B6DC3"/>
    <w:rsid w:val="006B6FEB"/>
    <w:rsid w:val="006C082D"/>
    <w:rsid w:val="006C195F"/>
    <w:rsid w:val="006C2CD3"/>
    <w:rsid w:val="006C3D38"/>
    <w:rsid w:val="006C3D7A"/>
    <w:rsid w:val="006C760F"/>
    <w:rsid w:val="006D5533"/>
    <w:rsid w:val="006D5815"/>
    <w:rsid w:val="006E1216"/>
    <w:rsid w:val="006E1AA4"/>
    <w:rsid w:val="006E68DF"/>
    <w:rsid w:val="006F2EA8"/>
    <w:rsid w:val="006F50E3"/>
    <w:rsid w:val="006F5601"/>
    <w:rsid w:val="006F5855"/>
    <w:rsid w:val="00700ACA"/>
    <w:rsid w:val="0070125F"/>
    <w:rsid w:val="0070309B"/>
    <w:rsid w:val="0070425C"/>
    <w:rsid w:val="0071008E"/>
    <w:rsid w:val="00711150"/>
    <w:rsid w:val="00716BEE"/>
    <w:rsid w:val="00721801"/>
    <w:rsid w:val="00722139"/>
    <w:rsid w:val="0072330B"/>
    <w:rsid w:val="00730AC4"/>
    <w:rsid w:val="00730E28"/>
    <w:rsid w:val="007339E7"/>
    <w:rsid w:val="00736897"/>
    <w:rsid w:val="0074077F"/>
    <w:rsid w:val="00740D66"/>
    <w:rsid w:val="00742648"/>
    <w:rsid w:val="007435A5"/>
    <w:rsid w:val="00744501"/>
    <w:rsid w:val="00746E96"/>
    <w:rsid w:val="00746F71"/>
    <w:rsid w:val="00747196"/>
    <w:rsid w:val="0074730F"/>
    <w:rsid w:val="0074739B"/>
    <w:rsid w:val="00751A4E"/>
    <w:rsid w:val="00754608"/>
    <w:rsid w:val="00755989"/>
    <w:rsid w:val="00755F90"/>
    <w:rsid w:val="007627B3"/>
    <w:rsid w:val="00763815"/>
    <w:rsid w:val="00764CEB"/>
    <w:rsid w:val="00764EDF"/>
    <w:rsid w:val="007665E0"/>
    <w:rsid w:val="00772007"/>
    <w:rsid w:val="00772EFB"/>
    <w:rsid w:val="0077344E"/>
    <w:rsid w:val="007761F8"/>
    <w:rsid w:val="00776E58"/>
    <w:rsid w:val="0077746D"/>
    <w:rsid w:val="00777573"/>
    <w:rsid w:val="00780200"/>
    <w:rsid w:val="00782B87"/>
    <w:rsid w:val="0078341D"/>
    <w:rsid w:val="00784E00"/>
    <w:rsid w:val="00785D59"/>
    <w:rsid w:val="0078723F"/>
    <w:rsid w:val="00787FE2"/>
    <w:rsid w:val="007942D0"/>
    <w:rsid w:val="007A03FC"/>
    <w:rsid w:val="007A1953"/>
    <w:rsid w:val="007A284F"/>
    <w:rsid w:val="007A6954"/>
    <w:rsid w:val="007A7CD6"/>
    <w:rsid w:val="007B117B"/>
    <w:rsid w:val="007B54CF"/>
    <w:rsid w:val="007B6425"/>
    <w:rsid w:val="007B7E6B"/>
    <w:rsid w:val="007C15D0"/>
    <w:rsid w:val="007C1775"/>
    <w:rsid w:val="007C3B57"/>
    <w:rsid w:val="007C4418"/>
    <w:rsid w:val="007C4883"/>
    <w:rsid w:val="007C60C0"/>
    <w:rsid w:val="007C7304"/>
    <w:rsid w:val="007D0516"/>
    <w:rsid w:val="007D075D"/>
    <w:rsid w:val="007D104F"/>
    <w:rsid w:val="007D324F"/>
    <w:rsid w:val="007D3CB9"/>
    <w:rsid w:val="007D41E8"/>
    <w:rsid w:val="007D7FFD"/>
    <w:rsid w:val="007E1B09"/>
    <w:rsid w:val="007E3E19"/>
    <w:rsid w:val="007E4460"/>
    <w:rsid w:val="007E522D"/>
    <w:rsid w:val="007E6085"/>
    <w:rsid w:val="007F01AA"/>
    <w:rsid w:val="007F234A"/>
    <w:rsid w:val="007F2F2E"/>
    <w:rsid w:val="007F4441"/>
    <w:rsid w:val="007F5F83"/>
    <w:rsid w:val="007F5F9E"/>
    <w:rsid w:val="007F6955"/>
    <w:rsid w:val="007F6E62"/>
    <w:rsid w:val="007F78A2"/>
    <w:rsid w:val="007F797B"/>
    <w:rsid w:val="008007CE"/>
    <w:rsid w:val="00801AD9"/>
    <w:rsid w:val="0080279E"/>
    <w:rsid w:val="00803D00"/>
    <w:rsid w:val="008101ED"/>
    <w:rsid w:val="008145D1"/>
    <w:rsid w:val="00815B7C"/>
    <w:rsid w:val="00816F8A"/>
    <w:rsid w:val="00820E0A"/>
    <w:rsid w:val="008222EB"/>
    <w:rsid w:val="008241BD"/>
    <w:rsid w:val="008251A7"/>
    <w:rsid w:val="00827332"/>
    <w:rsid w:val="008301C8"/>
    <w:rsid w:val="00834292"/>
    <w:rsid w:val="00835C14"/>
    <w:rsid w:val="00835DB7"/>
    <w:rsid w:val="0084045A"/>
    <w:rsid w:val="00841197"/>
    <w:rsid w:val="0084246A"/>
    <w:rsid w:val="00842FD3"/>
    <w:rsid w:val="00843A53"/>
    <w:rsid w:val="0085590C"/>
    <w:rsid w:val="00855F00"/>
    <w:rsid w:val="00862B9F"/>
    <w:rsid w:val="00863D9C"/>
    <w:rsid w:val="00863F51"/>
    <w:rsid w:val="008654AF"/>
    <w:rsid w:val="00865500"/>
    <w:rsid w:val="00866A05"/>
    <w:rsid w:val="00866C8E"/>
    <w:rsid w:val="00870F3A"/>
    <w:rsid w:val="00872755"/>
    <w:rsid w:val="0087277A"/>
    <w:rsid w:val="00873256"/>
    <w:rsid w:val="0087403A"/>
    <w:rsid w:val="008740B5"/>
    <w:rsid w:val="00876841"/>
    <w:rsid w:val="008777F3"/>
    <w:rsid w:val="008800AB"/>
    <w:rsid w:val="0088022C"/>
    <w:rsid w:val="0088060A"/>
    <w:rsid w:val="008816B2"/>
    <w:rsid w:val="00881A00"/>
    <w:rsid w:val="00882E1F"/>
    <w:rsid w:val="00885404"/>
    <w:rsid w:val="00886625"/>
    <w:rsid w:val="008931B1"/>
    <w:rsid w:val="008935F7"/>
    <w:rsid w:val="00895609"/>
    <w:rsid w:val="00895F6A"/>
    <w:rsid w:val="008A43D2"/>
    <w:rsid w:val="008A5DB9"/>
    <w:rsid w:val="008B60A4"/>
    <w:rsid w:val="008B7038"/>
    <w:rsid w:val="008B758E"/>
    <w:rsid w:val="008C0D82"/>
    <w:rsid w:val="008C19A7"/>
    <w:rsid w:val="008C5722"/>
    <w:rsid w:val="008D0EBD"/>
    <w:rsid w:val="008D1303"/>
    <w:rsid w:val="008D5449"/>
    <w:rsid w:val="008E0A41"/>
    <w:rsid w:val="008E1000"/>
    <w:rsid w:val="008E1C66"/>
    <w:rsid w:val="008E4302"/>
    <w:rsid w:val="008F0391"/>
    <w:rsid w:val="008F1266"/>
    <w:rsid w:val="008F495E"/>
    <w:rsid w:val="008F6102"/>
    <w:rsid w:val="00900E7B"/>
    <w:rsid w:val="00901864"/>
    <w:rsid w:val="00903FEB"/>
    <w:rsid w:val="0090666A"/>
    <w:rsid w:val="00907F7F"/>
    <w:rsid w:val="00911D94"/>
    <w:rsid w:val="00912CED"/>
    <w:rsid w:val="00915667"/>
    <w:rsid w:val="0091681B"/>
    <w:rsid w:val="00920793"/>
    <w:rsid w:val="009207C6"/>
    <w:rsid w:val="0092252B"/>
    <w:rsid w:val="009241ED"/>
    <w:rsid w:val="009256E8"/>
    <w:rsid w:val="009266E8"/>
    <w:rsid w:val="009267EE"/>
    <w:rsid w:val="009316C9"/>
    <w:rsid w:val="00932A6C"/>
    <w:rsid w:val="009343B6"/>
    <w:rsid w:val="00934974"/>
    <w:rsid w:val="00941274"/>
    <w:rsid w:val="009419B3"/>
    <w:rsid w:val="00944678"/>
    <w:rsid w:val="00945C0C"/>
    <w:rsid w:val="00945C77"/>
    <w:rsid w:val="0094669E"/>
    <w:rsid w:val="00947B44"/>
    <w:rsid w:val="0095361A"/>
    <w:rsid w:val="00956905"/>
    <w:rsid w:val="00957233"/>
    <w:rsid w:val="00962F63"/>
    <w:rsid w:val="0096491B"/>
    <w:rsid w:val="00964959"/>
    <w:rsid w:val="00964EE3"/>
    <w:rsid w:val="0096666A"/>
    <w:rsid w:val="0097012E"/>
    <w:rsid w:val="00972A0C"/>
    <w:rsid w:val="009733A5"/>
    <w:rsid w:val="00973C4F"/>
    <w:rsid w:val="009809EA"/>
    <w:rsid w:val="00982818"/>
    <w:rsid w:val="00983391"/>
    <w:rsid w:val="00983A67"/>
    <w:rsid w:val="009850C0"/>
    <w:rsid w:val="009926E3"/>
    <w:rsid w:val="00993C8E"/>
    <w:rsid w:val="009969FD"/>
    <w:rsid w:val="00997C3B"/>
    <w:rsid w:val="00997D0F"/>
    <w:rsid w:val="009A0FF1"/>
    <w:rsid w:val="009A6C97"/>
    <w:rsid w:val="009B0177"/>
    <w:rsid w:val="009B37C6"/>
    <w:rsid w:val="009B4D9D"/>
    <w:rsid w:val="009B7449"/>
    <w:rsid w:val="009B7AA0"/>
    <w:rsid w:val="009C06D9"/>
    <w:rsid w:val="009C2D73"/>
    <w:rsid w:val="009C4D42"/>
    <w:rsid w:val="009C732F"/>
    <w:rsid w:val="009C7562"/>
    <w:rsid w:val="009D0420"/>
    <w:rsid w:val="009D04E7"/>
    <w:rsid w:val="009D2E17"/>
    <w:rsid w:val="009D2E85"/>
    <w:rsid w:val="009D35DF"/>
    <w:rsid w:val="009D45F9"/>
    <w:rsid w:val="009D5C1E"/>
    <w:rsid w:val="009D69A3"/>
    <w:rsid w:val="009D759B"/>
    <w:rsid w:val="009D79B1"/>
    <w:rsid w:val="009E21C3"/>
    <w:rsid w:val="009E284D"/>
    <w:rsid w:val="009E7CE9"/>
    <w:rsid w:val="009F0810"/>
    <w:rsid w:val="009F0B67"/>
    <w:rsid w:val="009F2174"/>
    <w:rsid w:val="009F2692"/>
    <w:rsid w:val="009F327D"/>
    <w:rsid w:val="009F3B70"/>
    <w:rsid w:val="009F4AFE"/>
    <w:rsid w:val="009F54D5"/>
    <w:rsid w:val="009F5ECC"/>
    <w:rsid w:val="009F65ED"/>
    <w:rsid w:val="00A0156E"/>
    <w:rsid w:val="00A04495"/>
    <w:rsid w:val="00A04C8E"/>
    <w:rsid w:val="00A05930"/>
    <w:rsid w:val="00A067FF"/>
    <w:rsid w:val="00A076FD"/>
    <w:rsid w:val="00A07B77"/>
    <w:rsid w:val="00A10104"/>
    <w:rsid w:val="00A10246"/>
    <w:rsid w:val="00A1769D"/>
    <w:rsid w:val="00A1795D"/>
    <w:rsid w:val="00A20603"/>
    <w:rsid w:val="00A22077"/>
    <w:rsid w:val="00A230BD"/>
    <w:rsid w:val="00A2796B"/>
    <w:rsid w:val="00A30D92"/>
    <w:rsid w:val="00A32702"/>
    <w:rsid w:val="00A35913"/>
    <w:rsid w:val="00A40E1A"/>
    <w:rsid w:val="00A4198C"/>
    <w:rsid w:val="00A431C8"/>
    <w:rsid w:val="00A44BCC"/>
    <w:rsid w:val="00A5496E"/>
    <w:rsid w:val="00A55468"/>
    <w:rsid w:val="00A55ABB"/>
    <w:rsid w:val="00A6087C"/>
    <w:rsid w:val="00A62F60"/>
    <w:rsid w:val="00A67F32"/>
    <w:rsid w:val="00A713EB"/>
    <w:rsid w:val="00A714FC"/>
    <w:rsid w:val="00A71AA5"/>
    <w:rsid w:val="00A7278F"/>
    <w:rsid w:val="00A72A1D"/>
    <w:rsid w:val="00A75AA7"/>
    <w:rsid w:val="00A80471"/>
    <w:rsid w:val="00A805A7"/>
    <w:rsid w:val="00A8324E"/>
    <w:rsid w:val="00A845ED"/>
    <w:rsid w:val="00A847A4"/>
    <w:rsid w:val="00A84B6A"/>
    <w:rsid w:val="00A867A0"/>
    <w:rsid w:val="00A867C4"/>
    <w:rsid w:val="00A869A9"/>
    <w:rsid w:val="00A86B59"/>
    <w:rsid w:val="00A87F10"/>
    <w:rsid w:val="00A90B55"/>
    <w:rsid w:val="00A914A8"/>
    <w:rsid w:val="00A931D1"/>
    <w:rsid w:val="00A95831"/>
    <w:rsid w:val="00A9597E"/>
    <w:rsid w:val="00AA2E5C"/>
    <w:rsid w:val="00AA2F45"/>
    <w:rsid w:val="00AA332D"/>
    <w:rsid w:val="00AA49FD"/>
    <w:rsid w:val="00AA4BAD"/>
    <w:rsid w:val="00AA6EFF"/>
    <w:rsid w:val="00AA7460"/>
    <w:rsid w:val="00AB3B11"/>
    <w:rsid w:val="00AB429E"/>
    <w:rsid w:val="00AB4776"/>
    <w:rsid w:val="00AB750F"/>
    <w:rsid w:val="00AC0654"/>
    <w:rsid w:val="00AC0CA5"/>
    <w:rsid w:val="00AC32A8"/>
    <w:rsid w:val="00AD480E"/>
    <w:rsid w:val="00AE14B7"/>
    <w:rsid w:val="00AE1C4F"/>
    <w:rsid w:val="00AE24E4"/>
    <w:rsid w:val="00AE28D3"/>
    <w:rsid w:val="00AE2C8B"/>
    <w:rsid w:val="00AE38ED"/>
    <w:rsid w:val="00AE3EF9"/>
    <w:rsid w:val="00AE6401"/>
    <w:rsid w:val="00AF0840"/>
    <w:rsid w:val="00AF11CF"/>
    <w:rsid w:val="00AF2155"/>
    <w:rsid w:val="00B02C1F"/>
    <w:rsid w:val="00B042F5"/>
    <w:rsid w:val="00B04930"/>
    <w:rsid w:val="00B113A0"/>
    <w:rsid w:val="00B12728"/>
    <w:rsid w:val="00B14781"/>
    <w:rsid w:val="00B163B5"/>
    <w:rsid w:val="00B219F8"/>
    <w:rsid w:val="00B21E42"/>
    <w:rsid w:val="00B222DA"/>
    <w:rsid w:val="00B27953"/>
    <w:rsid w:val="00B31D0A"/>
    <w:rsid w:val="00B32FE6"/>
    <w:rsid w:val="00B33703"/>
    <w:rsid w:val="00B340C6"/>
    <w:rsid w:val="00B347E2"/>
    <w:rsid w:val="00B35619"/>
    <w:rsid w:val="00B366D8"/>
    <w:rsid w:val="00B4009C"/>
    <w:rsid w:val="00B409A6"/>
    <w:rsid w:val="00B42A6D"/>
    <w:rsid w:val="00B47452"/>
    <w:rsid w:val="00B47D65"/>
    <w:rsid w:val="00B61722"/>
    <w:rsid w:val="00B617BB"/>
    <w:rsid w:val="00B6257A"/>
    <w:rsid w:val="00B62EDA"/>
    <w:rsid w:val="00B637A3"/>
    <w:rsid w:val="00B64A85"/>
    <w:rsid w:val="00B66056"/>
    <w:rsid w:val="00B666A2"/>
    <w:rsid w:val="00B668F9"/>
    <w:rsid w:val="00B67562"/>
    <w:rsid w:val="00B723AC"/>
    <w:rsid w:val="00B72675"/>
    <w:rsid w:val="00B733CB"/>
    <w:rsid w:val="00B759F8"/>
    <w:rsid w:val="00B77BAB"/>
    <w:rsid w:val="00B8115C"/>
    <w:rsid w:val="00B83EB0"/>
    <w:rsid w:val="00B84C97"/>
    <w:rsid w:val="00B86ECD"/>
    <w:rsid w:val="00B90D9F"/>
    <w:rsid w:val="00B943B9"/>
    <w:rsid w:val="00B9560C"/>
    <w:rsid w:val="00B96AAA"/>
    <w:rsid w:val="00BA166E"/>
    <w:rsid w:val="00BA24DA"/>
    <w:rsid w:val="00BA3669"/>
    <w:rsid w:val="00BA6C7B"/>
    <w:rsid w:val="00BB390E"/>
    <w:rsid w:val="00BB7863"/>
    <w:rsid w:val="00BC3332"/>
    <w:rsid w:val="00BC47EA"/>
    <w:rsid w:val="00BC49E6"/>
    <w:rsid w:val="00BC6032"/>
    <w:rsid w:val="00BC6CC4"/>
    <w:rsid w:val="00BD0585"/>
    <w:rsid w:val="00BD1A22"/>
    <w:rsid w:val="00BD1C03"/>
    <w:rsid w:val="00BD3A4A"/>
    <w:rsid w:val="00BD47F8"/>
    <w:rsid w:val="00BD5008"/>
    <w:rsid w:val="00BD5372"/>
    <w:rsid w:val="00BD543F"/>
    <w:rsid w:val="00BD5506"/>
    <w:rsid w:val="00BD5EF4"/>
    <w:rsid w:val="00BD78D7"/>
    <w:rsid w:val="00BE2D26"/>
    <w:rsid w:val="00BE4834"/>
    <w:rsid w:val="00BE75CF"/>
    <w:rsid w:val="00BF04B8"/>
    <w:rsid w:val="00BF32A1"/>
    <w:rsid w:val="00BF45F2"/>
    <w:rsid w:val="00BF6289"/>
    <w:rsid w:val="00C009BE"/>
    <w:rsid w:val="00C00D73"/>
    <w:rsid w:val="00C01D3E"/>
    <w:rsid w:val="00C0461A"/>
    <w:rsid w:val="00C04AD8"/>
    <w:rsid w:val="00C1049D"/>
    <w:rsid w:val="00C13AD5"/>
    <w:rsid w:val="00C14093"/>
    <w:rsid w:val="00C14F68"/>
    <w:rsid w:val="00C15518"/>
    <w:rsid w:val="00C16083"/>
    <w:rsid w:val="00C2307B"/>
    <w:rsid w:val="00C24287"/>
    <w:rsid w:val="00C27CDB"/>
    <w:rsid w:val="00C3041D"/>
    <w:rsid w:val="00C30727"/>
    <w:rsid w:val="00C30FEF"/>
    <w:rsid w:val="00C32246"/>
    <w:rsid w:val="00C34A62"/>
    <w:rsid w:val="00C364E8"/>
    <w:rsid w:val="00C3665E"/>
    <w:rsid w:val="00C36ABE"/>
    <w:rsid w:val="00C4117A"/>
    <w:rsid w:val="00C41354"/>
    <w:rsid w:val="00C41F4C"/>
    <w:rsid w:val="00C43238"/>
    <w:rsid w:val="00C452E8"/>
    <w:rsid w:val="00C45B52"/>
    <w:rsid w:val="00C46B8F"/>
    <w:rsid w:val="00C50B12"/>
    <w:rsid w:val="00C51445"/>
    <w:rsid w:val="00C5174E"/>
    <w:rsid w:val="00C63754"/>
    <w:rsid w:val="00C640B1"/>
    <w:rsid w:val="00C64197"/>
    <w:rsid w:val="00C64CC7"/>
    <w:rsid w:val="00C66097"/>
    <w:rsid w:val="00C66101"/>
    <w:rsid w:val="00C67872"/>
    <w:rsid w:val="00C67C49"/>
    <w:rsid w:val="00C70A45"/>
    <w:rsid w:val="00C73B5D"/>
    <w:rsid w:val="00C75FC3"/>
    <w:rsid w:val="00C8014D"/>
    <w:rsid w:val="00C8053A"/>
    <w:rsid w:val="00C82DEC"/>
    <w:rsid w:val="00C86F5E"/>
    <w:rsid w:val="00C87745"/>
    <w:rsid w:val="00C92501"/>
    <w:rsid w:val="00C93953"/>
    <w:rsid w:val="00C95D25"/>
    <w:rsid w:val="00CA0599"/>
    <w:rsid w:val="00CA0669"/>
    <w:rsid w:val="00CA1292"/>
    <w:rsid w:val="00CA2C77"/>
    <w:rsid w:val="00CB01D2"/>
    <w:rsid w:val="00CB506B"/>
    <w:rsid w:val="00CC08BE"/>
    <w:rsid w:val="00CC1807"/>
    <w:rsid w:val="00CC3A91"/>
    <w:rsid w:val="00CD2FDE"/>
    <w:rsid w:val="00CD62F5"/>
    <w:rsid w:val="00CD65AC"/>
    <w:rsid w:val="00CE1739"/>
    <w:rsid w:val="00CE1E2F"/>
    <w:rsid w:val="00CE257F"/>
    <w:rsid w:val="00CE4E95"/>
    <w:rsid w:val="00CE56CA"/>
    <w:rsid w:val="00CE6670"/>
    <w:rsid w:val="00CF6C99"/>
    <w:rsid w:val="00D04A14"/>
    <w:rsid w:val="00D058DF"/>
    <w:rsid w:val="00D10D05"/>
    <w:rsid w:val="00D111F1"/>
    <w:rsid w:val="00D14445"/>
    <w:rsid w:val="00D27035"/>
    <w:rsid w:val="00D31B03"/>
    <w:rsid w:val="00D40A59"/>
    <w:rsid w:val="00D40DD2"/>
    <w:rsid w:val="00D40F0F"/>
    <w:rsid w:val="00D45D7E"/>
    <w:rsid w:val="00D5000C"/>
    <w:rsid w:val="00D50966"/>
    <w:rsid w:val="00D52572"/>
    <w:rsid w:val="00D52816"/>
    <w:rsid w:val="00D54072"/>
    <w:rsid w:val="00D54A31"/>
    <w:rsid w:val="00D56275"/>
    <w:rsid w:val="00D56743"/>
    <w:rsid w:val="00D56837"/>
    <w:rsid w:val="00D6386E"/>
    <w:rsid w:val="00D71B37"/>
    <w:rsid w:val="00D742B5"/>
    <w:rsid w:val="00D807B6"/>
    <w:rsid w:val="00D837D3"/>
    <w:rsid w:val="00D83EA0"/>
    <w:rsid w:val="00D8758E"/>
    <w:rsid w:val="00D92CBA"/>
    <w:rsid w:val="00D93334"/>
    <w:rsid w:val="00D93372"/>
    <w:rsid w:val="00D93C72"/>
    <w:rsid w:val="00D947FB"/>
    <w:rsid w:val="00D95019"/>
    <w:rsid w:val="00D9549D"/>
    <w:rsid w:val="00D95F7E"/>
    <w:rsid w:val="00DA3904"/>
    <w:rsid w:val="00DA5919"/>
    <w:rsid w:val="00DA5CD4"/>
    <w:rsid w:val="00DA79A7"/>
    <w:rsid w:val="00DA7AAC"/>
    <w:rsid w:val="00DB1271"/>
    <w:rsid w:val="00DB1C28"/>
    <w:rsid w:val="00DB22F3"/>
    <w:rsid w:val="00DB2A6F"/>
    <w:rsid w:val="00DB40C3"/>
    <w:rsid w:val="00DC0D43"/>
    <w:rsid w:val="00DC148F"/>
    <w:rsid w:val="00DC15BF"/>
    <w:rsid w:val="00DC28A3"/>
    <w:rsid w:val="00DC5280"/>
    <w:rsid w:val="00DC616D"/>
    <w:rsid w:val="00DC659A"/>
    <w:rsid w:val="00DD305C"/>
    <w:rsid w:val="00DD4EE2"/>
    <w:rsid w:val="00DD6901"/>
    <w:rsid w:val="00DE2544"/>
    <w:rsid w:val="00DE2BCC"/>
    <w:rsid w:val="00DE3515"/>
    <w:rsid w:val="00DE35FE"/>
    <w:rsid w:val="00DE4093"/>
    <w:rsid w:val="00DE496B"/>
    <w:rsid w:val="00DF0493"/>
    <w:rsid w:val="00DF3090"/>
    <w:rsid w:val="00DF3706"/>
    <w:rsid w:val="00E01492"/>
    <w:rsid w:val="00E01F1C"/>
    <w:rsid w:val="00E02133"/>
    <w:rsid w:val="00E05A94"/>
    <w:rsid w:val="00E109BA"/>
    <w:rsid w:val="00E11A73"/>
    <w:rsid w:val="00E1331B"/>
    <w:rsid w:val="00E16EE7"/>
    <w:rsid w:val="00E27C44"/>
    <w:rsid w:val="00E30622"/>
    <w:rsid w:val="00E3102A"/>
    <w:rsid w:val="00E312D6"/>
    <w:rsid w:val="00E31AAD"/>
    <w:rsid w:val="00E31C1E"/>
    <w:rsid w:val="00E33952"/>
    <w:rsid w:val="00E34A20"/>
    <w:rsid w:val="00E35AD5"/>
    <w:rsid w:val="00E36FD9"/>
    <w:rsid w:val="00E37793"/>
    <w:rsid w:val="00E425E7"/>
    <w:rsid w:val="00E4316D"/>
    <w:rsid w:val="00E458F9"/>
    <w:rsid w:val="00E50B87"/>
    <w:rsid w:val="00E51078"/>
    <w:rsid w:val="00E52342"/>
    <w:rsid w:val="00E541F5"/>
    <w:rsid w:val="00E56FD5"/>
    <w:rsid w:val="00E6252F"/>
    <w:rsid w:val="00E65588"/>
    <w:rsid w:val="00E66230"/>
    <w:rsid w:val="00E663B2"/>
    <w:rsid w:val="00E7052F"/>
    <w:rsid w:val="00E73576"/>
    <w:rsid w:val="00E740B3"/>
    <w:rsid w:val="00E742CF"/>
    <w:rsid w:val="00E74F7D"/>
    <w:rsid w:val="00E75A86"/>
    <w:rsid w:val="00E761B8"/>
    <w:rsid w:val="00E80BF0"/>
    <w:rsid w:val="00E8109E"/>
    <w:rsid w:val="00E83E3E"/>
    <w:rsid w:val="00E85221"/>
    <w:rsid w:val="00E85EFD"/>
    <w:rsid w:val="00E87E2D"/>
    <w:rsid w:val="00E958D4"/>
    <w:rsid w:val="00E96ABC"/>
    <w:rsid w:val="00EA3608"/>
    <w:rsid w:val="00EA3917"/>
    <w:rsid w:val="00EA4564"/>
    <w:rsid w:val="00EA488F"/>
    <w:rsid w:val="00EA4F0D"/>
    <w:rsid w:val="00EB05B6"/>
    <w:rsid w:val="00EB09C6"/>
    <w:rsid w:val="00EB0BA4"/>
    <w:rsid w:val="00EB12A2"/>
    <w:rsid w:val="00EC0782"/>
    <w:rsid w:val="00EC0847"/>
    <w:rsid w:val="00EC60A3"/>
    <w:rsid w:val="00EC6739"/>
    <w:rsid w:val="00EC728E"/>
    <w:rsid w:val="00EC745C"/>
    <w:rsid w:val="00EC7FD5"/>
    <w:rsid w:val="00ED23F0"/>
    <w:rsid w:val="00ED3002"/>
    <w:rsid w:val="00ED470F"/>
    <w:rsid w:val="00ED4DD1"/>
    <w:rsid w:val="00ED539D"/>
    <w:rsid w:val="00ED560B"/>
    <w:rsid w:val="00EE244B"/>
    <w:rsid w:val="00EE614E"/>
    <w:rsid w:val="00EE7699"/>
    <w:rsid w:val="00EE7B13"/>
    <w:rsid w:val="00EF00B1"/>
    <w:rsid w:val="00EF31E2"/>
    <w:rsid w:val="00EF33F8"/>
    <w:rsid w:val="00EF4B58"/>
    <w:rsid w:val="00F05884"/>
    <w:rsid w:val="00F064B4"/>
    <w:rsid w:val="00F06D41"/>
    <w:rsid w:val="00F07184"/>
    <w:rsid w:val="00F07700"/>
    <w:rsid w:val="00F11EC1"/>
    <w:rsid w:val="00F15DA3"/>
    <w:rsid w:val="00F22EFB"/>
    <w:rsid w:val="00F238D5"/>
    <w:rsid w:val="00F23D04"/>
    <w:rsid w:val="00F349B8"/>
    <w:rsid w:val="00F34ED0"/>
    <w:rsid w:val="00F371F7"/>
    <w:rsid w:val="00F423EC"/>
    <w:rsid w:val="00F44371"/>
    <w:rsid w:val="00F457F4"/>
    <w:rsid w:val="00F46626"/>
    <w:rsid w:val="00F475D1"/>
    <w:rsid w:val="00F51451"/>
    <w:rsid w:val="00F532BA"/>
    <w:rsid w:val="00F5349E"/>
    <w:rsid w:val="00F54E34"/>
    <w:rsid w:val="00F55163"/>
    <w:rsid w:val="00F5680E"/>
    <w:rsid w:val="00F5794E"/>
    <w:rsid w:val="00F614F0"/>
    <w:rsid w:val="00F6152B"/>
    <w:rsid w:val="00F6275A"/>
    <w:rsid w:val="00F638D7"/>
    <w:rsid w:val="00F641B2"/>
    <w:rsid w:val="00F64ECA"/>
    <w:rsid w:val="00F7053B"/>
    <w:rsid w:val="00F70D53"/>
    <w:rsid w:val="00F72E10"/>
    <w:rsid w:val="00F752CD"/>
    <w:rsid w:val="00F761C7"/>
    <w:rsid w:val="00F77D53"/>
    <w:rsid w:val="00F80142"/>
    <w:rsid w:val="00F81026"/>
    <w:rsid w:val="00F82A5F"/>
    <w:rsid w:val="00F83DD3"/>
    <w:rsid w:val="00F84823"/>
    <w:rsid w:val="00F8549A"/>
    <w:rsid w:val="00F85538"/>
    <w:rsid w:val="00F86419"/>
    <w:rsid w:val="00F90D97"/>
    <w:rsid w:val="00F91A62"/>
    <w:rsid w:val="00F91FE7"/>
    <w:rsid w:val="00F9281D"/>
    <w:rsid w:val="00F92F8A"/>
    <w:rsid w:val="00F938DA"/>
    <w:rsid w:val="00F93C65"/>
    <w:rsid w:val="00F93C6B"/>
    <w:rsid w:val="00F96F27"/>
    <w:rsid w:val="00FA749B"/>
    <w:rsid w:val="00FB0647"/>
    <w:rsid w:val="00FB0A70"/>
    <w:rsid w:val="00FB4AD4"/>
    <w:rsid w:val="00FB507E"/>
    <w:rsid w:val="00FB5333"/>
    <w:rsid w:val="00FB580A"/>
    <w:rsid w:val="00FB7D65"/>
    <w:rsid w:val="00FC1D0B"/>
    <w:rsid w:val="00FC4AAA"/>
    <w:rsid w:val="00FC6D3D"/>
    <w:rsid w:val="00FC6F0D"/>
    <w:rsid w:val="00FC774C"/>
    <w:rsid w:val="00FC7C04"/>
    <w:rsid w:val="00FD100A"/>
    <w:rsid w:val="00FD2AAB"/>
    <w:rsid w:val="00FD2F12"/>
    <w:rsid w:val="00FD3217"/>
    <w:rsid w:val="00FD375C"/>
    <w:rsid w:val="00FD4D8B"/>
    <w:rsid w:val="00FD63E9"/>
    <w:rsid w:val="00FE0BB0"/>
    <w:rsid w:val="00FE1C2B"/>
    <w:rsid w:val="00FE1FBF"/>
    <w:rsid w:val="00FE235C"/>
    <w:rsid w:val="00FE2F06"/>
    <w:rsid w:val="00FE2F28"/>
    <w:rsid w:val="00FE7705"/>
    <w:rsid w:val="00FF2B41"/>
    <w:rsid w:val="00FF3081"/>
    <w:rsid w:val="00FF38AF"/>
    <w:rsid w:val="00FF5C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semiHidden="0" w:uiPriority="0" w:unhideWhenUsed="0" w:qFormat="1"/>
    <w:lsdException w:name="heading 3" w:locked="1" w:semiHidden="0" w:uiPriority="9" w:unhideWhenUsed="0" w:qFormat="1"/>
    <w:lsdException w:name="heading 4" w:locked="1" w:semiHidden="0" w:uiPriority="9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qFormat="1"/>
    <w:lsdException w:name="heading 8" w:locked="1" w:qFormat="1"/>
    <w:lsdException w:name="heading 9" w:locked="1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qFormat="1"/>
    <w:lsdException w:name="Title" w:locked="1" w:semiHidden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2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7CE9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link w:val="10"/>
    <w:uiPriority w:val="9"/>
    <w:qFormat/>
    <w:rsid w:val="00BA3669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qFormat/>
    <w:rsid w:val="00235F4C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4F4AFA"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"/>
    <w:qFormat/>
    <w:rsid w:val="004F4AF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qFormat/>
    <w:rsid w:val="004A1305"/>
    <w:pPr>
      <w:keepNext/>
      <w:keepLines/>
      <w:spacing w:before="200" w:after="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0"/>
    <w:unhideWhenUsed/>
    <w:qFormat/>
    <w:locked/>
    <w:rsid w:val="00D8758E"/>
    <w:pPr>
      <w:keepNext/>
      <w:spacing w:after="0" w:line="240" w:lineRule="auto"/>
      <w:ind w:firstLine="240"/>
      <w:jc w:val="both"/>
      <w:outlineLvl w:val="5"/>
    </w:pPr>
    <w:rPr>
      <w:rFonts w:ascii="Times New Roman" w:hAnsi="Times New Roman"/>
      <w:sz w:val="28"/>
      <w:szCs w:val="24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locked/>
    <w:rsid w:val="00D8758E"/>
    <w:pPr>
      <w:keepNext/>
      <w:spacing w:after="0" w:line="240" w:lineRule="auto"/>
      <w:ind w:firstLine="240"/>
      <w:outlineLvl w:val="6"/>
    </w:pPr>
    <w:rPr>
      <w:rFonts w:ascii="Times New Roman" w:hAnsi="Times New Roman"/>
      <w:b/>
      <w:bCs/>
      <w:sz w:val="28"/>
      <w:szCs w:val="24"/>
    </w:rPr>
  </w:style>
  <w:style w:type="paragraph" w:styleId="8">
    <w:name w:val="heading 8"/>
    <w:basedOn w:val="a"/>
    <w:next w:val="a"/>
    <w:link w:val="80"/>
    <w:uiPriority w:val="99"/>
    <w:unhideWhenUsed/>
    <w:qFormat/>
    <w:locked/>
    <w:rsid w:val="00A20603"/>
    <w:pPr>
      <w:keepNext/>
      <w:keepLines/>
      <w:spacing w:before="200" w:after="0"/>
      <w:outlineLvl w:val="7"/>
    </w:pPr>
    <w:rPr>
      <w:rFonts w:ascii="Cambria" w:hAnsi="Cambria"/>
      <w:color w:val="404040"/>
      <w:sz w:val="20"/>
      <w:szCs w:val="20"/>
    </w:rPr>
  </w:style>
  <w:style w:type="paragraph" w:styleId="9">
    <w:name w:val="heading 9"/>
    <w:basedOn w:val="a"/>
    <w:next w:val="a"/>
    <w:link w:val="90"/>
    <w:uiPriority w:val="99"/>
    <w:unhideWhenUsed/>
    <w:qFormat/>
    <w:locked/>
    <w:rsid w:val="00A20603"/>
    <w:pPr>
      <w:keepNext/>
      <w:keepLines/>
      <w:spacing w:before="200" w:after="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BA366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link w:val="2"/>
    <w:locked/>
    <w:rsid w:val="00235F4C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locked/>
    <w:rsid w:val="004F4AFA"/>
    <w:rPr>
      <w:rFonts w:ascii="Cambria" w:hAnsi="Cambria" w:cs="Times New Roman"/>
      <w:b/>
      <w:bCs/>
      <w:color w:val="4F81BD"/>
    </w:rPr>
  </w:style>
  <w:style w:type="character" w:customStyle="1" w:styleId="40">
    <w:name w:val="Заголовок 4 Знак"/>
    <w:link w:val="4"/>
    <w:uiPriority w:val="9"/>
    <w:locked/>
    <w:rsid w:val="004F4AFA"/>
    <w:rPr>
      <w:rFonts w:ascii="Cambria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link w:val="5"/>
    <w:semiHidden/>
    <w:locked/>
    <w:rsid w:val="004A1305"/>
    <w:rPr>
      <w:rFonts w:ascii="Cambria" w:hAnsi="Cambria" w:cs="Times New Roman"/>
      <w:color w:val="243F60"/>
    </w:rPr>
  </w:style>
  <w:style w:type="table" w:styleId="a3">
    <w:name w:val="Table Grid"/>
    <w:basedOn w:val="a1"/>
    <w:uiPriority w:val="59"/>
    <w:rsid w:val="0059170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List Paragraph"/>
    <w:basedOn w:val="a"/>
    <w:uiPriority w:val="34"/>
    <w:qFormat/>
    <w:rsid w:val="0059170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400A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locked/>
    <w:rsid w:val="00400A7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127D88"/>
    <w:rPr>
      <w:rFonts w:cs="Times New Roman"/>
    </w:rPr>
  </w:style>
  <w:style w:type="character" w:customStyle="1" w:styleId="spelle">
    <w:name w:val="spelle"/>
    <w:uiPriority w:val="99"/>
    <w:rsid w:val="00127D88"/>
    <w:rPr>
      <w:rFonts w:cs="Times New Roman"/>
    </w:rPr>
  </w:style>
  <w:style w:type="paragraph" w:styleId="a7">
    <w:name w:val="Normal (Web)"/>
    <w:basedOn w:val="a"/>
    <w:uiPriority w:val="99"/>
    <w:rsid w:val="00C4135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8">
    <w:name w:val="Hyperlink"/>
    <w:uiPriority w:val="99"/>
    <w:semiHidden/>
    <w:rsid w:val="00C41354"/>
    <w:rPr>
      <w:rFonts w:cs="Times New Roman"/>
      <w:color w:val="0000FF"/>
      <w:u w:val="single"/>
    </w:rPr>
  </w:style>
  <w:style w:type="character" w:styleId="a9">
    <w:name w:val="Emphasis"/>
    <w:uiPriority w:val="20"/>
    <w:qFormat/>
    <w:rsid w:val="00C41354"/>
    <w:rPr>
      <w:rFonts w:cs="Times New Roman"/>
      <w:i/>
      <w:iCs/>
    </w:rPr>
  </w:style>
  <w:style w:type="character" w:styleId="aa">
    <w:name w:val="Strong"/>
    <w:uiPriority w:val="22"/>
    <w:qFormat/>
    <w:rsid w:val="00C41354"/>
    <w:rPr>
      <w:rFonts w:cs="Times New Roman"/>
      <w:b/>
      <w:bCs/>
    </w:rPr>
  </w:style>
  <w:style w:type="paragraph" w:styleId="ab">
    <w:name w:val="header"/>
    <w:basedOn w:val="a"/>
    <w:link w:val="ac"/>
    <w:uiPriority w:val="99"/>
    <w:rsid w:val="001F44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link w:val="ab"/>
    <w:uiPriority w:val="99"/>
    <w:locked/>
    <w:rsid w:val="001F446E"/>
    <w:rPr>
      <w:rFonts w:cs="Times New Roman"/>
    </w:rPr>
  </w:style>
  <w:style w:type="paragraph" w:styleId="ad">
    <w:name w:val="footer"/>
    <w:basedOn w:val="a"/>
    <w:link w:val="ae"/>
    <w:uiPriority w:val="99"/>
    <w:semiHidden/>
    <w:rsid w:val="001F44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link w:val="ad"/>
    <w:uiPriority w:val="99"/>
    <w:semiHidden/>
    <w:locked/>
    <w:rsid w:val="001F446E"/>
    <w:rPr>
      <w:rFonts w:cs="Times New Roman"/>
    </w:rPr>
  </w:style>
  <w:style w:type="character" w:customStyle="1" w:styleId="textcop">
    <w:name w:val="textcop"/>
    <w:uiPriority w:val="99"/>
    <w:rsid w:val="00160C2E"/>
    <w:rPr>
      <w:rFonts w:cs="Times New Roman"/>
    </w:rPr>
  </w:style>
  <w:style w:type="character" w:customStyle="1" w:styleId="text1">
    <w:name w:val="text1"/>
    <w:uiPriority w:val="99"/>
    <w:rsid w:val="00160C2E"/>
    <w:rPr>
      <w:rFonts w:cs="Times New Roman"/>
    </w:rPr>
  </w:style>
  <w:style w:type="paragraph" w:customStyle="1" w:styleId="postbottom">
    <w:name w:val="post_bottom"/>
    <w:basedOn w:val="a"/>
    <w:uiPriority w:val="99"/>
    <w:rsid w:val="009F081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ategory">
    <w:name w:val="category"/>
    <w:uiPriority w:val="99"/>
    <w:rsid w:val="009F0810"/>
    <w:rPr>
      <w:rFonts w:cs="Times New Roman"/>
    </w:rPr>
  </w:style>
  <w:style w:type="character" w:customStyle="1" w:styleId="tags">
    <w:name w:val="tags"/>
    <w:uiPriority w:val="99"/>
    <w:rsid w:val="009F0810"/>
    <w:rPr>
      <w:rFonts w:cs="Times New Roman"/>
    </w:rPr>
  </w:style>
  <w:style w:type="character" w:customStyle="1" w:styleId="b-share">
    <w:name w:val="b-share"/>
    <w:uiPriority w:val="99"/>
    <w:rsid w:val="00FF3081"/>
    <w:rPr>
      <w:rFonts w:cs="Times New Roman"/>
    </w:rPr>
  </w:style>
  <w:style w:type="character" w:customStyle="1" w:styleId="ata11y">
    <w:name w:val="at_a11y"/>
    <w:uiPriority w:val="99"/>
    <w:rsid w:val="004710C7"/>
    <w:rPr>
      <w:rFonts w:cs="Times New Roman"/>
    </w:rPr>
  </w:style>
  <w:style w:type="paragraph" w:styleId="21">
    <w:name w:val="Body Text Indent 2"/>
    <w:basedOn w:val="a"/>
    <w:link w:val="22"/>
    <w:uiPriority w:val="99"/>
    <w:semiHidden/>
    <w:rsid w:val="0017352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2">
    <w:name w:val="Основной текст с отступом 2 Знак"/>
    <w:link w:val="21"/>
    <w:uiPriority w:val="99"/>
    <w:semiHidden/>
    <w:locked/>
    <w:rsid w:val="0017352F"/>
    <w:rPr>
      <w:rFonts w:ascii="Times New Roman" w:hAnsi="Times New Roman" w:cs="Times New Roman"/>
      <w:sz w:val="24"/>
      <w:szCs w:val="24"/>
    </w:rPr>
  </w:style>
  <w:style w:type="paragraph" w:styleId="af">
    <w:name w:val="Body Text"/>
    <w:basedOn w:val="a"/>
    <w:link w:val="af0"/>
    <w:uiPriority w:val="99"/>
    <w:rsid w:val="0052462E"/>
    <w:pPr>
      <w:spacing w:after="120"/>
    </w:pPr>
  </w:style>
  <w:style w:type="character" w:customStyle="1" w:styleId="af0">
    <w:name w:val="Основной текст Знак"/>
    <w:link w:val="af"/>
    <w:uiPriority w:val="99"/>
    <w:locked/>
    <w:rsid w:val="0052462E"/>
    <w:rPr>
      <w:rFonts w:cs="Times New Roman"/>
    </w:rPr>
  </w:style>
  <w:style w:type="paragraph" w:customStyle="1" w:styleId="centr">
    <w:name w:val="centr"/>
    <w:basedOn w:val="a"/>
    <w:uiPriority w:val="99"/>
    <w:rsid w:val="0013428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1">
    <w:name w:val="caption"/>
    <w:basedOn w:val="a"/>
    <w:next w:val="a"/>
    <w:uiPriority w:val="99"/>
    <w:semiHidden/>
    <w:unhideWhenUsed/>
    <w:qFormat/>
    <w:locked/>
    <w:rsid w:val="006D5533"/>
    <w:rPr>
      <w:b/>
      <w:bCs/>
      <w:sz w:val="20"/>
      <w:szCs w:val="20"/>
    </w:rPr>
  </w:style>
  <w:style w:type="paragraph" w:customStyle="1" w:styleId="style1">
    <w:name w:val="style1"/>
    <w:basedOn w:val="a"/>
    <w:uiPriority w:val="99"/>
    <w:rsid w:val="002F718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onsPlusNormal">
    <w:name w:val="ConsPlusNormal"/>
    <w:uiPriority w:val="99"/>
    <w:rsid w:val="00772EFB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b-serp-urlitem">
    <w:name w:val="b-serp-url__item"/>
    <w:basedOn w:val="a0"/>
    <w:rsid w:val="006455B4"/>
  </w:style>
  <w:style w:type="character" w:customStyle="1" w:styleId="80">
    <w:name w:val="Заголовок 8 Знак"/>
    <w:link w:val="8"/>
    <w:uiPriority w:val="99"/>
    <w:rsid w:val="00A20603"/>
    <w:rPr>
      <w:rFonts w:ascii="Cambria" w:eastAsia="Times New Roman" w:hAnsi="Cambria" w:cs="Times New Roman"/>
      <w:color w:val="404040"/>
    </w:rPr>
  </w:style>
  <w:style w:type="character" w:customStyle="1" w:styleId="90">
    <w:name w:val="Заголовок 9 Знак"/>
    <w:link w:val="9"/>
    <w:uiPriority w:val="99"/>
    <w:rsid w:val="00A20603"/>
    <w:rPr>
      <w:rFonts w:ascii="Cambria" w:eastAsia="Times New Roman" w:hAnsi="Cambria" w:cs="Times New Roman"/>
      <w:i/>
      <w:iCs/>
      <w:color w:val="404040"/>
    </w:rPr>
  </w:style>
  <w:style w:type="paragraph" w:styleId="31">
    <w:name w:val="Body Text Indent 3"/>
    <w:basedOn w:val="a"/>
    <w:link w:val="32"/>
    <w:uiPriority w:val="99"/>
    <w:semiHidden/>
    <w:unhideWhenUsed/>
    <w:rsid w:val="00A20603"/>
    <w:pPr>
      <w:spacing w:after="120" w:line="240" w:lineRule="auto"/>
      <w:ind w:left="283"/>
    </w:pPr>
    <w:rPr>
      <w:rFonts w:ascii="Times New Roman" w:hAnsi="Times New Roman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A20603"/>
    <w:rPr>
      <w:rFonts w:ascii="Times New Roman" w:hAnsi="Times New Roman"/>
      <w:sz w:val="16"/>
      <w:szCs w:val="16"/>
    </w:rPr>
  </w:style>
  <w:style w:type="paragraph" w:customStyle="1" w:styleId="rjjj">
    <w:name w:val="rjjj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math">
    <w:name w:val="math"/>
    <w:basedOn w:val="a0"/>
    <w:rsid w:val="00A07B77"/>
  </w:style>
  <w:style w:type="character" w:customStyle="1" w:styleId="mi">
    <w:name w:val="mi"/>
    <w:basedOn w:val="a0"/>
    <w:rsid w:val="00A07B77"/>
  </w:style>
  <w:style w:type="character" w:customStyle="1" w:styleId="msub">
    <w:name w:val="msub"/>
    <w:basedOn w:val="a0"/>
    <w:rsid w:val="00A07B77"/>
  </w:style>
  <w:style w:type="character" w:customStyle="1" w:styleId="mn">
    <w:name w:val="mn"/>
    <w:basedOn w:val="a0"/>
    <w:rsid w:val="00A07B77"/>
  </w:style>
  <w:style w:type="paragraph" w:customStyle="1" w:styleId="cccc">
    <w:name w:val="cccc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fffr">
    <w:name w:val="fffr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jjjj">
    <w:name w:val="jjjj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2">
    <w:name w:val="Body Text Indent"/>
    <w:basedOn w:val="a"/>
    <w:link w:val="af3"/>
    <w:uiPriority w:val="99"/>
    <w:unhideWhenUsed/>
    <w:rsid w:val="003D59A9"/>
    <w:pPr>
      <w:spacing w:after="120"/>
      <w:ind w:left="283"/>
    </w:pPr>
  </w:style>
  <w:style w:type="character" w:customStyle="1" w:styleId="af3">
    <w:name w:val="Основной текст с отступом Знак"/>
    <w:link w:val="af2"/>
    <w:uiPriority w:val="99"/>
    <w:rsid w:val="003D59A9"/>
    <w:rPr>
      <w:sz w:val="22"/>
      <w:szCs w:val="22"/>
    </w:rPr>
  </w:style>
  <w:style w:type="character" w:customStyle="1" w:styleId="60">
    <w:name w:val="Заголовок 6 Знак"/>
    <w:link w:val="6"/>
    <w:rsid w:val="00D8758E"/>
    <w:rPr>
      <w:rFonts w:ascii="Times New Roman" w:hAnsi="Times New Roman"/>
      <w:sz w:val="28"/>
      <w:szCs w:val="24"/>
    </w:rPr>
  </w:style>
  <w:style w:type="character" w:customStyle="1" w:styleId="70">
    <w:name w:val="Заголовок 7 Знак"/>
    <w:link w:val="7"/>
    <w:uiPriority w:val="99"/>
    <w:semiHidden/>
    <w:rsid w:val="00D8758E"/>
    <w:rPr>
      <w:rFonts w:ascii="Times New Roman" w:hAnsi="Times New Roman"/>
      <w:b/>
      <w:bCs/>
      <w:sz w:val="28"/>
      <w:szCs w:val="24"/>
    </w:rPr>
  </w:style>
  <w:style w:type="paragraph" w:styleId="af4">
    <w:name w:val="Title"/>
    <w:basedOn w:val="a"/>
    <w:link w:val="af5"/>
    <w:uiPriority w:val="99"/>
    <w:qFormat/>
    <w:locked/>
    <w:rsid w:val="00D8758E"/>
    <w:pPr>
      <w:spacing w:after="0" w:line="240" w:lineRule="auto"/>
      <w:jc w:val="center"/>
    </w:pPr>
    <w:rPr>
      <w:rFonts w:ascii="Times New Roman" w:hAnsi="Times New Roman"/>
      <w:b/>
      <w:bCs/>
      <w:sz w:val="28"/>
      <w:szCs w:val="24"/>
    </w:rPr>
  </w:style>
  <w:style w:type="character" w:customStyle="1" w:styleId="af5">
    <w:name w:val="Название Знак"/>
    <w:link w:val="af4"/>
    <w:uiPriority w:val="99"/>
    <w:rsid w:val="00D8758E"/>
    <w:rPr>
      <w:rFonts w:ascii="Times New Roman" w:hAnsi="Times New Roman"/>
      <w:b/>
      <w:bCs/>
      <w:sz w:val="28"/>
      <w:szCs w:val="24"/>
    </w:rPr>
  </w:style>
  <w:style w:type="paragraph" w:styleId="23">
    <w:name w:val="Body Text 2"/>
    <w:basedOn w:val="a"/>
    <w:link w:val="24"/>
    <w:uiPriority w:val="99"/>
    <w:semiHidden/>
    <w:unhideWhenUsed/>
    <w:rsid w:val="00D8758E"/>
    <w:pPr>
      <w:spacing w:after="0" w:line="240" w:lineRule="auto"/>
      <w:jc w:val="both"/>
    </w:pPr>
    <w:rPr>
      <w:rFonts w:ascii="Times New Roman" w:hAnsi="Times New Roman"/>
      <w:sz w:val="28"/>
      <w:szCs w:val="24"/>
    </w:rPr>
  </w:style>
  <w:style w:type="character" w:customStyle="1" w:styleId="24">
    <w:name w:val="Основной текст 2 Знак"/>
    <w:link w:val="23"/>
    <w:uiPriority w:val="99"/>
    <w:semiHidden/>
    <w:rsid w:val="00D8758E"/>
    <w:rPr>
      <w:rFonts w:ascii="Times New Roman" w:hAnsi="Times New Roman"/>
      <w:sz w:val="28"/>
      <w:szCs w:val="24"/>
    </w:rPr>
  </w:style>
  <w:style w:type="paragraph" w:styleId="33">
    <w:name w:val="Body Text 3"/>
    <w:basedOn w:val="a"/>
    <w:link w:val="34"/>
    <w:uiPriority w:val="99"/>
    <w:semiHidden/>
    <w:unhideWhenUsed/>
    <w:rsid w:val="00D8758E"/>
    <w:pPr>
      <w:spacing w:after="0" w:line="240" w:lineRule="auto"/>
      <w:jc w:val="center"/>
    </w:pPr>
    <w:rPr>
      <w:rFonts w:ascii="Times New Roman" w:hAnsi="Times New Roman"/>
      <w:sz w:val="28"/>
      <w:szCs w:val="24"/>
    </w:rPr>
  </w:style>
  <w:style w:type="character" w:customStyle="1" w:styleId="34">
    <w:name w:val="Основной текст 3 Знак"/>
    <w:link w:val="33"/>
    <w:uiPriority w:val="99"/>
    <w:semiHidden/>
    <w:rsid w:val="00D8758E"/>
    <w:rPr>
      <w:rFonts w:ascii="Times New Roman" w:hAnsi="Times New Roman"/>
      <w:sz w:val="28"/>
      <w:szCs w:val="24"/>
    </w:rPr>
  </w:style>
  <w:style w:type="character" w:styleId="af6">
    <w:name w:val="FollowedHyperlink"/>
    <w:uiPriority w:val="99"/>
    <w:semiHidden/>
    <w:unhideWhenUsed/>
    <w:rsid w:val="00FA749B"/>
    <w:rPr>
      <w:color w:val="800080"/>
      <w:u w:val="single"/>
    </w:rPr>
  </w:style>
  <w:style w:type="character" w:customStyle="1" w:styleId="toctoggle">
    <w:name w:val="toctoggle"/>
    <w:basedOn w:val="a0"/>
    <w:rsid w:val="00FA749B"/>
  </w:style>
  <w:style w:type="character" w:customStyle="1" w:styleId="mw-headline">
    <w:name w:val="mw-headline"/>
    <w:basedOn w:val="a0"/>
    <w:rsid w:val="00FA749B"/>
  </w:style>
  <w:style w:type="character" w:customStyle="1" w:styleId="mw-editsection">
    <w:name w:val="mw-editsection"/>
    <w:basedOn w:val="a0"/>
    <w:rsid w:val="00FA749B"/>
  </w:style>
  <w:style w:type="character" w:customStyle="1" w:styleId="mw-editsection-bracket">
    <w:name w:val="mw-editsection-bracket"/>
    <w:basedOn w:val="a0"/>
    <w:rsid w:val="00FA749B"/>
  </w:style>
  <w:style w:type="character" w:customStyle="1" w:styleId="mw-editsection-divider">
    <w:name w:val="mw-editsection-divider"/>
    <w:basedOn w:val="a0"/>
    <w:rsid w:val="00FA749B"/>
  </w:style>
  <w:style w:type="character" w:customStyle="1" w:styleId="wikidict-ref">
    <w:name w:val="wikidict-ref"/>
    <w:basedOn w:val="a0"/>
    <w:rsid w:val="00FA749B"/>
  </w:style>
  <w:style w:type="character" w:customStyle="1" w:styleId="wikicommons-ref">
    <w:name w:val="wikicommons-ref"/>
    <w:basedOn w:val="a0"/>
    <w:rsid w:val="00FA749B"/>
  </w:style>
  <w:style w:type="paragraph" w:customStyle="1" w:styleId="rrrr">
    <w:name w:val="rrrr"/>
    <w:basedOn w:val="a"/>
    <w:uiPriority w:val="99"/>
    <w:rsid w:val="0058017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herrl">
    <w:name w:val="wherrl"/>
    <w:basedOn w:val="a"/>
    <w:uiPriority w:val="99"/>
    <w:rsid w:val="0058017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7">
    <w:name w:val="No Spacing"/>
    <w:uiPriority w:val="1"/>
    <w:qFormat/>
    <w:rsid w:val="00A05930"/>
    <w:rPr>
      <w:rFonts w:eastAsia="Calibri"/>
      <w:sz w:val="22"/>
      <w:szCs w:val="22"/>
      <w:lang w:eastAsia="en-US"/>
    </w:rPr>
  </w:style>
  <w:style w:type="paragraph" w:customStyle="1" w:styleId="Style10">
    <w:name w:val="Style1"/>
    <w:basedOn w:val="a"/>
    <w:uiPriority w:val="99"/>
    <w:rsid w:val="00A05930"/>
    <w:pPr>
      <w:widowControl w:val="0"/>
      <w:autoSpaceDE w:val="0"/>
      <w:autoSpaceDN w:val="0"/>
      <w:adjustRightInd w:val="0"/>
      <w:spacing w:after="0" w:line="216" w:lineRule="exact"/>
      <w:jc w:val="center"/>
    </w:pPr>
    <w:rPr>
      <w:rFonts w:ascii="Times New Roman" w:hAnsi="Times New Roman"/>
      <w:sz w:val="24"/>
      <w:szCs w:val="24"/>
    </w:rPr>
  </w:style>
  <w:style w:type="paragraph" w:customStyle="1" w:styleId="Style14">
    <w:name w:val="Style14"/>
    <w:basedOn w:val="a"/>
    <w:uiPriority w:val="99"/>
    <w:rsid w:val="00A05930"/>
    <w:pPr>
      <w:widowControl w:val="0"/>
      <w:autoSpaceDE w:val="0"/>
      <w:autoSpaceDN w:val="0"/>
      <w:adjustRightInd w:val="0"/>
      <w:spacing w:after="0" w:line="226" w:lineRule="exact"/>
      <w:ind w:firstLine="523"/>
      <w:jc w:val="both"/>
    </w:pPr>
    <w:rPr>
      <w:rFonts w:ascii="Times New Roman" w:hAnsi="Times New Roman"/>
      <w:sz w:val="24"/>
      <w:szCs w:val="24"/>
    </w:rPr>
  </w:style>
  <w:style w:type="paragraph" w:customStyle="1" w:styleId="Style15">
    <w:name w:val="Style15"/>
    <w:basedOn w:val="a"/>
    <w:uiPriority w:val="99"/>
    <w:rsid w:val="00A0593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17">
    <w:name w:val="Style17"/>
    <w:basedOn w:val="a"/>
    <w:uiPriority w:val="99"/>
    <w:rsid w:val="00A05930"/>
    <w:pPr>
      <w:widowControl w:val="0"/>
      <w:autoSpaceDE w:val="0"/>
      <w:autoSpaceDN w:val="0"/>
      <w:adjustRightInd w:val="0"/>
      <w:spacing w:after="0" w:line="226" w:lineRule="exact"/>
      <w:ind w:firstLine="528"/>
    </w:pPr>
    <w:rPr>
      <w:rFonts w:ascii="Times New Roman" w:hAnsi="Times New Roman"/>
      <w:sz w:val="24"/>
      <w:szCs w:val="24"/>
    </w:rPr>
  </w:style>
  <w:style w:type="paragraph" w:customStyle="1" w:styleId="Style100">
    <w:name w:val="Style10"/>
    <w:basedOn w:val="a"/>
    <w:uiPriority w:val="99"/>
    <w:rsid w:val="00A05930"/>
    <w:pPr>
      <w:widowControl w:val="0"/>
      <w:autoSpaceDE w:val="0"/>
      <w:autoSpaceDN w:val="0"/>
      <w:adjustRightInd w:val="0"/>
      <w:spacing w:after="0" w:line="228" w:lineRule="exact"/>
      <w:ind w:firstLine="523"/>
    </w:pPr>
    <w:rPr>
      <w:rFonts w:ascii="Times New Roman" w:hAnsi="Times New Roman"/>
      <w:sz w:val="24"/>
      <w:szCs w:val="24"/>
    </w:rPr>
  </w:style>
  <w:style w:type="character" w:customStyle="1" w:styleId="FontStyle42">
    <w:name w:val="Font Style42"/>
    <w:rsid w:val="00A05930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70">
    <w:name w:val="Font Style70"/>
    <w:rsid w:val="00A05930"/>
    <w:rPr>
      <w:rFonts w:ascii="Times New Roman" w:hAnsi="Times New Roman" w:cs="Times New Roman" w:hint="default"/>
      <w:spacing w:val="10"/>
      <w:sz w:val="16"/>
      <w:szCs w:val="16"/>
    </w:rPr>
  </w:style>
  <w:style w:type="character" w:customStyle="1" w:styleId="FontStyle43">
    <w:name w:val="Font Style43"/>
    <w:rsid w:val="00A05930"/>
    <w:rPr>
      <w:rFonts w:ascii="Times New Roman" w:hAnsi="Times New Roman" w:cs="Times New Roman" w:hint="default"/>
      <w:b/>
      <w:bCs/>
      <w:smallCaps/>
      <w:spacing w:val="10"/>
      <w:sz w:val="14"/>
      <w:szCs w:val="14"/>
    </w:rPr>
  </w:style>
  <w:style w:type="character" w:customStyle="1" w:styleId="FontStyle44">
    <w:name w:val="Font Style44"/>
    <w:rsid w:val="00A05930"/>
    <w:rPr>
      <w:rFonts w:ascii="Constantia" w:hAnsi="Constantia" w:cs="Constantia" w:hint="default"/>
      <w:sz w:val="16"/>
      <w:szCs w:val="16"/>
    </w:rPr>
  </w:style>
  <w:style w:type="character" w:customStyle="1" w:styleId="FontStyle45">
    <w:name w:val="Font Style45"/>
    <w:rsid w:val="00A05930"/>
    <w:rPr>
      <w:rFonts w:ascii="Times New Roman" w:hAnsi="Times New Roman" w:cs="Times New Roman" w:hint="default"/>
      <w:sz w:val="16"/>
      <w:szCs w:val="16"/>
    </w:rPr>
  </w:style>
  <w:style w:type="character" w:customStyle="1" w:styleId="FontStyle65">
    <w:name w:val="Font Style65"/>
    <w:rsid w:val="00A05930"/>
    <w:rPr>
      <w:rFonts w:ascii="Consolas" w:hAnsi="Consolas" w:cs="Consolas" w:hint="default"/>
      <w:b/>
      <w:bCs/>
      <w:spacing w:val="-10"/>
      <w:sz w:val="18"/>
      <w:szCs w:val="18"/>
    </w:rPr>
  </w:style>
  <w:style w:type="character" w:customStyle="1" w:styleId="FontStyle68">
    <w:name w:val="Font Style68"/>
    <w:rsid w:val="00A05930"/>
    <w:rPr>
      <w:rFonts w:ascii="Times New Roman" w:hAnsi="Times New Roman" w:cs="Times New Roman" w:hint="default"/>
      <w:sz w:val="20"/>
      <w:szCs w:val="20"/>
    </w:rPr>
  </w:style>
  <w:style w:type="character" w:customStyle="1" w:styleId="11">
    <w:name w:val="Название объекта1"/>
    <w:basedOn w:val="a0"/>
    <w:rsid w:val="005603FF"/>
  </w:style>
  <w:style w:type="character" w:customStyle="1" w:styleId="formula">
    <w:name w:val="formula"/>
    <w:basedOn w:val="a0"/>
    <w:rsid w:val="001C07A6"/>
  </w:style>
  <w:style w:type="character" w:customStyle="1" w:styleId="blubold">
    <w:name w:val="blu_bold"/>
    <w:basedOn w:val="a0"/>
    <w:rsid w:val="001C07A6"/>
  </w:style>
  <w:style w:type="paragraph" w:customStyle="1" w:styleId="imalignleft">
    <w:name w:val="imalign_left"/>
    <w:basedOn w:val="a"/>
    <w:rsid w:val="00CE56C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ff2">
    <w:name w:val="ff2"/>
    <w:basedOn w:val="a0"/>
    <w:rsid w:val="00CE56CA"/>
  </w:style>
  <w:style w:type="character" w:customStyle="1" w:styleId="ff3">
    <w:name w:val="ff3"/>
    <w:basedOn w:val="a0"/>
    <w:rsid w:val="00CE56CA"/>
  </w:style>
  <w:style w:type="character" w:customStyle="1" w:styleId="35">
    <w:name w:val="стиль3"/>
    <w:basedOn w:val="a0"/>
    <w:rsid w:val="0005695E"/>
  </w:style>
  <w:style w:type="character" w:customStyle="1" w:styleId="91">
    <w:name w:val="стиль9"/>
    <w:basedOn w:val="a0"/>
    <w:rsid w:val="0005695E"/>
  </w:style>
  <w:style w:type="character" w:customStyle="1" w:styleId="25">
    <w:name w:val="стиль2"/>
    <w:basedOn w:val="a0"/>
    <w:rsid w:val="0005695E"/>
  </w:style>
  <w:style w:type="character" w:customStyle="1" w:styleId="71">
    <w:name w:val="стиль7"/>
    <w:basedOn w:val="a0"/>
    <w:rsid w:val="0005695E"/>
  </w:style>
  <w:style w:type="character" w:customStyle="1" w:styleId="61">
    <w:name w:val="стиль6"/>
    <w:basedOn w:val="a0"/>
    <w:rsid w:val="0005695E"/>
  </w:style>
  <w:style w:type="character" w:customStyle="1" w:styleId="41">
    <w:name w:val="стиль4"/>
    <w:basedOn w:val="a0"/>
    <w:rsid w:val="0005695E"/>
  </w:style>
  <w:style w:type="paragraph" w:styleId="HTML">
    <w:name w:val="HTML Preformatted"/>
    <w:basedOn w:val="a"/>
    <w:link w:val="HTML0"/>
    <w:uiPriority w:val="99"/>
    <w:semiHidden/>
    <w:unhideWhenUsed/>
    <w:rsid w:val="00CD62F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semiHidden/>
    <w:rsid w:val="00CD62F5"/>
    <w:rPr>
      <w:rFonts w:ascii="Courier New" w:hAnsi="Courier New" w:cs="Courier New"/>
    </w:rPr>
  </w:style>
  <w:style w:type="character" w:customStyle="1" w:styleId="msgtitle">
    <w:name w:val="msgtitle"/>
    <w:basedOn w:val="a0"/>
    <w:rsid w:val="00CD62F5"/>
  </w:style>
  <w:style w:type="character" w:customStyle="1" w:styleId="msgdate">
    <w:name w:val="msgdate"/>
    <w:basedOn w:val="a0"/>
    <w:rsid w:val="00CD62F5"/>
  </w:style>
  <w:style w:type="character" w:customStyle="1" w:styleId="msgkarma">
    <w:name w:val="msgkarma"/>
    <w:basedOn w:val="a0"/>
    <w:rsid w:val="00CD62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9" w:unhideWhenUsed="0" w:qFormat="1"/>
    <w:lsdException w:name="heading 2" w:locked="1" w:semiHidden="0" w:uiPriority="0" w:unhideWhenUsed="0" w:qFormat="1"/>
    <w:lsdException w:name="heading 3" w:locked="1" w:semiHidden="0" w:uiPriority="9" w:unhideWhenUsed="0" w:qFormat="1"/>
    <w:lsdException w:name="heading 4" w:locked="1" w:semiHidden="0" w:uiPriority="9" w:unhideWhenUsed="0" w:qFormat="1"/>
    <w:lsdException w:name="heading 5" w:locked="1" w:semiHidden="0" w:uiPriority="0" w:unhideWhenUsed="0" w:qFormat="1"/>
    <w:lsdException w:name="heading 6" w:locked="1" w:uiPriority="0" w:qFormat="1"/>
    <w:lsdException w:name="heading 7" w:locked="1" w:qFormat="1"/>
    <w:lsdException w:name="heading 8" w:locked="1" w:qFormat="1"/>
    <w:lsdException w:name="heading 9" w:locked="1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qFormat="1"/>
    <w:lsdException w:name="Title" w:locked="1" w:semiHidden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20" w:unhideWhenUsed="0" w:qFormat="1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7CE9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link w:val="10"/>
    <w:uiPriority w:val="9"/>
    <w:qFormat/>
    <w:rsid w:val="00BA3669"/>
    <w:pPr>
      <w:spacing w:before="100" w:beforeAutospacing="1" w:after="100" w:afterAutospacing="1" w:line="240" w:lineRule="auto"/>
      <w:outlineLvl w:val="0"/>
    </w:pPr>
    <w:rPr>
      <w:rFonts w:ascii="Times New Roman" w:hAnsi="Times New Roman"/>
      <w:b/>
      <w:bCs/>
      <w:kern w:val="36"/>
      <w:sz w:val="48"/>
      <w:szCs w:val="48"/>
    </w:rPr>
  </w:style>
  <w:style w:type="paragraph" w:styleId="2">
    <w:name w:val="heading 2"/>
    <w:basedOn w:val="a"/>
    <w:next w:val="a"/>
    <w:link w:val="20"/>
    <w:qFormat/>
    <w:rsid w:val="00235F4C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"/>
    <w:qFormat/>
    <w:rsid w:val="004F4AFA"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paragraph" w:styleId="4">
    <w:name w:val="heading 4"/>
    <w:basedOn w:val="a"/>
    <w:next w:val="a"/>
    <w:link w:val="40"/>
    <w:uiPriority w:val="9"/>
    <w:qFormat/>
    <w:rsid w:val="004F4AFA"/>
    <w:pPr>
      <w:keepNext/>
      <w:keepLines/>
      <w:spacing w:before="200" w:after="0"/>
      <w:outlineLvl w:val="3"/>
    </w:pPr>
    <w:rPr>
      <w:rFonts w:ascii="Cambria" w:hAnsi="Cambria"/>
      <w:b/>
      <w:bCs/>
      <w:i/>
      <w:iCs/>
      <w:color w:val="4F81BD"/>
    </w:rPr>
  </w:style>
  <w:style w:type="paragraph" w:styleId="5">
    <w:name w:val="heading 5"/>
    <w:basedOn w:val="a"/>
    <w:next w:val="a"/>
    <w:link w:val="50"/>
    <w:qFormat/>
    <w:rsid w:val="004A1305"/>
    <w:pPr>
      <w:keepNext/>
      <w:keepLines/>
      <w:spacing w:before="200" w:after="0"/>
      <w:outlineLvl w:val="4"/>
    </w:pPr>
    <w:rPr>
      <w:rFonts w:ascii="Cambria" w:hAnsi="Cambria"/>
      <w:color w:val="243F60"/>
    </w:rPr>
  </w:style>
  <w:style w:type="paragraph" w:styleId="6">
    <w:name w:val="heading 6"/>
    <w:basedOn w:val="a"/>
    <w:next w:val="a"/>
    <w:link w:val="60"/>
    <w:unhideWhenUsed/>
    <w:qFormat/>
    <w:locked/>
    <w:rsid w:val="00D8758E"/>
    <w:pPr>
      <w:keepNext/>
      <w:spacing w:after="0" w:line="240" w:lineRule="auto"/>
      <w:ind w:firstLine="240"/>
      <w:jc w:val="both"/>
      <w:outlineLvl w:val="5"/>
    </w:pPr>
    <w:rPr>
      <w:rFonts w:ascii="Times New Roman" w:hAnsi="Times New Roman"/>
      <w:sz w:val="28"/>
      <w:szCs w:val="24"/>
    </w:rPr>
  </w:style>
  <w:style w:type="paragraph" w:styleId="7">
    <w:name w:val="heading 7"/>
    <w:basedOn w:val="a"/>
    <w:next w:val="a"/>
    <w:link w:val="70"/>
    <w:uiPriority w:val="99"/>
    <w:semiHidden/>
    <w:unhideWhenUsed/>
    <w:qFormat/>
    <w:locked/>
    <w:rsid w:val="00D8758E"/>
    <w:pPr>
      <w:keepNext/>
      <w:spacing w:after="0" w:line="240" w:lineRule="auto"/>
      <w:ind w:firstLine="240"/>
      <w:outlineLvl w:val="6"/>
    </w:pPr>
    <w:rPr>
      <w:rFonts w:ascii="Times New Roman" w:hAnsi="Times New Roman"/>
      <w:b/>
      <w:bCs/>
      <w:sz w:val="28"/>
      <w:szCs w:val="24"/>
    </w:rPr>
  </w:style>
  <w:style w:type="paragraph" w:styleId="8">
    <w:name w:val="heading 8"/>
    <w:basedOn w:val="a"/>
    <w:next w:val="a"/>
    <w:link w:val="80"/>
    <w:uiPriority w:val="99"/>
    <w:unhideWhenUsed/>
    <w:qFormat/>
    <w:locked/>
    <w:rsid w:val="00A20603"/>
    <w:pPr>
      <w:keepNext/>
      <w:keepLines/>
      <w:spacing w:before="200" w:after="0"/>
      <w:outlineLvl w:val="7"/>
    </w:pPr>
    <w:rPr>
      <w:rFonts w:ascii="Cambria" w:hAnsi="Cambria"/>
      <w:color w:val="404040"/>
      <w:sz w:val="20"/>
      <w:szCs w:val="20"/>
    </w:rPr>
  </w:style>
  <w:style w:type="paragraph" w:styleId="9">
    <w:name w:val="heading 9"/>
    <w:basedOn w:val="a"/>
    <w:next w:val="a"/>
    <w:link w:val="90"/>
    <w:uiPriority w:val="99"/>
    <w:unhideWhenUsed/>
    <w:qFormat/>
    <w:locked/>
    <w:rsid w:val="00A20603"/>
    <w:pPr>
      <w:keepNext/>
      <w:keepLines/>
      <w:spacing w:before="200" w:after="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locked/>
    <w:rsid w:val="00BA3669"/>
    <w:rPr>
      <w:rFonts w:ascii="Times New Roman" w:hAnsi="Times New Roman" w:cs="Times New Roman"/>
      <w:b/>
      <w:bCs/>
      <w:kern w:val="36"/>
      <w:sz w:val="48"/>
      <w:szCs w:val="48"/>
    </w:rPr>
  </w:style>
  <w:style w:type="character" w:customStyle="1" w:styleId="20">
    <w:name w:val="Заголовок 2 Знак"/>
    <w:link w:val="2"/>
    <w:locked/>
    <w:rsid w:val="00235F4C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"/>
    <w:locked/>
    <w:rsid w:val="004F4AFA"/>
    <w:rPr>
      <w:rFonts w:ascii="Cambria" w:hAnsi="Cambria" w:cs="Times New Roman"/>
      <w:b/>
      <w:bCs/>
      <w:color w:val="4F81BD"/>
    </w:rPr>
  </w:style>
  <w:style w:type="character" w:customStyle="1" w:styleId="40">
    <w:name w:val="Заголовок 4 Знак"/>
    <w:link w:val="4"/>
    <w:uiPriority w:val="9"/>
    <w:locked/>
    <w:rsid w:val="004F4AFA"/>
    <w:rPr>
      <w:rFonts w:ascii="Cambria" w:hAnsi="Cambria" w:cs="Times New Roman"/>
      <w:b/>
      <w:bCs/>
      <w:i/>
      <w:iCs/>
      <w:color w:val="4F81BD"/>
    </w:rPr>
  </w:style>
  <w:style w:type="character" w:customStyle="1" w:styleId="50">
    <w:name w:val="Заголовок 5 Знак"/>
    <w:link w:val="5"/>
    <w:semiHidden/>
    <w:locked/>
    <w:rsid w:val="004A1305"/>
    <w:rPr>
      <w:rFonts w:ascii="Cambria" w:hAnsi="Cambria" w:cs="Times New Roman"/>
      <w:color w:val="243F60"/>
    </w:rPr>
  </w:style>
  <w:style w:type="table" w:styleId="a3">
    <w:name w:val="Table Grid"/>
    <w:basedOn w:val="a1"/>
    <w:uiPriority w:val="59"/>
    <w:rsid w:val="0059170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List Paragraph"/>
    <w:basedOn w:val="a"/>
    <w:uiPriority w:val="34"/>
    <w:qFormat/>
    <w:rsid w:val="0059170A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rsid w:val="00400A7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link w:val="a5"/>
    <w:uiPriority w:val="99"/>
    <w:semiHidden/>
    <w:locked/>
    <w:rsid w:val="00400A77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rsid w:val="00127D88"/>
    <w:rPr>
      <w:rFonts w:cs="Times New Roman"/>
    </w:rPr>
  </w:style>
  <w:style w:type="character" w:customStyle="1" w:styleId="spelle">
    <w:name w:val="spelle"/>
    <w:uiPriority w:val="99"/>
    <w:rsid w:val="00127D88"/>
    <w:rPr>
      <w:rFonts w:cs="Times New Roman"/>
    </w:rPr>
  </w:style>
  <w:style w:type="paragraph" w:styleId="a7">
    <w:name w:val="Normal (Web)"/>
    <w:basedOn w:val="a"/>
    <w:uiPriority w:val="99"/>
    <w:rsid w:val="00C4135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8">
    <w:name w:val="Hyperlink"/>
    <w:uiPriority w:val="99"/>
    <w:semiHidden/>
    <w:rsid w:val="00C41354"/>
    <w:rPr>
      <w:rFonts w:cs="Times New Roman"/>
      <w:color w:val="0000FF"/>
      <w:u w:val="single"/>
    </w:rPr>
  </w:style>
  <w:style w:type="character" w:styleId="a9">
    <w:name w:val="Emphasis"/>
    <w:uiPriority w:val="20"/>
    <w:qFormat/>
    <w:rsid w:val="00C41354"/>
    <w:rPr>
      <w:rFonts w:cs="Times New Roman"/>
      <w:i/>
      <w:iCs/>
    </w:rPr>
  </w:style>
  <w:style w:type="character" w:styleId="aa">
    <w:name w:val="Strong"/>
    <w:uiPriority w:val="22"/>
    <w:qFormat/>
    <w:rsid w:val="00C41354"/>
    <w:rPr>
      <w:rFonts w:cs="Times New Roman"/>
      <w:b/>
      <w:bCs/>
    </w:rPr>
  </w:style>
  <w:style w:type="paragraph" w:styleId="ab">
    <w:name w:val="header"/>
    <w:basedOn w:val="a"/>
    <w:link w:val="ac"/>
    <w:uiPriority w:val="99"/>
    <w:rsid w:val="001F44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link w:val="ab"/>
    <w:uiPriority w:val="99"/>
    <w:locked/>
    <w:rsid w:val="001F446E"/>
    <w:rPr>
      <w:rFonts w:cs="Times New Roman"/>
    </w:rPr>
  </w:style>
  <w:style w:type="paragraph" w:styleId="ad">
    <w:name w:val="footer"/>
    <w:basedOn w:val="a"/>
    <w:link w:val="ae"/>
    <w:uiPriority w:val="99"/>
    <w:semiHidden/>
    <w:rsid w:val="001F446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link w:val="ad"/>
    <w:uiPriority w:val="99"/>
    <w:semiHidden/>
    <w:locked/>
    <w:rsid w:val="001F446E"/>
    <w:rPr>
      <w:rFonts w:cs="Times New Roman"/>
    </w:rPr>
  </w:style>
  <w:style w:type="character" w:customStyle="1" w:styleId="textcop">
    <w:name w:val="textcop"/>
    <w:uiPriority w:val="99"/>
    <w:rsid w:val="00160C2E"/>
    <w:rPr>
      <w:rFonts w:cs="Times New Roman"/>
    </w:rPr>
  </w:style>
  <w:style w:type="character" w:customStyle="1" w:styleId="text1">
    <w:name w:val="text1"/>
    <w:uiPriority w:val="99"/>
    <w:rsid w:val="00160C2E"/>
    <w:rPr>
      <w:rFonts w:cs="Times New Roman"/>
    </w:rPr>
  </w:style>
  <w:style w:type="paragraph" w:customStyle="1" w:styleId="postbottom">
    <w:name w:val="post_bottom"/>
    <w:basedOn w:val="a"/>
    <w:uiPriority w:val="99"/>
    <w:rsid w:val="009F0810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category">
    <w:name w:val="category"/>
    <w:uiPriority w:val="99"/>
    <w:rsid w:val="009F0810"/>
    <w:rPr>
      <w:rFonts w:cs="Times New Roman"/>
    </w:rPr>
  </w:style>
  <w:style w:type="character" w:customStyle="1" w:styleId="tags">
    <w:name w:val="tags"/>
    <w:uiPriority w:val="99"/>
    <w:rsid w:val="009F0810"/>
    <w:rPr>
      <w:rFonts w:cs="Times New Roman"/>
    </w:rPr>
  </w:style>
  <w:style w:type="character" w:customStyle="1" w:styleId="b-share">
    <w:name w:val="b-share"/>
    <w:uiPriority w:val="99"/>
    <w:rsid w:val="00FF3081"/>
    <w:rPr>
      <w:rFonts w:cs="Times New Roman"/>
    </w:rPr>
  </w:style>
  <w:style w:type="character" w:customStyle="1" w:styleId="ata11y">
    <w:name w:val="at_a11y"/>
    <w:uiPriority w:val="99"/>
    <w:rsid w:val="004710C7"/>
    <w:rPr>
      <w:rFonts w:cs="Times New Roman"/>
    </w:rPr>
  </w:style>
  <w:style w:type="paragraph" w:styleId="21">
    <w:name w:val="Body Text Indent 2"/>
    <w:basedOn w:val="a"/>
    <w:link w:val="22"/>
    <w:uiPriority w:val="99"/>
    <w:semiHidden/>
    <w:rsid w:val="0017352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22">
    <w:name w:val="Основной текст с отступом 2 Знак"/>
    <w:link w:val="21"/>
    <w:uiPriority w:val="99"/>
    <w:semiHidden/>
    <w:locked/>
    <w:rsid w:val="0017352F"/>
    <w:rPr>
      <w:rFonts w:ascii="Times New Roman" w:hAnsi="Times New Roman" w:cs="Times New Roman"/>
      <w:sz w:val="24"/>
      <w:szCs w:val="24"/>
    </w:rPr>
  </w:style>
  <w:style w:type="paragraph" w:styleId="af">
    <w:name w:val="Body Text"/>
    <w:basedOn w:val="a"/>
    <w:link w:val="af0"/>
    <w:uiPriority w:val="99"/>
    <w:rsid w:val="0052462E"/>
    <w:pPr>
      <w:spacing w:after="120"/>
    </w:pPr>
  </w:style>
  <w:style w:type="character" w:customStyle="1" w:styleId="af0">
    <w:name w:val="Основной текст Знак"/>
    <w:link w:val="af"/>
    <w:uiPriority w:val="99"/>
    <w:locked/>
    <w:rsid w:val="0052462E"/>
    <w:rPr>
      <w:rFonts w:cs="Times New Roman"/>
    </w:rPr>
  </w:style>
  <w:style w:type="paragraph" w:customStyle="1" w:styleId="centr">
    <w:name w:val="centr"/>
    <w:basedOn w:val="a"/>
    <w:uiPriority w:val="99"/>
    <w:rsid w:val="00134289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1">
    <w:name w:val="caption"/>
    <w:basedOn w:val="a"/>
    <w:next w:val="a"/>
    <w:uiPriority w:val="99"/>
    <w:semiHidden/>
    <w:unhideWhenUsed/>
    <w:qFormat/>
    <w:locked/>
    <w:rsid w:val="006D5533"/>
    <w:rPr>
      <w:b/>
      <w:bCs/>
      <w:sz w:val="20"/>
      <w:szCs w:val="20"/>
    </w:rPr>
  </w:style>
  <w:style w:type="paragraph" w:customStyle="1" w:styleId="style1">
    <w:name w:val="style1"/>
    <w:basedOn w:val="a"/>
    <w:uiPriority w:val="99"/>
    <w:rsid w:val="002F718F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ConsPlusNormal">
    <w:name w:val="ConsPlusNormal"/>
    <w:uiPriority w:val="99"/>
    <w:rsid w:val="00772EFB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b-serp-urlitem">
    <w:name w:val="b-serp-url__item"/>
    <w:basedOn w:val="a0"/>
    <w:rsid w:val="006455B4"/>
  </w:style>
  <w:style w:type="character" w:customStyle="1" w:styleId="80">
    <w:name w:val="Заголовок 8 Знак"/>
    <w:link w:val="8"/>
    <w:uiPriority w:val="99"/>
    <w:rsid w:val="00A20603"/>
    <w:rPr>
      <w:rFonts w:ascii="Cambria" w:eastAsia="Times New Roman" w:hAnsi="Cambria" w:cs="Times New Roman"/>
      <w:color w:val="404040"/>
    </w:rPr>
  </w:style>
  <w:style w:type="character" w:customStyle="1" w:styleId="90">
    <w:name w:val="Заголовок 9 Знак"/>
    <w:link w:val="9"/>
    <w:uiPriority w:val="99"/>
    <w:rsid w:val="00A20603"/>
    <w:rPr>
      <w:rFonts w:ascii="Cambria" w:eastAsia="Times New Roman" w:hAnsi="Cambria" w:cs="Times New Roman"/>
      <w:i/>
      <w:iCs/>
      <w:color w:val="404040"/>
    </w:rPr>
  </w:style>
  <w:style w:type="paragraph" w:styleId="31">
    <w:name w:val="Body Text Indent 3"/>
    <w:basedOn w:val="a"/>
    <w:link w:val="32"/>
    <w:uiPriority w:val="99"/>
    <w:semiHidden/>
    <w:unhideWhenUsed/>
    <w:rsid w:val="00A20603"/>
    <w:pPr>
      <w:spacing w:after="120" w:line="240" w:lineRule="auto"/>
      <w:ind w:left="283"/>
    </w:pPr>
    <w:rPr>
      <w:rFonts w:ascii="Times New Roman" w:hAnsi="Times New Roman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semiHidden/>
    <w:rsid w:val="00A20603"/>
    <w:rPr>
      <w:rFonts w:ascii="Times New Roman" w:hAnsi="Times New Roman"/>
      <w:sz w:val="16"/>
      <w:szCs w:val="16"/>
    </w:rPr>
  </w:style>
  <w:style w:type="paragraph" w:customStyle="1" w:styleId="rjjj">
    <w:name w:val="rjjj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math">
    <w:name w:val="math"/>
    <w:basedOn w:val="a0"/>
    <w:rsid w:val="00A07B77"/>
  </w:style>
  <w:style w:type="character" w:customStyle="1" w:styleId="mi">
    <w:name w:val="mi"/>
    <w:basedOn w:val="a0"/>
    <w:rsid w:val="00A07B77"/>
  </w:style>
  <w:style w:type="character" w:customStyle="1" w:styleId="msub">
    <w:name w:val="msub"/>
    <w:basedOn w:val="a0"/>
    <w:rsid w:val="00A07B77"/>
  </w:style>
  <w:style w:type="character" w:customStyle="1" w:styleId="mn">
    <w:name w:val="mn"/>
    <w:basedOn w:val="a0"/>
    <w:rsid w:val="00A07B77"/>
  </w:style>
  <w:style w:type="paragraph" w:customStyle="1" w:styleId="cccc">
    <w:name w:val="cccc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fffr">
    <w:name w:val="fffr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jjjj">
    <w:name w:val="jjjj"/>
    <w:basedOn w:val="a"/>
    <w:uiPriority w:val="99"/>
    <w:rsid w:val="00A07B77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2">
    <w:name w:val="Body Text Indent"/>
    <w:basedOn w:val="a"/>
    <w:link w:val="af3"/>
    <w:uiPriority w:val="99"/>
    <w:unhideWhenUsed/>
    <w:rsid w:val="003D59A9"/>
    <w:pPr>
      <w:spacing w:after="120"/>
      <w:ind w:left="283"/>
    </w:pPr>
  </w:style>
  <w:style w:type="character" w:customStyle="1" w:styleId="af3">
    <w:name w:val="Основной текст с отступом Знак"/>
    <w:link w:val="af2"/>
    <w:uiPriority w:val="99"/>
    <w:rsid w:val="003D59A9"/>
    <w:rPr>
      <w:sz w:val="22"/>
      <w:szCs w:val="22"/>
    </w:rPr>
  </w:style>
  <w:style w:type="character" w:customStyle="1" w:styleId="60">
    <w:name w:val="Заголовок 6 Знак"/>
    <w:link w:val="6"/>
    <w:rsid w:val="00D8758E"/>
    <w:rPr>
      <w:rFonts w:ascii="Times New Roman" w:hAnsi="Times New Roman"/>
      <w:sz w:val="28"/>
      <w:szCs w:val="24"/>
    </w:rPr>
  </w:style>
  <w:style w:type="character" w:customStyle="1" w:styleId="70">
    <w:name w:val="Заголовок 7 Знак"/>
    <w:link w:val="7"/>
    <w:uiPriority w:val="99"/>
    <w:semiHidden/>
    <w:rsid w:val="00D8758E"/>
    <w:rPr>
      <w:rFonts w:ascii="Times New Roman" w:hAnsi="Times New Roman"/>
      <w:b/>
      <w:bCs/>
      <w:sz w:val="28"/>
      <w:szCs w:val="24"/>
    </w:rPr>
  </w:style>
  <w:style w:type="paragraph" w:styleId="af4">
    <w:name w:val="Title"/>
    <w:basedOn w:val="a"/>
    <w:link w:val="af5"/>
    <w:uiPriority w:val="99"/>
    <w:qFormat/>
    <w:locked/>
    <w:rsid w:val="00D8758E"/>
    <w:pPr>
      <w:spacing w:after="0" w:line="240" w:lineRule="auto"/>
      <w:jc w:val="center"/>
    </w:pPr>
    <w:rPr>
      <w:rFonts w:ascii="Times New Roman" w:hAnsi="Times New Roman"/>
      <w:b/>
      <w:bCs/>
      <w:sz w:val="28"/>
      <w:szCs w:val="24"/>
    </w:rPr>
  </w:style>
  <w:style w:type="character" w:customStyle="1" w:styleId="af5">
    <w:name w:val="Название Знак"/>
    <w:link w:val="af4"/>
    <w:uiPriority w:val="99"/>
    <w:rsid w:val="00D8758E"/>
    <w:rPr>
      <w:rFonts w:ascii="Times New Roman" w:hAnsi="Times New Roman"/>
      <w:b/>
      <w:bCs/>
      <w:sz w:val="28"/>
      <w:szCs w:val="24"/>
    </w:rPr>
  </w:style>
  <w:style w:type="paragraph" w:styleId="23">
    <w:name w:val="Body Text 2"/>
    <w:basedOn w:val="a"/>
    <w:link w:val="24"/>
    <w:uiPriority w:val="99"/>
    <w:semiHidden/>
    <w:unhideWhenUsed/>
    <w:rsid w:val="00D8758E"/>
    <w:pPr>
      <w:spacing w:after="0" w:line="240" w:lineRule="auto"/>
      <w:jc w:val="both"/>
    </w:pPr>
    <w:rPr>
      <w:rFonts w:ascii="Times New Roman" w:hAnsi="Times New Roman"/>
      <w:sz w:val="28"/>
      <w:szCs w:val="24"/>
    </w:rPr>
  </w:style>
  <w:style w:type="character" w:customStyle="1" w:styleId="24">
    <w:name w:val="Основной текст 2 Знак"/>
    <w:link w:val="23"/>
    <w:uiPriority w:val="99"/>
    <w:semiHidden/>
    <w:rsid w:val="00D8758E"/>
    <w:rPr>
      <w:rFonts w:ascii="Times New Roman" w:hAnsi="Times New Roman"/>
      <w:sz w:val="28"/>
      <w:szCs w:val="24"/>
    </w:rPr>
  </w:style>
  <w:style w:type="paragraph" w:styleId="33">
    <w:name w:val="Body Text 3"/>
    <w:basedOn w:val="a"/>
    <w:link w:val="34"/>
    <w:uiPriority w:val="99"/>
    <w:semiHidden/>
    <w:unhideWhenUsed/>
    <w:rsid w:val="00D8758E"/>
    <w:pPr>
      <w:spacing w:after="0" w:line="240" w:lineRule="auto"/>
      <w:jc w:val="center"/>
    </w:pPr>
    <w:rPr>
      <w:rFonts w:ascii="Times New Roman" w:hAnsi="Times New Roman"/>
      <w:sz w:val="28"/>
      <w:szCs w:val="24"/>
    </w:rPr>
  </w:style>
  <w:style w:type="character" w:customStyle="1" w:styleId="34">
    <w:name w:val="Основной текст 3 Знак"/>
    <w:link w:val="33"/>
    <w:uiPriority w:val="99"/>
    <w:semiHidden/>
    <w:rsid w:val="00D8758E"/>
    <w:rPr>
      <w:rFonts w:ascii="Times New Roman" w:hAnsi="Times New Roman"/>
      <w:sz w:val="28"/>
      <w:szCs w:val="24"/>
    </w:rPr>
  </w:style>
  <w:style w:type="character" w:styleId="af6">
    <w:name w:val="FollowedHyperlink"/>
    <w:uiPriority w:val="99"/>
    <w:semiHidden/>
    <w:unhideWhenUsed/>
    <w:rsid w:val="00FA749B"/>
    <w:rPr>
      <w:color w:val="800080"/>
      <w:u w:val="single"/>
    </w:rPr>
  </w:style>
  <w:style w:type="character" w:customStyle="1" w:styleId="toctoggle">
    <w:name w:val="toctoggle"/>
    <w:basedOn w:val="a0"/>
    <w:rsid w:val="00FA749B"/>
  </w:style>
  <w:style w:type="character" w:customStyle="1" w:styleId="mw-headline">
    <w:name w:val="mw-headline"/>
    <w:basedOn w:val="a0"/>
    <w:rsid w:val="00FA749B"/>
  </w:style>
  <w:style w:type="character" w:customStyle="1" w:styleId="mw-editsection">
    <w:name w:val="mw-editsection"/>
    <w:basedOn w:val="a0"/>
    <w:rsid w:val="00FA749B"/>
  </w:style>
  <w:style w:type="character" w:customStyle="1" w:styleId="mw-editsection-bracket">
    <w:name w:val="mw-editsection-bracket"/>
    <w:basedOn w:val="a0"/>
    <w:rsid w:val="00FA749B"/>
  </w:style>
  <w:style w:type="character" w:customStyle="1" w:styleId="mw-editsection-divider">
    <w:name w:val="mw-editsection-divider"/>
    <w:basedOn w:val="a0"/>
    <w:rsid w:val="00FA749B"/>
  </w:style>
  <w:style w:type="character" w:customStyle="1" w:styleId="wikidict-ref">
    <w:name w:val="wikidict-ref"/>
    <w:basedOn w:val="a0"/>
    <w:rsid w:val="00FA749B"/>
  </w:style>
  <w:style w:type="character" w:customStyle="1" w:styleId="wikicommons-ref">
    <w:name w:val="wikicommons-ref"/>
    <w:basedOn w:val="a0"/>
    <w:rsid w:val="00FA749B"/>
  </w:style>
  <w:style w:type="paragraph" w:customStyle="1" w:styleId="rrrr">
    <w:name w:val="rrrr"/>
    <w:basedOn w:val="a"/>
    <w:uiPriority w:val="99"/>
    <w:rsid w:val="0058017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herrl">
    <w:name w:val="wherrl"/>
    <w:basedOn w:val="a"/>
    <w:uiPriority w:val="99"/>
    <w:rsid w:val="00580174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f7">
    <w:name w:val="No Spacing"/>
    <w:uiPriority w:val="1"/>
    <w:qFormat/>
    <w:rsid w:val="00A05930"/>
    <w:rPr>
      <w:rFonts w:eastAsia="Calibri"/>
      <w:sz w:val="22"/>
      <w:szCs w:val="22"/>
      <w:lang w:eastAsia="en-US"/>
    </w:rPr>
  </w:style>
  <w:style w:type="paragraph" w:customStyle="1" w:styleId="Style10">
    <w:name w:val="Style1"/>
    <w:basedOn w:val="a"/>
    <w:uiPriority w:val="99"/>
    <w:rsid w:val="00A05930"/>
    <w:pPr>
      <w:widowControl w:val="0"/>
      <w:autoSpaceDE w:val="0"/>
      <w:autoSpaceDN w:val="0"/>
      <w:adjustRightInd w:val="0"/>
      <w:spacing w:after="0" w:line="216" w:lineRule="exact"/>
      <w:jc w:val="center"/>
    </w:pPr>
    <w:rPr>
      <w:rFonts w:ascii="Times New Roman" w:hAnsi="Times New Roman"/>
      <w:sz w:val="24"/>
      <w:szCs w:val="24"/>
    </w:rPr>
  </w:style>
  <w:style w:type="paragraph" w:customStyle="1" w:styleId="Style14">
    <w:name w:val="Style14"/>
    <w:basedOn w:val="a"/>
    <w:uiPriority w:val="99"/>
    <w:rsid w:val="00A05930"/>
    <w:pPr>
      <w:widowControl w:val="0"/>
      <w:autoSpaceDE w:val="0"/>
      <w:autoSpaceDN w:val="0"/>
      <w:adjustRightInd w:val="0"/>
      <w:spacing w:after="0" w:line="226" w:lineRule="exact"/>
      <w:ind w:firstLine="523"/>
      <w:jc w:val="both"/>
    </w:pPr>
    <w:rPr>
      <w:rFonts w:ascii="Times New Roman" w:hAnsi="Times New Roman"/>
      <w:sz w:val="24"/>
      <w:szCs w:val="24"/>
    </w:rPr>
  </w:style>
  <w:style w:type="paragraph" w:customStyle="1" w:styleId="Style15">
    <w:name w:val="Style15"/>
    <w:basedOn w:val="a"/>
    <w:uiPriority w:val="99"/>
    <w:rsid w:val="00A05930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4"/>
      <w:szCs w:val="24"/>
    </w:rPr>
  </w:style>
  <w:style w:type="paragraph" w:customStyle="1" w:styleId="Style17">
    <w:name w:val="Style17"/>
    <w:basedOn w:val="a"/>
    <w:uiPriority w:val="99"/>
    <w:rsid w:val="00A05930"/>
    <w:pPr>
      <w:widowControl w:val="0"/>
      <w:autoSpaceDE w:val="0"/>
      <w:autoSpaceDN w:val="0"/>
      <w:adjustRightInd w:val="0"/>
      <w:spacing w:after="0" w:line="226" w:lineRule="exact"/>
      <w:ind w:firstLine="528"/>
    </w:pPr>
    <w:rPr>
      <w:rFonts w:ascii="Times New Roman" w:hAnsi="Times New Roman"/>
      <w:sz w:val="24"/>
      <w:szCs w:val="24"/>
    </w:rPr>
  </w:style>
  <w:style w:type="paragraph" w:customStyle="1" w:styleId="Style100">
    <w:name w:val="Style10"/>
    <w:basedOn w:val="a"/>
    <w:uiPriority w:val="99"/>
    <w:rsid w:val="00A05930"/>
    <w:pPr>
      <w:widowControl w:val="0"/>
      <w:autoSpaceDE w:val="0"/>
      <w:autoSpaceDN w:val="0"/>
      <w:adjustRightInd w:val="0"/>
      <w:spacing w:after="0" w:line="228" w:lineRule="exact"/>
      <w:ind w:firstLine="523"/>
    </w:pPr>
    <w:rPr>
      <w:rFonts w:ascii="Times New Roman" w:hAnsi="Times New Roman"/>
      <w:sz w:val="24"/>
      <w:szCs w:val="24"/>
    </w:rPr>
  </w:style>
  <w:style w:type="character" w:customStyle="1" w:styleId="FontStyle42">
    <w:name w:val="Font Style42"/>
    <w:rsid w:val="00A05930"/>
    <w:rPr>
      <w:rFonts w:ascii="Times New Roman" w:hAnsi="Times New Roman" w:cs="Times New Roman" w:hint="default"/>
      <w:b/>
      <w:bCs/>
      <w:sz w:val="20"/>
      <w:szCs w:val="20"/>
    </w:rPr>
  </w:style>
  <w:style w:type="character" w:customStyle="1" w:styleId="FontStyle70">
    <w:name w:val="Font Style70"/>
    <w:rsid w:val="00A05930"/>
    <w:rPr>
      <w:rFonts w:ascii="Times New Roman" w:hAnsi="Times New Roman" w:cs="Times New Roman" w:hint="default"/>
      <w:spacing w:val="10"/>
      <w:sz w:val="16"/>
      <w:szCs w:val="16"/>
    </w:rPr>
  </w:style>
  <w:style w:type="character" w:customStyle="1" w:styleId="FontStyle43">
    <w:name w:val="Font Style43"/>
    <w:rsid w:val="00A05930"/>
    <w:rPr>
      <w:rFonts w:ascii="Times New Roman" w:hAnsi="Times New Roman" w:cs="Times New Roman" w:hint="default"/>
      <w:b/>
      <w:bCs/>
      <w:smallCaps/>
      <w:spacing w:val="10"/>
      <w:sz w:val="14"/>
      <w:szCs w:val="14"/>
    </w:rPr>
  </w:style>
  <w:style w:type="character" w:customStyle="1" w:styleId="FontStyle44">
    <w:name w:val="Font Style44"/>
    <w:rsid w:val="00A05930"/>
    <w:rPr>
      <w:rFonts w:ascii="Constantia" w:hAnsi="Constantia" w:cs="Constantia" w:hint="default"/>
      <w:sz w:val="16"/>
      <w:szCs w:val="16"/>
    </w:rPr>
  </w:style>
  <w:style w:type="character" w:customStyle="1" w:styleId="FontStyle45">
    <w:name w:val="Font Style45"/>
    <w:rsid w:val="00A05930"/>
    <w:rPr>
      <w:rFonts w:ascii="Times New Roman" w:hAnsi="Times New Roman" w:cs="Times New Roman" w:hint="default"/>
      <w:sz w:val="16"/>
      <w:szCs w:val="16"/>
    </w:rPr>
  </w:style>
  <w:style w:type="character" w:customStyle="1" w:styleId="FontStyle65">
    <w:name w:val="Font Style65"/>
    <w:rsid w:val="00A05930"/>
    <w:rPr>
      <w:rFonts w:ascii="Consolas" w:hAnsi="Consolas" w:cs="Consolas" w:hint="default"/>
      <w:b/>
      <w:bCs/>
      <w:spacing w:val="-10"/>
      <w:sz w:val="18"/>
      <w:szCs w:val="18"/>
    </w:rPr>
  </w:style>
  <w:style w:type="character" w:customStyle="1" w:styleId="FontStyle68">
    <w:name w:val="Font Style68"/>
    <w:rsid w:val="00A05930"/>
    <w:rPr>
      <w:rFonts w:ascii="Times New Roman" w:hAnsi="Times New Roman" w:cs="Times New Roman" w:hint="default"/>
      <w:sz w:val="20"/>
      <w:szCs w:val="20"/>
    </w:rPr>
  </w:style>
  <w:style w:type="character" w:customStyle="1" w:styleId="11">
    <w:name w:val="Название объекта1"/>
    <w:basedOn w:val="a0"/>
    <w:rsid w:val="005603FF"/>
  </w:style>
  <w:style w:type="character" w:customStyle="1" w:styleId="formula">
    <w:name w:val="formula"/>
    <w:basedOn w:val="a0"/>
    <w:rsid w:val="001C07A6"/>
  </w:style>
  <w:style w:type="character" w:customStyle="1" w:styleId="blubold">
    <w:name w:val="blu_bold"/>
    <w:basedOn w:val="a0"/>
    <w:rsid w:val="001C07A6"/>
  </w:style>
  <w:style w:type="paragraph" w:customStyle="1" w:styleId="imalignleft">
    <w:name w:val="imalign_left"/>
    <w:basedOn w:val="a"/>
    <w:rsid w:val="00CE56C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ff2">
    <w:name w:val="ff2"/>
    <w:basedOn w:val="a0"/>
    <w:rsid w:val="00CE56CA"/>
  </w:style>
  <w:style w:type="character" w:customStyle="1" w:styleId="ff3">
    <w:name w:val="ff3"/>
    <w:basedOn w:val="a0"/>
    <w:rsid w:val="00CE56CA"/>
  </w:style>
  <w:style w:type="character" w:customStyle="1" w:styleId="35">
    <w:name w:val="стиль3"/>
    <w:basedOn w:val="a0"/>
    <w:rsid w:val="0005695E"/>
  </w:style>
  <w:style w:type="character" w:customStyle="1" w:styleId="91">
    <w:name w:val="стиль9"/>
    <w:basedOn w:val="a0"/>
    <w:rsid w:val="0005695E"/>
  </w:style>
  <w:style w:type="character" w:customStyle="1" w:styleId="25">
    <w:name w:val="стиль2"/>
    <w:basedOn w:val="a0"/>
    <w:rsid w:val="0005695E"/>
  </w:style>
  <w:style w:type="character" w:customStyle="1" w:styleId="71">
    <w:name w:val="стиль7"/>
    <w:basedOn w:val="a0"/>
    <w:rsid w:val="0005695E"/>
  </w:style>
  <w:style w:type="character" w:customStyle="1" w:styleId="61">
    <w:name w:val="стиль6"/>
    <w:basedOn w:val="a0"/>
    <w:rsid w:val="0005695E"/>
  </w:style>
  <w:style w:type="character" w:customStyle="1" w:styleId="41">
    <w:name w:val="стиль4"/>
    <w:basedOn w:val="a0"/>
    <w:rsid w:val="0005695E"/>
  </w:style>
  <w:style w:type="paragraph" w:styleId="HTML">
    <w:name w:val="HTML Preformatted"/>
    <w:basedOn w:val="a"/>
    <w:link w:val="HTML0"/>
    <w:uiPriority w:val="99"/>
    <w:semiHidden/>
    <w:unhideWhenUsed/>
    <w:rsid w:val="00CD62F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 w:cs="Courier New"/>
      <w:sz w:val="20"/>
      <w:szCs w:val="20"/>
    </w:rPr>
  </w:style>
  <w:style w:type="character" w:customStyle="1" w:styleId="HTML0">
    <w:name w:val="Стандартный HTML Знак"/>
    <w:link w:val="HTML"/>
    <w:uiPriority w:val="99"/>
    <w:semiHidden/>
    <w:rsid w:val="00CD62F5"/>
    <w:rPr>
      <w:rFonts w:ascii="Courier New" w:hAnsi="Courier New" w:cs="Courier New"/>
    </w:rPr>
  </w:style>
  <w:style w:type="character" w:customStyle="1" w:styleId="msgtitle">
    <w:name w:val="msgtitle"/>
    <w:basedOn w:val="a0"/>
    <w:rsid w:val="00CD62F5"/>
  </w:style>
  <w:style w:type="character" w:customStyle="1" w:styleId="msgdate">
    <w:name w:val="msgdate"/>
    <w:basedOn w:val="a0"/>
    <w:rsid w:val="00CD62F5"/>
  </w:style>
  <w:style w:type="character" w:customStyle="1" w:styleId="msgkarma">
    <w:name w:val="msgkarma"/>
    <w:basedOn w:val="a0"/>
    <w:rsid w:val="00CD62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34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2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0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2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8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628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2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35">
          <w:marLeft w:val="0"/>
          <w:marRight w:val="0"/>
          <w:marTop w:val="140"/>
          <w:marBottom w:val="1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2693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2693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626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269323">
                  <w:marLeft w:val="0"/>
                  <w:marRight w:val="0"/>
                  <w:marTop w:val="60"/>
                  <w:marBottom w:val="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2693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2693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6269369">
                      <w:marLeft w:val="0"/>
                      <w:marRight w:val="0"/>
                      <w:marTop w:val="60"/>
                      <w:marBottom w:val="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06269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0626933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61">
          <w:marLeft w:val="120"/>
          <w:marRight w:val="0"/>
          <w:marTop w:val="240"/>
          <w:marBottom w:val="240"/>
          <w:divBdr>
            <w:top w:val="single" w:sz="2" w:space="3" w:color="B8E7F5"/>
            <w:left w:val="single" w:sz="18" w:space="4" w:color="B8E7F5"/>
            <w:bottom w:val="single" w:sz="2" w:space="2" w:color="B8E7F5"/>
            <w:right w:val="single" w:sz="2" w:space="4" w:color="B8E7F5"/>
          </w:divBdr>
        </w:div>
        <w:div w:id="406269367">
          <w:marLeft w:val="120"/>
          <w:marRight w:val="0"/>
          <w:marTop w:val="240"/>
          <w:marBottom w:val="240"/>
          <w:divBdr>
            <w:top w:val="single" w:sz="2" w:space="3" w:color="B8E7F5"/>
            <w:left w:val="single" w:sz="18" w:space="4" w:color="B8E7F5"/>
            <w:bottom w:val="single" w:sz="2" w:space="2" w:color="B8E7F5"/>
            <w:right w:val="single" w:sz="2" w:space="4" w:color="B8E7F5"/>
          </w:divBdr>
        </w:div>
      </w:divsChild>
    </w:div>
    <w:div w:id="4062693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6269352">
              <w:marLeft w:val="0"/>
              <w:marRight w:val="0"/>
              <w:marTop w:val="0"/>
              <w:marBottom w:val="0"/>
              <w:divBdr>
                <w:top w:val="single" w:sz="6" w:space="0" w:color="74E474"/>
                <w:left w:val="single" w:sz="6" w:space="0" w:color="74E474"/>
                <w:bottom w:val="single" w:sz="6" w:space="0" w:color="74E474"/>
                <w:right w:val="single" w:sz="6" w:space="0" w:color="74E474"/>
              </w:divBdr>
            </w:div>
            <w:div w:id="406269365">
              <w:marLeft w:val="0"/>
              <w:marRight w:val="0"/>
              <w:marTop w:val="0"/>
              <w:marBottom w:val="0"/>
              <w:divBdr>
                <w:top w:val="single" w:sz="6" w:space="3" w:color="74E474"/>
                <w:left w:val="single" w:sz="6" w:space="5" w:color="74E474"/>
                <w:bottom w:val="single" w:sz="6" w:space="3" w:color="74E474"/>
                <w:right w:val="single" w:sz="6" w:space="5" w:color="74E474"/>
              </w:divBdr>
            </w:div>
          </w:divsChild>
        </w:div>
        <w:div w:id="40626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2693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269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26937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single" w:sz="2" w:space="6" w:color="EEEEEE"/>
            <w:right w:val="none" w:sz="0" w:space="0" w:color="auto"/>
          </w:divBdr>
          <w:divsChild>
            <w:div w:id="406269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62693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62693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062693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93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6269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62693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996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75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952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265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7331811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2696041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500051946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9704454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541870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076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686553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804950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597754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150471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7153308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576565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8035468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355416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6996801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872495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03187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579959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958336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6706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0089180">
          <w:marLeft w:val="0"/>
          <w:marRight w:val="0"/>
          <w:marTop w:val="0"/>
          <w:marBottom w:val="0"/>
          <w:divBdr>
            <w:top w:val="single" w:sz="6" w:space="5" w:color="AAAAAA"/>
            <w:left w:val="single" w:sz="6" w:space="5" w:color="AAAAAA"/>
            <w:bottom w:val="single" w:sz="6" w:space="5" w:color="AAAAAA"/>
            <w:right w:val="single" w:sz="6" w:space="5" w:color="AAAAAA"/>
          </w:divBdr>
        </w:div>
        <w:div w:id="1049647268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5226421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1064061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536019">
          <w:marLeft w:val="12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1212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3993660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558451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1371225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09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9082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950271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05159271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1975207369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6691959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  <w:div w:id="2104643685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0958615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</w:divsChild>
    </w:div>
    <w:div w:id="46334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830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7851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984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114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826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85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55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062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84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04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92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990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905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916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399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7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30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03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112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381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5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263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64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11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232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76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28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899010">
          <w:marLeft w:val="0"/>
          <w:marRight w:val="0"/>
          <w:marTop w:val="80"/>
          <w:marBottom w:val="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7384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4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9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42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82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978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94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7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69512">
          <w:marLeft w:val="89"/>
          <w:marRight w:val="89"/>
          <w:marTop w:val="89"/>
          <w:marBottom w:val="89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95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62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22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08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87626">
          <w:marLeft w:val="336"/>
          <w:marRight w:val="0"/>
          <w:marTop w:val="120"/>
          <w:marBottom w:val="19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7783810">
              <w:marLeft w:val="0"/>
              <w:marRight w:val="0"/>
              <w:marTop w:val="0"/>
              <w:marBottom w:val="0"/>
              <w:divBdr>
                <w:top w:val="single" w:sz="6" w:space="2" w:color="CCCCCC"/>
                <w:left w:val="single" w:sz="6" w:space="2" w:color="CCCCCC"/>
                <w:bottom w:val="single" w:sz="6" w:space="2" w:color="CCCCCC"/>
                <w:right w:val="single" w:sz="6" w:space="2" w:color="CCCCCC"/>
              </w:divBdr>
            </w:div>
          </w:divsChild>
        </w:div>
      </w:divsChild>
    </w:div>
    <w:div w:id="1606382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167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951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716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615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2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22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010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46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731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2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7.bin"/><Relationship Id="rId138" Type="http://schemas.openxmlformats.org/officeDocument/2006/relationships/image" Target="media/image46.wmf"/><Relationship Id="rId159" Type="http://schemas.openxmlformats.org/officeDocument/2006/relationships/image" Target="media/image52.wmf"/><Relationship Id="rId170" Type="http://schemas.openxmlformats.org/officeDocument/2006/relationships/oleObject" Target="embeddings/oleObject105.bin"/><Relationship Id="rId191" Type="http://schemas.openxmlformats.org/officeDocument/2006/relationships/oleObject" Target="embeddings/oleObject115.bin"/><Relationship Id="rId205" Type="http://schemas.openxmlformats.org/officeDocument/2006/relationships/oleObject" Target="embeddings/oleObject123.bin"/><Relationship Id="rId226" Type="http://schemas.openxmlformats.org/officeDocument/2006/relationships/header" Target="header1.xml"/><Relationship Id="rId107" Type="http://schemas.openxmlformats.org/officeDocument/2006/relationships/oleObject" Target="embeddings/oleObject64.bin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53" Type="http://schemas.openxmlformats.org/officeDocument/2006/relationships/image" Target="media/image21.wmf"/><Relationship Id="rId74" Type="http://schemas.openxmlformats.org/officeDocument/2006/relationships/oleObject" Target="embeddings/oleObject38.bin"/><Relationship Id="rId128" Type="http://schemas.openxmlformats.org/officeDocument/2006/relationships/oleObject" Target="embeddings/oleObject79.bin"/><Relationship Id="rId149" Type="http://schemas.openxmlformats.org/officeDocument/2006/relationships/oleObject" Target="embeddings/oleObject92.bin"/><Relationship Id="rId5" Type="http://schemas.openxmlformats.org/officeDocument/2006/relationships/settings" Target="settings.xml"/><Relationship Id="rId95" Type="http://schemas.openxmlformats.org/officeDocument/2006/relationships/oleObject" Target="embeddings/oleObject58.bin"/><Relationship Id="rId160" Type="http://schemas.openxmlformats.org/officeDocument/2006/relationships/oleObject" Target="embeddings/oleObject100.bin"/><Relationship Id="rId181" Type="http://schemas.openxmlformats.org/officeDocument/2006/relationships/image" Target="media/image63.jpeg"/><Relationship Id="rId216" Type="http://schemas.openxmlformats.org/officeDocument/2006/relationships/image" Target="media/image78.wmf"/><Relationship Id="rId211" Type="http://schemas.openxmlformats.org/officeDocument/2006/relationships/oleObject" Target="embeddings/oleObject12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38.wmf"/><Relationship Id="rId118" Type="http://schemas.openxmlformats.org/officeDocument/2006/relationships/oleObject" Target="embeddings/oleObject72.bin"/><Relationship Id="rId134" Type="http://schemas.openxmlformats.org/officeDocument/2006/relationships/oleObject" Target="embeddings/oleObject82.bin"/><Relationship Id="rId139" Type="http://schemas.openxmlformats.org/officeDocument/2006/relationships/image" Target="media/image47.wmf"/><Relationship Id="rId80" Type="http://schemas.openxmlformats.org/officeDocument/2006/relationships/image" Target="media/image29.wmf"/><Relationship Id="rId85" Type="http://schemas.openxmlformats.org/officeDocument/2006/relationships/oleObject" Target="embeddings/oleObject48.bin"/><Relationship Id="rId150" Type="http://schemas.openxmlformats.org/officeDocument/2006/relationships/oleObject" Target="embeddings/oleObject93.bin"/><Relationship Id="rId155" Type="http://schemas.openxmlformats.org/officeDocument/2006/relationships/image" Target="media/image50.wmf"/><Relationship Id="rId171" Type="http://schemas.openxmlformats.org/officeDocument/2006/relationships/image" Target="media/image58.wmf"/><Relationship Id="rId176" Type="http://schemas.openxmlformats.org/officeDocument/2006/relationships/oleObject" Target="embeddings/oleObject108.bin"/><Relationship Id="rId192" Type="http://schemas.openxmlformats.org/officeDocument/2006/relationships/image" Target="media/image69.wmf"/><Relationship Id="rId197" Type="http://schemas.openxmlformats.org/officeDocument/2006/relationships/oleObject" Target="embeddings/oleObject118.bin"/><Relationship Id="rId206" Type="http://schemas.openxmlformats.org/officeDocument/2006/relationships/image" Target="media/image75.wmf"/><Relationship Id="rId227" Type="http://schemas.openxmlformats.org/officeDocument/2006/relationships/fontTable" Target="fontTable.xml"/><Relationship Id="rId201" Type="http://schemas.openxmlformats.org/officeDocument/2006/relationships/oleObject" Target="embeddings/oleObject121.bin"/><Relationship Id="rId222" Type="http://schemas.openxmlformats.org/officeDocument/2006/relationships/image" Target="media/image8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62.bin"/><Relationship Id="rId108" Type="http://schemas.openxmlformats.org/officeDocument/2006/relationships/image" Target="media/image36.wmf"/><Relationship Id="rId124" Type="http://schemas.openxmlformats.org/officeDocument/2006/relationships/oleObject" Target="embeddings/oleObject77.bin"/><Relationship Id="rId129" Type="http://schemas.openxmlformats.org/officeDocument/2006/relationships/image" Target="media/image42.wmf"/><Relationship Id="rId54" Type="http://schemas.openxmlformats.org/officeDocument/2006/relationships/oleObject" Target="embeddings/oleObject25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54.bin"/><Relationship Id="rId96" Type="http://schemas.openxmlformats.org/officeDocument/2006/relationships/image" Target="media/image30.wmf"/><Relationship Id="rId140" Type="http://schemas.openxmlformats.org/officeDocument/2006/relationships/image" Target="media/image48.wmf"/><Relationship Id="rId145" Type="http://schemas.openxmlformats.org/officeDocument/2006/relationships/oleObject" Target="embeddings/oleObject88.bin"/><Relationship Id="rId161" Type="http://schemas.openxmlformats.org/officeDocument/2006/relationships/image" Target="media/image53.wmf"/><Relationship Id="rId166" Type="http://schemas.openxmlformats.org/officeDocument/2006/relationships/oleObject" Target="embeddings/oleObject103.bin"/><Relationship Id="rId182" Type="http://schemas.openxmlformats.org/officeDocument/2006/relationships/image" Target="media/image64.wmf"/><Relationship Id="rId187" Type="http://schemas.openxmlformats.org/officeDocument/2006/relationships/oleObject" Target="embeddings/oleObject113.bin"/><Relationship Id="rId217" Type="http://schemas.openxmlformats.org/officeDocument/2006/relationships/oleObject" Target="embeddings/oleObject13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127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3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0.bin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4.bin"/><Relationship Id="rId156" Type="http://schemas.openxmlformats.org/officeDocument/2006/relationships/oleObject" Target="embeddings/oleObject98.bin"/><Relationship Id="rId177" Type="http://schemas.openxmlformats.org/officeDocument/2006/relationships/image" Target="media/image61.wmf"/><Relationship Id="rId198" Type="http://schemas.openxmlformats.org/officeDocument/2006/relationships/image" Target="media/image72.wmf"/><Relationship Id="rId172" Type="http://schemas.openxmlformats.org/officeDocument/2006/relationships/oleObject" Target="embeddings/oleObject106.bin"/><Relationship Id="rId193" Type="http://schemas.openxmlformats.org/officeDocument/2006/relationships/oleObject" Target="embeddings/oleObject116.bin"/><Relationship Id="rId202" Type="http://schemas.openxmlformats.org/officeDocument/2006/relationships/image" Target="media/image73.wmf"/><Relationship Id="rId207" Type="http://schemas.openxmlformats.org/officeDocument/2006/relationships/oleObject" Target="embeddings/oleObject124.bin"/><Relationship Id="rId223" Type="http://schemas.openxmlformats.org/officeDocument/2006/relationships/oleObject" Target="embeddings/oleObject134.bin"/><Relationship Id="rId228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9.bin"/><Relationship Id="rId104" Type="http://schemas.openxmlformats.org/officeDocument/2006/relationships/image" Target="media/image34.wmf"/><Relationship Id="rId120" Type="http://schemas.openxmlformats.org/officeDocument/2006/relationships/image" Target="media/image39.wmf"/><Relationship Id="rId125" Type="http://schemas.openxmlformats.org/officeDocument/2006/relationships/image" Target="media/image40.wmf"/><Relationship Id="rId141" Type="http://schemas.openxmlformats.org/officeDocument/2006/relationships/oleObject" Target="embeddings/oleObject85.bin"/><Relationship Id="rId146" Type="http://schemas.openxmlformats.org/officeDocument/2006/relationships/oleObject" Target="embeddings/oleObject89.bin"/><Relationship Id="rId167" Type="http://schemas.openxmlformats.org/officeDocument/2006/relationships/image" Target="media/image56.wmf"/><Relationship Id="rId188" Type="http://schemas.openxmlformats.org/officeDocument/2006/relationships/image" Target="media/image67.wmf"/><Relationship Id="rId7" Type="http://schemas.openxmlformats.org/officeDocument/2006/relationships/footnotes" Target="foot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5.bin"/><Relationship Id="rId162" Type="http://schemas.openxmlformats.org/officeDocument/2006/relationships/oleObject" Target="embeddings/oleObject101.bin"/><Relationship Id="rId183" Type="http://schemas.openxmlformats.org/officeDocument/2006/relationships/oleObject" Target="embeddings/oleObject111.bin"/><Relationship Id="rId213" Type="http://schemas.openxmlformats.org/officeDocument/2006/relationships/oleObject" Target="embeddings/oleObject128.bin"/><Relationship Id="rId218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27.wmf"/><Relationship Id="rId87" Type="http://schemas.openxmlformats.org/officeDocument/2006/relationships/oleObject" Target="embeddings/oleObject50.bin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69.bin"/><Relationship Id="rId131" Type="http://schemas.openxmlformats.org/officeDocument/2006/relationships/image" Target="media/image43.wmf"/><Relationship Id="rId136" Type="http://schemas.openxmlformats.org/officeDocument/2006/relationships/image" Target="media/image45.wmf"/><Relationship Id="rId157" Type="http://schemas.openxmlformats.org/officeDocument/2006/relationships/image" Target="media/image51.wmf"/><Relationship Id="rId178" Type="http://schemas.openxmlformats.org/officeDocument/2006/relationships/oleObject" Target="embeddings/oleObject10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Relationship Id="rId152" Type="http://schemas.openxmlformats.org/officeDocument/2006/relationships/oleObject" Target="embeddings/oleObject95.bin"/><Relationship Id="rId173" Type="http://schemas.openxmlformats.org/officeDocument/2006/relationships/image" Target="media/image59.wmf"/><Relationship Id="rId194" Type="http://schemas.openxmlformats.org/officeDocument/2006/relationships/image" Target="media/image70.wmf"/><Relationship Id="rId199" Type="http://schemas.openxmlformats.org/officeDocument/2006/relationships/oleObject" Target="embeddings/oleObject119.bin"/><Relationship Id="rId203" Type="http://schemas.openxmlformats.org/officeDocument/2006/relationships/oleObject" Target="embeddings/oleObject122.bin"/><Relationship Id="rId208" Type="http://schemas.openxmlformats.org/officeDocument/2006/relationships/image" Target="media/image7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82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2.wmf"/><Relationship Id="rId105" Type="http://schemas.openxmlformats.org/officeDocument/2006/relationships/oleObject" Target="embeddings/oleObject63.bin"/><Relationship Id="rId126" Type="http://schemas.openxmlformats.org/officeDocument/2006/relationships/oleObject" Target="embeddings/oleObject78.bin"/><Relationship Id="rId147" Type="http://schemas.openxmlformats.org/officeDocument/2006/relationships/oleObject" Target="embeddings/oleObject90.bin"/><Relationship Id="rId168" Type="http://schemas.openxmlformats.org/officeDocument/2006/relationships/oleObject" Target="embeddings/oleObject104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6.bin"/><Relationship Id="rId98" Type="http://schemas.openxmlformats.org/officeDocument/2006/relationships/image" Target="media/image31.wmf"/><Relationship Id="rId121" Type="http://schemas.openxmlformats.org/officeDocument/2006/relationships/oleObject" Target="embeddings/oleObject74.bin"/><Relationship Id="rId142" Type="http://schemas.openxmlformats.org/officeDocument/2006/relationships/oleObject" Target="embeddings/oleObject86.bin"/><Relationship Id="rId163" Type="http://schemas.openxmlformats.org/officeDocument/2006/relationships/image" Target="media/image54.wmf"/><Relationship Id="rId184" Type="http://schemas.openxmlformats.org/officeDocument/2006/relationships/image" Target="media/image65.wmf"/><Relationship Id="rId189" Type="http://schemas.openxmlformats.org/officeDocument/2006/relationships/oleObject" Target="embeddings/oleObject114.bin"/><Relationship Id="rId219" Type="http://schemas.openxmlformats.org/officeDocument/2006/relationships/oleObject" Target="embeddings/oleObject132.bin"/><Relationship Id="rId3" Type="http://schemas.openxmlformats.org/officeDocument/2006/relationships/styles" Target="styles.xml"/><Relationship Id="rId214" Type="http://schemas.openxmlformats.org/officeDocument/2006/relationships/oleObject" Target="embeddings/oleObject129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84.bin"/><Relationship Id="rId158" Type="http://schemas.openxmlformats.org/officeDocument/2006/relationships/oleObject" Target="embeddings/oleObject99.bin"/><Relationship Id="rId20" Type="http://schemas.openxmlformats.org/officeDocument/2006/relationships/image" Target="media/image6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6.bin"/><Relationship Id="rId88" Type="http://schemas.openxmlformats.org/officeDocument/2006/relationships/oleObject" Target="embeddings/oleObject51.bin"/><Relationship Id="rId111" Type="http://schemas.openxmlformats.org/officeDocument/2006/relationships/image" Target="media/image37.wmf"/><Relationship Id="rId132" Type="http://schemas.openxmlformats.org/officeDocument/2006/relationships/oleObject" Target="embeddings/oleObject81.bin"/><Relationship Id="rId153" Type="http://schemas.openxmlformats.org/officeDocument/2006/relationships/oleObject" Target="embeddings/oleObject96.bin"/><Relationship Id="rId174" Type="http://schemas.openxmlformats.org/officeDocument/2006/relationships/oleObject" Target="embeddings/oleObject107.bin"/><Relationship Id="rId179" Type="http://schemas.openxmlformats.org/officeDocument/2006/relationships/image" Target="media/image62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25.bin"/><Relationship Id="rId190" Type="http://schemas.openxmlformats.org/officeDocument/2006/relationships/image" Target="media/image68.wmf"/><Relationship Id="rId204" Type="http://schemas.openxmlformats.org/officeDocument/2006/relationships/image" Target="media/image74.wmf"/><Relationship Id="rId220" Type="http://schemas.openxmlformats.org/officeDocument/2006/relationships/image" Target="media/image80.wmf"/><Relationship Id="rId225" Type="http://schemas.openxmlformats.org/officeDocument/2006/relationships/oleObject" Target="embeddings/oleObject13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3.wmf"/><Relationship Id="rId106" Type="http://schemas.openxmlformats.org/officeDocument/2006/relationships/image" Target="media/image35.wmf"/><Relationship Id="rId127" Type="http://schemas.openxmlformats.org/officeDocument/2006/relationships/image" Target="media/image41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7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1.bin"/><Relationship Id="rId122" Type="http://schemas.openxmlformats.org/officeDocument/2006/relationships/oleObject" Target="embeddings/oleObject75.bin"/><Relationship Id="rId143" Type="http://schemas.openxmlformats.org/officeDocument/2006/relationships/image" Target="media/image49.wmf"/><Relationship Id="rId148" Type="http://schemas.openxmlformats.org/officeDocument/2006/relationships/oleObject" Target="embeddings/oleObject91.bin"/><Relationship Id="rId164" Type="http://schemas.openxmlformats.org/officeDocument/2006/relationships/oleObject" Target="embeddings/oleObject102.bin"/><Relationship Id="rId169" Type="http://schemas.openxmlformats.org/officeDocument/2006/relationships/image" Target="media/image57.wmf"/><Relationship Id="rId185" Type="http://schemas.openxmlformats.org/officeDocument/2006/relationships/oleObject" Target="embeddings/oleObject11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110.bin"/><Relationship Id="rId210" Type="http://schemas.openxmlformats.org/officeDocument/2006/relationships/image" Target="media/image77.wmf"/><Relationship Id="rId215" Type="http://schemas.openxmlformats.org/officeDocument/2006/relationships/oleObject" Target="embeddings/oleObject130.bin"/><Relationship Id="rId26" Type="http://schemas.openxmlformats.org/officeDocument/2006/relationships/image" Target="media/image9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52.bin"/><Relationship Id="rId112" Type="http://schemas.openxmlformats.org/officeDocument/2006/relationships/oleObject" Target="embeddings/oleObject67.bin"/><Relationship Id="rId133" Type="http://schemas.openxmlformats.org/officeDocument/2006/relationships/image" Target="media/image44.wmf"/><Relationship Id="rId154" Type="http://schemas.openxmlformats.org/officeDocument/2006/relationships/oleObject" Target="embeddings/oleObject97.bin"/><Relationship Id="rId175" Type="http://schemas.openxmlformats.org/officeDocument/2006/relationships/image" Target="media/image60.wmf"/><Relationship Id="rId196" Type="http://schemas.openxmlformats.org/officeDocument/2006/relationships/image" Target="media/image71.wmf"/><Relationship Id="rId200" Type="http://schemas.openxmlformats.org/officeDocument/2006/relationships/oleObject" Target="embeddings/oleObject120.bin"/><Relationship Id="rId16" Type="http://schemas.openxmlformats.org/officeDocument/2006/relationships/image" Target="media/image4.wmf"/><Relationship Id="rId221" Type="http://schemas.openxmlformats.org/officeDocument/2006/relationships/oleObject" Target="embeddings/oleObject13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3.bin"/><Relationship Id="rId102" Type="http://schemas.openxmlformats.org/officeDocument/2006/relationships/image" Target="media/image33.wmf"/><Relationship Id="rId123" Type="http://schemas.openxmlformats.org/officeDocument/2006/relationships/oleObject" Target="embeddings/oleObject76.bin"/><Relationship Id="rId144" Type="http://schemas.openxmlformats.org/officeDocument/2006/relationships/oleObject" Target="embeddings/oleObject87.bin"/><Relationship Id="rId90" Type="http://schemas.openxmlformats.org/officeDocument/2006/relationships/oleObject" Target="embeddings/oleObject53.bin"/><Relationship Id="rId165" Type="http://schemas.openxmlformats.org/officeDocument/2006/relationships/image" Target="media/image55.wmf"/><Relationship Id="rId186" Type="http://schemas.openxmlformats.org/officeDocument/2006/relationships/image" Target="media/image6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F3A325-D51F-48F6-8D4F-8BC1F9969C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4</Pages>
  <Words>12369</Words>
  <Characters>70507</Characters>
  <Application>Microsoft Office Word</Application>
  <DocSecurity>0</DocSecurity>
  <Lines>587</Lines>
  <Paragraphs>1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Огнева Анна</cp:lastModifiedBy>
  <cp:revision>2</cp:revision>
  <cp:lastPrinted>2019-04-09T10:30:00Z</cp:lastPrinted>
  <dcterms:created xsi:type="dcterms:W3CDTF">2019-11-16T16:20:00Z</dcterms:created>
  <dcterms:modified xsi:type="dcterms:W3CDTF">2019-11-16T16:20:00Z</dcterms:modified>
</cp:coreProperties>
</file>